
<file path=[Content_Types].xml><?xml version="1.0" encoding="utf-8"?>
<Types xmlns="http://schemas.openxmlformats.org/package/2006/content-types">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xml" ContentType="application/vnd.openxmlformats-officedocument.presentationml.tags+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9"/>
  </p:notesMasterIdLst>
  <p:sldIdLst>
    <p:sldId id="256" r:id="rId3"/>
    <p:sldId id="270" r:id="rId4"/>
    <p:sldId id="326" r:id="rId5"/>
    <p:sldId id="329" r:id="rId6"/>
    <p:sldId id="330" r:id="rId7"/>
    <p:sldId id="327" r:id="rId8"/>
    <p:sldId id="328" r:id="rId9"/>
    <p:sldId id="331" r:id="rId10"/>
    <p:sldId id="332" r:id="rId11"/>
    <p:sldId id="333" r:id="rId12"/>
    <p:sldId id="334" r:id="rId13"/>
    <p:sldId id="335" r:id="rId14"/>
    <p:sldId id="336" r:id="rId15"/>
    <p:sldId id="337" r:id="rId16"/>
    <p:sldId id="338" r:id="rId17"/>
    <p:sldId id="313" r:id="rId18"/>
  </p:sldIdLst>
  <p:sldSz cx="12192000" cy="6858000"/>
  <p:notesSz cx="6858000" cy="9144000"/>
  <p:custDataLst>
    <p:tags r:id="rId2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9" autoAdjust="0"/>
    <p:restoredTop sz="94660"/>
  </p:normalViewPr>
  <p:slideViewPr>
    <p:cSldViewPr snapToGrid="0" showGuides="1">
      <p:cViewPr varScale="1">
        <p:scale>
          <a:sx n="86" d="100"/>
          <a:sy n="86" d="100"/>
        </p:scale>
        <p:origin x="209" y="6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06F6E1-B7A8-47ED-BD44-70937E0F9FEA}" type="datetimeFigureOut">
              <a:rPr lang="zh-CN" altLang="en-US" smtClean="0"/>
              <a:t>2021/4/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0319E6-5C94-4D05-A9E7-04E9288B27A8}" type="slidenum">
              <a:rPr lang="zh-CN" altLang="en-US" smtClean="0"/>
              <a:t>‹#›</a:t>
            </a:fld>
            <a:endParaRPr lang="zh-CN" altLang="en-US"/>
          </a:p>
        </p:txBody>
      </p:sp>
    </p:spTree>
    <p:extLst>
      <p:ext uri="{BB962C8B-B14F-4D97-AF65-F5344CB8AC3E}">
        <p14:creationId xmlns:p14="http://schemas.microsoft.com/office/powerpoint/2010/main" val="31135127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1</a:t>
            </a:fld>
            <a:endParaRPr lang="zh-CN" altLang="en-US"/>
          </a:p>
        </p:txBody>
      </p:sp>
    </p:spTree>
    <p:extLst>
      <p:ext uri="{BB962C8B-B14F-4D97-AF65-F5344CB8AC3E}">
        <p14:creationId xmlns:p14="http://schemas.microsoft.com/office/powerpoint/2010/main" val="25344878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10</a:t>
            </a:fld>
            <a:endParaRPr lang="zh-CN" altLang="en-US"/>
          </a:p>
        </p:txBody>
      </p:sp>
    </p:spTree>
    <p:extLst>
      <p:ext uri="{BB962C8B-B14F-4D97-AF65-F5344CB8AC3E}">
        <p14:creationId xmlns:p14="http://schemas.microsoft.com/office/powerpoint/2010/main" val="8582861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11</a:t>
            </a:fld>
            <a:endParaRPr lang="zh-CN" altLang="en-US"/>
          </a:p>
        </p:txBody>
      </p:sp>
    </p:spTree>
    <p:extLst>
      <p:ext uri="{BB962C8B-B14F-4D97-AF65-F5344CB8AC3E}">
        <p14:creationId xmlns:p14="http://schemas.microsoft.com/office/powerpoint/2010/main" val="39347908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12</a:t>
            </a:fld>
            <a:endParaRPr lang="zh-CN" altLang="en-US"/>
          </a:p>
        </p:txBody>
      </p:sp>
    </p:spTree>
    <p:extLst>
      <p:ext uri="{BB962C8B-B14F-4D97-AF65-F5344CB8AC3E}">
        <p14:creationId xmlns:p14="http://schemas.microsoft.com/office/powerpoint/2010/main" val="9544743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13</a:t>
            </a:fld>
            <a:endParaRPr lang="zh-CN" altLang="en-US"/>
          </a:p>
        </p:txBody>
      </p:sp>
    </p:spTree>
    <p:extLst>
      <p:ext uri="{BB962C8B-B14F-4D97-AF65-F5344CB8AC3E}">
        <p14:creationId xmlns:p14="http://schemas.microsoft.com/office/powerpoint/2010/main" val="9946974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14</a:t>
            </a:fld>
            <a:endParaRPr lang="zh-CN" altLang="en-US"/>
          </a:p>
        </p:txBody>
      </p:sp>
    </p:spTree>
    <p:extLst>
      <p:ext uri="{BB962C8B-B14F-4D97-AF65-F5344CB8AC3E}">
        <p14:creationId xmlns:p14="http://schemas.microsoft.com/office/powerpoint/2010/main" val="89061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15</a:t>
            </a:fld>
            <a:endParaRPr lang="zh-CN" altLang="en-US"/>
          </a:p>
        </p:txBody>
      </p:sp>
    </p:spTree>
    <p:extLst>
      <p:ext uri="{BB962C8B-B14F-4D97-AF65-F5344CB8AC3E}">
        <p14:creationId xmlns:p14="http://schemas.microsoft.com/office/powerpoint/2010/main" val="3327105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16</a:t>
            </a:fld>
            <a:endParaRPr lang="zh-CN" altLang="en-US"/>
          </a:p>
        </p:txBody>
      </p:sp>
    </p:spTree>
    <p:extLst>
      <p:ext uri="{BB962C8B-B14F-4D97-AF65-F5344CB8AC3E}">
        <p14:creationId xmlns:p14="http://schemas.microsoft.com/office/powerpoint/2010/main" val="2256016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2</a:t>
            </a:fld>
            <a:endParaRPr lang="zh-CN" altLang="en-US"/>
          </a:p>
        </p:txBody>
      </p:sp>
    </p:spTree>
    <p:extLst>
      <p:ext uri="{BB962C8B-B14F-4D97-AF65-F5344CB8AC3E}">
        <p14:creationId xmlns:p14="http://schemas.microsoft.com/office/powerpoint/2010/main" val="3342918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3</a:t>
            </a:fld>
            <a:endParaRPr lang="zh-CN" altLang="en-US"/>
          </a:p>
        </p:txBody>
      </p:sp>
    </p:spTree>
    <p:extLst>
      <p:ext uri="{BB962C8B-B14F-4D97-AF65-F5344CB8AC3E}">
        <p14:creationId xmlns:p14="http://schemas.microsoft.com/office/powerpoint/2010/main" val="30683623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4</a:t>
            </a:fld>
            <a:endParaRPr lang="zh-CN" altLang="en-US"/>
          </a:p>
        </p:txBody>
      </p:sp>
    </p:spTree>
    <p:extLst>
      <p:ext uri="{BB962C8B-B14F-4D97-AF65-F5344CB8AC3E}">
        <p14:creationId xmlns:p14="http://schemas.microsoft.com/office/powerpoint/2010/main" val="19626546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5</a:t>
            </a:fld>
            <a:endParaRPr lang="zh-CN" altLang="en-US"/>
          </a:p>
        </p:txBody>
      </p:sp>
    </p:spTree>
    <p:extLst>
      <p:ext uri="{BB962C8B-B14F-4D97-AF65-F5344CB8AC3E}">
        <p14:creationId xmlns:p14="http://schemas.microsoft.com/office/powerpoint/2010/main" val="1564065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6</a:t>
            </a:fld>
            <a:endParaRPr lang="zh-CN" altLang="en-US"/>
          </a:p>
        </p:txBody>
      </p:sp>
    </p:spTree>
    <p:extLst>
      <p:ext uri="{BB962C8B-B14F-4D97-AF65-F5344CB8AC3E}">
        <p14:creationId xmlns:p14="http://schemas.microsoft.com/office/powerpoint/2010/main" val="7068415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7</a:t>
            </a:fld>
            <a:endParaRPr lang="zh-CN" altLang="en-US"/>
          </a:p>
        </p:txBody>
      </p:sp>
    </p:spTree>
    <p:extLst>
      <p:ext uri="{BB962C8B-B14F-4D97-AF65-F5344CB8AC3E}">
        <p14:creationId xmlns:p14="http://schemas.microsoft.com/office/powerpoint/2010/main" val="57074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8</a:t>
            </a:fld>
            <a:endParaRPr lang="zh-CN" altLang="en-US"/>
          </a:p>
        </p:txBody>
      </p:sp>
    </p:spTree>
    <p:extLst>
      <p:ext uri="{BB962C8B-B14F-4D97-AF65-F5344CB8AC3E}">
        <p14:creationId xmlns:p14="http://schemas.microsoft.com/office/powerpoint/2010/main" val="9078215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E0319E6-5C94-4D05-A9E7-04E9288B27A8}" type="slidenum">
              <a:rPr lang="zh-CN" altLang="en-US" smtClean="0"/>
              <a:t>9</a:t>
            </a:fld>
            <a:endParaRPr lang="zh-CN" altLang="en-US"/>
          </a:p>
        </p:txBody>
      </p:sp>
    </p:spTree>
    <p:extLst>
      <p:ext uri="{BB962C8B-B14F-4D97-AF65-F5344CB8AC3E}">
        <p14:creationId xmlns:p14="http://schemas.microsoft.com/office/powerpoint/2010/main" val="24272326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C292DC-517A-4928-8F3E-CC097EE071F4}"/>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FA29FFF-0E5B-4A97-928A-DD65C9EBB14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EBEC970-E2FF-4746-9F5A-46F7230F5686}"/>
              </a:ext>
            </a:extLst>
          </p:cNvPr>
          <p:cNvSpPr>
            <a:spLocks noGrp="1"/>
          </p:cNvSpPr>
          <p:nvPr>
            <p:ph type="dt" sz="half" idx="10"/>
          </p:nvPr>
        </p:nvSpPr>
        <p:spPr/>
        <p:txBody>
          <a:bodyPr/>
          <a:lstStyle/>
          <a:p>
            <a:fld id="{83819C94-E224-4D4D-87BC-4954998BA547}" type="datetimeFigureOut">
              <a:rPr lang="zh-CN" altLang="en-US" smtClean="0"/>
              <a:t>2021/4/20</a:t>
            </a:fld>
            <a:endParaRPr lang="zh-CN" altLang="en-US"/>
          </a:p>
        </p:txBody>
      </p:sp>
      <p:sp>
        <p:nvSpPr>
          <p:cNvPr id="5" name="页脚占位符 4">
            <a:extLst>
              <a:ext uri="{FF2B5EF4-FFF2-40B4-BE49-F238E27FC236}">
                <a16:creationId xmlns:a16="http://schemas.microsoft.com/office/drawing/2014/main" id="{13BB68FD-C961-4200-80C3-90D67B52C38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9004E47-B073-44D8-A760-924289DD50FA}"/>
              </a:ext>
            </a:extLst>
          </p:cNvPr>
          <p:cNvSpPr>
            <a:spLocks noGrp="1"/>
          </p:cNvSpPr>
          <p:nvPr>
            <p:ph type="sldNum" sz="quarter" idx="12"/>
          </p:nvPr>
        </p:nvSpPr>
        <p:spPr/>
        <p:txBody>
          <a:body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238670237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1CC894-1F89-4E71-8DB3-3140217E26F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3037640-F584-495A-9142-1A2473066563}"/>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9459B00-A46A-4253-8D2E-4CC70DCD4A04}"/>
              </a:ext>
            </a:extLst>
          </p:cNvPr>
          <p:cNvSpPr>
            <a:spLocks noGrp="1"/>
          </p:cNvSpPr>
          <p:nvPr>
            <p:ph type="dt" sz="half" idx="10"/>
          </p:nvPr>
        </p:nvSpPr>
        <p:spPr/>
        <p:txBody>
          <a:bodyPr/>
          <a:lstStyle/>
          <a:p>
            <a:fld id="{83819C94-E224-4D4D-87BC-4954998BA547}" type="datetimeFigureOut">
              <a:rPr lang="zh-CN" altLang="en-US" smtClean="0"/>
              <a:t>2021/4/20</a:t>
            </a:fld>
            <a:endParaRPr lang="zh-CN" altLang="en-US"/>
          </a:p>
        </p:txBody>
      </p:sp>
      <p:sp>
        <p:nvSpPr>
          <p:cNvPr id="5" name="页脚占位符 4">
            <a:extLst>
              <a:ext uri="{FF2B5EF4-FFF2-40B4-BE49-F238E27FC236}">
                <a16:creationId xmlns:a16="http://schemas.microsoft.com/office/drawing/2014/main" id="{B28BFCB4-2839-4B83-80F9-D40A59EC44D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EA1C968-2C77-4CE3-B42D-9F96232FF330}"/>
              </a:ext>
            </a:extLst>
          </p:cNvPr>
          <p:cNvSpPr>
            <a:spLocks noGrp="1"/>
          </p:cNvSpPr>
          <p:nvPr>
            <p:ph type="sldNum" sz="quarter" idx="12"/>
          </p:nvPr>
        </p:nvSpPr>
        <p:spPr/>
        <p:txBody>
          <a:body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307413111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C94D9EB-AF75-4D92-B2C2-CC68A07BD4C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8D80D15-FD22-4034-A826-632E4454F3A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29A2616-C09D-4BDE-8120-740A5BADE1AE}"/>
              </a:ext>
            </a:extLst>
          </p:cNvPr>
          <p:cNvSpPr>
            <a:spLocks noGrp="1"/>
          </p:cNvSpPr>
          <p:nvPr>
            <p:ph type="dt" sz="half" idx="10"/>
          </p:nvPr>
        </p:nvSpPr>
        <p:spPr/>
        <p:txBody>
          <a:bodyPr/>
          <a:lstStyle/>
          <a:p>
            <a:fld id="{83819C94-E224-4D4D-87BC-4954998BA547}" type="datetimeFigureOut">
              <a:rPr lang="zh-CN" altLang="en-US" smtClean="0"/>
              <a:t>2021/4/20</a:t>
            </a:fld>
            <a:endParaRPr lang="zh-CN" altLang="en-US"/>
          </a:p>
        </p:txBody>
      </p:sp>
      <p:sp>
        <p:nvSpPr>
          <p:cNvPr id="5" name="页脚占位符 4">
            <a:extLst>
              <a:ext uri="{FF2B5EF4-FFF2-40B4-BE49-F238E27FC236}">
                <a16:creationId xmlns:a16="http://schemas.microsoft.com/office/drawing/2014/main" id="{B12074A2-E0FD-486F-ACAE-5C150F9DB3D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1336594-A0C4-478E-9D0A-EB092EA045F7}"/>
              </a:ext>
            </a:extLst>
          </p:cNvPr>
          <p:cNvSpPr>
            <a:spLocks noGrp="1"/>
          </p:cNvSpPr>
          <p:nvPr>
            <p:ph type="sldNum" sz="quarter" idx="12"/>
          </p:nvPr>
        </p:nvSpPr>
        <p:spPr/>
        <p:txBody>
          <a:body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69018062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65725082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1466A2FD-CF42-4189-B51A-37E677F756D1}"/>
              </a:ext>
            </a:extLst>
          </p:cNvPr>
          <p:cNvSpPr>
            <a:spLocks noGrp="1"/>
          </p:cNvSpPr>
          <p:nvPr>
            <p:ph type="pic" sz="quarter" idx="10" hasCustomPrompt="1"/>
          </p:nvPr>
        </p:nvSpPr>
        <p:spPr>
          <a:xfrm>
            <a:off x="0" y="0"/>
            <a:ext cx="12192000" cy="6858000"/>
          </a:xfrm>
          <a:prstGeom prst="rect">
            <a:avLst/>
          </a:prstGeom>
        </p:spPr>
        <p:txBody>
          <a:bodyPr/>
          <a:lstStyle>
            <a:lvl1pPr marL="0" indent="0" algn="r">
              <a:buNone/>
              <a:defRPr sz="1200">
                <a:solidFill>
                  <a:schemeClr val="bg1"/>
                </a:solidFill>
              </a:defRPr>
            </a:lvl1pPr>
          </a:lstStyle>
          <a:p>
            <a:r>
              <a:rPr lang="en-US" dirty="0"/>
              <a:t>Image Placeholder</a:t>
            </a:r>
          </a:p>
        </p:txBody>
      </p:sp>
    </p:spTree>
    <p:extLst>
      <p:ext uri="{BB962C8B-B14F-4D97-AF65-F5344CB8AC3E}">
        <p14:creationId xmlns:p14="http://schemas.microsoft.com/office/powerpoint/2010/main" val="418901667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53768512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8_Title Slide">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9D8E3993-E2FB-4A4E-99E6-970BC715FF6E}"/>
              </a:ext>
            </a:extLst>
          </p:cNvPr>
          <p:cNvSpPr>
            <a:spLocks noGrp="1"/>
          </p:cNvSpPr>
          <p:nvPr>
            <p:ph type="pic" sz="quarter" idx="11" hasCustomPrompt="1"/>
          </p:nvPr>
        </p:nvSpPr>
        <p:spPr>
          <a:xfrm>
            <a:off x="0" y="2"/>
            <a:ext cx="12192000" cy="6857999"/>
          </a:xfrm>
          <a:custGeom>
            <a:avLst/>
            <a:gdLst>
              <a:gd name="connsiteX0" fmla="*/ 9513246 w 12192000"/>
              <a:gd name="connsiteY0" fmla="*/ 3284529 h 6857999"/>
              <a:gd name="connsiteX1" fmla="*/ 9517026 w 12192000"/>
              <a:gd name="connsiteY1" fmla="*/ 3288757 h 6857999"/>
              <a:gd name="connsiteX2" fmla="*/ 9514684 w 12192000"/>
              <a:gd name="connsiteY2" fmla="*/ 3286542 h 6857999"/>
              <a:gd name="connsiteX3" fmla="*/ 0 w 12192000"/>
              <a:gd name="connsiteY3" fmla="*/ 0 h 6857999"/>
              <a:gd name="connsiteX4" fmla="*/ 5787203 w 12192000"/>
              <a:gd name="connsiteY4" fmla="*/ 0 h 6857999"/>
              <a:gd name="connsiteX5" fmla="*/ 5810251 w 12192000"/>
              <a:gd name="connsiteY5" fmla="*/ 38100 h 6857999"/>
              <a:gd name="connsiteX6" fmla="*/ 5848350 w 12192000"/>
              <a:gd name="connsiteY6" fmla="*/ 95250 h 6857999"/>
              <a:gd name="connsiteX7" fmla="*/ 5962648 w 12192000"/>
              <a:gd name="connsiteY7" fmla="*/ 209550 h 6857999"/>
              <a:gd name="connsiteX8" fmla="*/ 6134099 w 12192000"/>
              <a:gd name="connsiteY8" fmla="*/ 323850 h 6857999"/>
              <a:gd name="connsiteX9" fmla="*/ 6191251 w 12192000"/>
              <a:gd name="connsiteY9" fmla="*/ 361950 h 6857999"/>
              <a:gd name="connsiteX10" fmla="*/ 6324599 w 12192000"/>
              <a:gd name="connsiteY10" fmla="*/ 457200 h 6857999"/>
              <a:gd name="connsiteX11" fmla="*/ 6362699 w 12192000"/>
              <a:gd name="connsiteY11" fmla="*/ 514350 h 6857999"/>
              <a:gd name="connsiteX12" fmla="*/ 6476999 w 12192000"/>
              <a:gd name="connsiteY12" fmla="*/ 590550 h 6857999"/>
              <a:gd name="connsiteX13" fmla="*/ 6534149 w 12192000"/>
              <a:gd name="connsiteY13" fmla="*/ 628650 h 6857999"/>
              <a:gd name="connsiteX14" fmla="*/ 6648450 w 12192000"/>
              <a:gd name="connsiteY14" fmla="*/ 704850 h 6857999"/>
              <a:gd name="connsiteX15" fmla="*/ 6743698 w 12192000"/>
              <a:gd name="connsiteY15" fmla="*/ 781050 h 6857999"/>
              <a:gd name="connsiteX16" fmla="*/ 6819896 w 12192000"/>
              <a:gd name="connsiteY16" fmla="*/ 838200 h 6857999"/>
              <a:gd name="connsiteX17" fmla="*/ 6915148 w 12192000"/>
              <a:gd name="connsiteY17" fmla="*/ 895350 h 6857999"/>
              <a:gd name="connsiteX18" fmla="*/ 6972300 w 12192000"/>
              <a:gd name="connsiteY18" fmla="*/ 933450 h 6857999"/>
              <a:gd name="connsiteX19" fmla="*/ 7002350 w 12192000"/>
              <a:gd name="connsiteY19" fmla="*/ 979435 h 6857999"/>
              <a:gd name="connsiteX20" fmla="*/ 7014281 w 12192000"/>
              <a:gd name="connsiteY20" fmla="*/ 998883 h 6857999"/>
              <a:gd name="connsiteX21" fmla="*/ 7015759 w 12192000"/>
              <a:gd name="connsiteY21" fmla="*/ 1001808 h 6857999"/>
              <a:gd name="connsiteX22" fmla="*/ 7014759 w 12192000"/>
              <a:gd name="connsiteY22" fmla="*/ 999665 h 6857999"/>
              <a:gd name="connsiteX23" fmla="*/ 7014281 w 12192000"/>
              <a:gd name="connsiteY23" fmla="*/ 998883 h 6857999"/>
              <a:gd name="connsiteX24" fmla="*/ 7011574 w 12192000"/>
              <a:gd name="connsiteY24" fmla="*/ 993534 h 6857999"/>
              <a:gd name="connsiteX25" fmla="*/ 7067550 w 12192000"/>
              <a:gd name="connsiteY25" fmla="*/ 1009650 h 6857999"/>
              <a:gd name="connsiteX26" fmla="*/ 7105648 w 12192000"/>
              <a:gd name="connsiteY26" fmla="*/ 1066800 h 6857999"/>
              <a:gd name="connsiteX27" fmla="*/ 7219948 w 12192000"/>
              <a:gd name="connsiteY27" fmla="*/ 1143000 h 6857999"/>
              <a:gd name="connsiteX28" fmla="*/ 7277098 w 12192000"/>
              <a:gd name="connsiteY28" fmla="*/ 1181100 h 6857999"/>
              <a:gd name="connsiteX29" fmla="*/ 7334249 w 12192000"/>
              <a:gd name="connsiteY29" fmla="*/ 1219200 h 6857999"/>
              <a:gd name="connsiteX30" fmla="*/ 7353299 w 12192000"/>
              <a:gd name="connsiteY30" fmla="*/ 1295400 h 6857999"/>
              <a:gd name="connsiteX31" fmla="*/ 7181848 w 12192000"/>
              <a:gd name="connsiteY31" fmla="*/ 1333500 h 6857999"/>
              <a:gd name="connsiteX32" fmla="*/ 7048499 w 12192000"/>
              <a:gd name="connsiteY32" fmla="*/ 1352550 h 6857999"/>
              <a:gd name="connsiteX33" fmla="*/ 7086600 w 12192000"/>
              <a:gd name="connsiteY33" fmla="*/ 1409700 h 6857999"/>
              <a:gd name="connsiteX34" fmla="*/ 7200897 w 12192000"/>
              <a:gd name="connsiteY34" fmla="*/ 1485900 h 6857999"/>
              <a:gd name="connsiteX35" fmla="*/ 7258049 w 12192000"/>
              <a:gd name="connsiteY35" fmla="*/ 1524000 h 6857999"/>
              <a:gd name="connsiteX36" fmla="*/ 7372350 w 12192000"/>
              <a:gd name="connsiteY36" fmla="*/ 1638300 h 6857999"/>
              <a:gd name="connsiteX37" fmla="*/ 7505700 w 12192000"/>
              <a:gd name="connsiteY37" fmla="*/ 1733550 h 6857999"/>
              <a:gd name="connsiteX38" fmla="*/ 7581898 w 12192000"/>
              <a:gd name="connsiteY38" fmla="*/ 1847850 h 6857999"/>
              <a:gd name="connsiteX39" fmla="*/ 7619997 w 12192000"/>
              <a:gd name="connsiteY39" fmla="*/ 1905000 h 6857999"/>
              <a:gd name="connsiteX40" fmla="*/ 7677148 w 12192000"/>
              <a:gd name="connsiteY40" fmla="*/ 1943100 h 6857999"/>
              <a:gd name="connsiteX41" fmla="*/ 7715247 w 12192000"/>
              <a:gd name="connsiteY41" fmla="*/ 2000250 h 6857999"/>
              <a:gd name="connsiteX42" fmla="*/ 7848599 w 12192000"/>
              <a:gd name="connsiteY42" fmla="*/ 2038350 h 6857999"/>
              <a:gd name="connsiteX43" fmla="*/ 8001000 w 12192000"/>
              <a:gd name="connsiteY43" fmla="*/ 2114550 h 6857999"/>
              <a:gd name="connsiteX44" fmla="*/ 8115300 w 12192000"/>
              <a:gd name="connsiteY44" fmla="*/ 2152650 h 6857999"/>
              <a:gd name="connsiteX45" fmla="*/ 8191500 w 12192000"/>
              <a:gd name="connsiteY45" fmla="*/ 2190750 h 6857999"/>
              <a:gd name="connsiteX46" fmla="*/ 8286750 w 12192000"/>
              <a:gd name="connsiteY46" fmla="*/ 2305050 h 6857999"/>
              <a:gd name="connsiteX47" fmla="*/ 8343900 w 12192000"/>
              <a:gd name="connsiteY47" fmla="*/ 2381250 h 6857999"/>
              <a:gd name="connsiteX48" fmla="*/ 8401050 w 12192000"/>
              <a:gd name="connsiteY48" fmla="*/ 2495550 h 6857999"/>
              <a:gd name="connsiteX49" fmla="*/ 8439150 w 12192000"/>
              <a:gd name="connsiteY49" fmla="*/ 2571750 h 6857999"/>
              <a:gd name="connsiteX50" fmla="*/ 8477250 w 12192000"/>
              <a:gd name="connsiteY50" fmla="*/ 2628900 h 6857999"/>
              <a:gd name="connsiteX51" fmla="*/ 8496300 w 12192000"/>
              <a:gd name="connsiteY51" fmla="*/ 2686050 h 6857999"/>
              <a:gd name="connsiteX52" fmla="*/ 8534400 w 12192000"/>
              <a:gd name="connsiteY52" fmla="*/ 2743200 h 6857999"/>
              <a:gd name="connsiteX53" fmla="*/ 8553450 w 12192000"/>
              <a:gd name="connsiteY53" fmla="*/ 2800350 h 6857999"/>
              <a:gd name="connsiteX54" fmla="*/ 8667750 w 12192000"/>
              <a:gd name="connsiteY54" fmla="*/ 2876550 h 6857999"/>
              <a:gd name="connsiteX55" fmla="*/ 8724900 w 12192000"/>
              <a:gd name="connsiteY55" fmla="*/ 2914650 h 6857999"/>
              <a:gd name="connsiteX56" fmla="*/ 8896350 w 12192000"/>
              <a:gd name="connsiteY56" fmla="*/ 2952750 h 6857999"/>
              <a:gd name="connsiteX57" fmla="*/ 8953500 w 12192000"/>
              <a:gd name="connsiteY57" fmla="*/ 3009900 h 6857999"/>
              <a:gd name="connsiteX58" fmla="*/ 8991600 w 12192000"/>
              <a:gd name="connsiteY58" fmla="*/ 3067050 h 6857999"/>
              <a:gd name="connsiteX59" fmla="*/ 9048750 w 12192000"/>
              <a:gd name="connsiteY59" fmla="*/ 3105150 h 6857999"/>
              <a:gd name="connsiteX60" fmla="*/ 9086850 w 12192000"/>
              <a:gd name="connsiteY60" fmla="*/ 3162300 h 6857999"/>
              <a:gd name="connsiteX61" fmla="*/ 9163050 w 12192000"/>
              <a:gd name="connsiteY61" fmla="*/ 3086100 h 6857999"/>
              <a:gd name="connsiteX62" fmla="*/ 9201150 w 12192000"/>
              <a:gd name="connsiteY62" fmla="*/ 3028950 h 6857999"/>
              <a:gd name="connsiteX63" fmla="*/ 9372600 w 12192000"/>
              <a:gd name="connsiteY63" fmla="*/ 3124200 h 6857999"/>
              <a:gd name="connsiteX64" fmla="*/ 9429750 w 12192000"/>
              <a:gd name="connsiteY64" fmla="*/ 3162300 h 6857999"/>
              <a:gd name="connsiteX65" fmla="*/ 9503646 w 12192000"/>
              <a:gd name="connsiteY65" fmla="*/ 3271079 h 6857999"/>
              <a:gd name="connsiteX66" fmla="*/ 9513246 w 12192000"/>
              <a:gd name="connsiteY66" fmla="*/ 3284529 h 6857999"/>
              <a:gd name="connsiteX67" fmla="*/ 9506840 w 12192000"/>
              <a:gd name="connsiteY67" fmla="*/ 3277361 h 6857999"/>
              <a:gd name="connsiteX68" fmla="*/ 9525000 w 12192000"/>
              <a:gd name="connsiteY68" fmla="*/ 3352800 h 6857999"/>
              <a:gd name="connsiteX69" fmla="*/ 9563100 w 12192000"/>
              <a:gd name="connsiteY69" fmla="*/ 3409950 h 6857999"/>
              <a:gd name="connsiteX70" fmla="*/ 9582150 w 12192000"/>
              <a:gd name="connsiteY70" fmla="*/ 3467100 h 6857999"/>
              <a:gd name="connsiteX71" fmla="*/ 9620250 w 12192000"/>
              <a:gd name="connsiteY71" fmla="*/ 3524250 h 6857999"/>
              <a:gd name="connsiteX72" fmla="*/ 9639300 w 12192000"/>
              <a:gd name="connsiteY72" fmla="*/ 3581400 h 6857999"/>
              <a:gd name="connsiteX73" fmla="*/ 9677400 w 12192000"/>
              <a:gd name="connsiteY73" fmla="*/ 3714750 h 6857999"/>
              <a:gd name="connsiteX74" fmla="*/ 9715500 w 12192000"/>
              <a:gd name="connsiteY74" fmla="*/ 3771900 h 6857999"/>
              <a:gd name="connsiteX75" fmla="*/ 9734550 w 12192000"/>
              <a:gd name="connsiteY75" fmla="*/ 3829050 h 6857999"/>
              <a:gd name="connsiteX76" fmla="*/ 9848850 w 12192000"/>
              <a:gd name="connsiteY76" fmla="*/ 3924300 h 6857999"/>
              <a:gd name="connsiteX77" fmla="*/ 9944100 w 12192000"/>
              <a:gd name="connsiteY77" fmla="*/ 4057650 h 6857999"/>
              <a:gd name="connsiteX78" fmla="*/ 10001250 w 12192000"/>
              <a:gd name="connsiteY78" fmla="*/ 4095750 h 6857999"/>
              <a:gd name="connsiteX79" fmla="*/ 10096500 w 12192000"/>
              <a:gd name="connsiteY79" fmla="*/ 4210050 h 6857999"/>
              <a:gd name="connsiteX80" fmla="*/ 10115550 w 12192000"/>
              <a:gd name="connsiteY80" fmla="*/ 4286250 h 6857999"/>
              <a:gd name="connsiteX81" fmla="*/ 10248900 w 12192000"/>
              <a:gd name="connsiteY81" fmla="*/ 4400550 h 6857999"/>
              <a:gd name="connsiteX82" fmla="*/ 10325100 w 12192000"/>
              <a:gd name="connsiteY82" fmla="*/ 4457700 h 6857999"/>
              <a:gd name="connsiteX83" fmla="*/ 10382250 w 12192000"/>
              <a:gd name="connsiteY83" fmla="*/ 4476750 h 6857999"/>
              <a:gd name="connsiteX84" fmla="*/ 10496550 w 12192000"/>
              <a:gd name="connsiteY84" fmla="*/ 4552950 h 6857999"/>
              <a:gd name="connsiteX85" fmla="*/ 10591800 w 12192000"/>
              <a:gd name="connsiteY85" fmla="*/ 4648200 h 6857999"/>
              <a:gd name="connsiteX86" fmla="*/ 10706100 w 12192000"/>
              <a:gd name="connsiteY86" fmla="*/ 4743450 h 6857999"/>
              <a:gd name="connsiteX87" fmla="*/ 10782300 w 12192000"/>
              <a:gd name="connsiteY87" fmla="*/ 4724400 h 6857999"/>
              <a:gd name="connsiteX88" fmla="*/ 10934700 w 12192000"/>
              <a:gd name="connsiteY88" fmla="*/ 4800600 h 6857999"/>
              <a:gd name="connsiteX89" fmla="*/ 11010900 w 12192000"/>
              <a:gd name="connsiteY89" fmla="*/ 4819650 h 6857999"/>
              <a:gd name="connsiteX90" fmla="*/ 11068050 w 12192000"/>
              <a:gd name="connsiteY90" fmla="*/ 4857750 h 6857999"/>
              <a:gd name="connsiteX91" fmla="*/ 11087100 w 12192000"/>
              <a:gd name="connsiteY91" fmla="*/ 4933950 h 6857999"/>
              <a:gd name="connsiteX92" fmla="*/ 11144250 w 12192000"/>
              <a:gd name="connsiteY92" fmla="*/ 5010150 h 6857999"/>
              <a:gd name="connsiteX93" fmla="*/ 11163300 w 12192000"/>
              <a:gd name="connsiteY93" fmla="*/ 5105400 h 6857999"/>
              <a:gd name="connsiteX94" fmla="*/ 11182350 w 12192000"/>
              <a:gd name="connsiteY94" fmla="*/ 5162550 h 6857999"/>
              <a:gd name="connsiteX95" fmla="*/ 11201400 w 12192000"/>
              <a:gd name="connsiteY95" fmla="*/ 5295900 h 6857999"/>
              <a:gd name="connsiteX96" fmla="*/ 11334750 w 12192000"/>
              <a:gd name="connsiteY96" fmla="*/ 5353050 h 6857999"/>
              <a:gd name="connsiteX97" fmla="*/ 11506200 w 12192000"/>
              <a:gd name="connsiteY97" fmla="*/ 5391150 h 6857999"/>
              <a:gd name="connsiteX98" fmla="*/ 11563350 w 12192000"/>
              <a:gd name="connsiteY98" fmla="*/ 5410200 h 6857999"/>
              <a:gd name="connsiteX99" fmla="*/ 11715750 w 12192000"/>
              <a:gd name="connsiteY99" fmla="*/ 5448300 h 6857999"/>
              <a:gd name="connsiteX100" fmla="*/ 11791950 w 12192000"/>
              <a:gd name="connsiteY100" fmla="*/ 5524500 h 6857999"/>
              <a:gd name="connsiteX101" fmla="*/ 11849100 w 12192000"/>
              <a:gd name="connsiteY101" fmla="*/ 5562600 h 6857999"/>
              <a:gd name="connsiteX102" fmla="*/ 11868150 w 12192000"/>
              <a:gd name="connsiteY102" fmla="*/ 5638800 h 6857999"/>
              <a:gd name="connsiteX103" fmla="*/ 11925300 w 12192000"/>
              <a:gd name="connsiteY103" fmla="*/ 5753100 h 6857999"/>
              <a:gd name="connsiteX104" fmla="*/ 11906250 w 12192000"/>
              <a:gd name="connsiteY104" fmla="*/ 5886450 h 6857999"/>
              <a:gd name="connsiteX105" fmla="*/ 11830050 w 12192000"/>
              <a:gd name="connsiteY105" fmla="*/ 5905500 h 6857999"/>
              <a:gd name="connsiteX106" fmla="*/ 11811000 w 12192000"/>
              <a:gd name="connsiteY106" fmla="*/ 5962650 h 6857999"/>
              <a:gd name="connsiteX107" fmla="*/ 11925300 w 12192000"/>
              <a:gd name="connsiteY107" fmla="*/ 6038850 h 6857999"/>
              <a:gd name="connsiteX108" fmla="*/ 12058650 w 12192000"/>
              <a:gd name="connsiteY108" fmla="*/ 6134100 h 6857999"/>
              <a:gd name="connsiteX109" fmla="*/ 12172950 w 12192000"/>
              <a:gd name="connsiteY109" fmla="*/ 6172200 h 6857999"/>
              <a:gd name="connsiteX110" fmla="*/ 12192000 w 12192000"/>
              <a:gd name="connsiteY110" fmla="*/ 6177199 h 6857999"/>
              <a:gd name="connsiteX111" fmla="*/ 12192000 w 12192000"/>
              <a:gd name="connsiteY111" fmla="*/ 6857999 h 6857999"/>
              <a:gd name="connsiteX112" fmla="*/ 6196434 w 12192000"/>
              <a:gd name="connsiteY112" fmla="*/ 6857999 h 6857999"/>
              <a:gd name="connsiteX113" fmla="*/ 6190168 w 12192000"/>
              <a:gd name="connsiteY113" fmla="*/ 6849391 h 6857999"/>
              <a:gd name="connsiteX114" fmla="*/ 6172200 w 12192000"/>
              <a:gd name="connsiteY114" fmla="*/ 6819900 h 6857999"/>
              <a:gd name="connsiteX115" fmla="*/ 6115051 w 12192000"/>
              <a:gd name="connsiteY115" fmla="*/ 6743700 h 6857999"/>
              <a:gd name="connsiteX116" fmla="*/ 6076950 w 12192000"/>
              <a:gd name="connsiteY116" fmla="*/ 6686550 h 6857999"/>
              <a:gd name="connsiteX117" fmla="*/ 5962648 w 12192000"/>
              <a:gd name="connsiteY117" fmla="*/ 6591300 h 6857999"/>
              <a:gd name="connsiteX118" fmla="*/ 5867398 w 12192000"/>
              <a:gd name="connsiteY118" fmla="*/ 6477000 h 6857999"/>
              <a:gd name="connsiteX119" fmla="*/ 5772149 w 12192000"/>
              <a:gd name="connsiteY119" fmla="*/ 6343650 h 6857999"/>
              <a:gd name="connsiteX120" fmla="*/ 5657850 w 12192000"/>
              <a:gd name="connsiteY120" fmla="*/ 6267450 h 6857999"/>
              <a:gd name="connsiteX121" fmla="*/ 5600698 w 12192000"/>
              <a:gd name="connsiteY121" fmla="*/ 6229350 h 6857999"/>
              <a:gd name="connsiteX122" fmla="*/ 5543550 w 12192000"/>
              <a:gd name="connsiteY122" fmla="*/ 6191250 h 6857999"/>
              <a:gd name="connsiteX123" fmla="*/ 5410199 w 12192000"/>
              <a:gd name="connsiteY123" fmla="*/ 6096000 h 6857999"/>
              <a:gd name="connsiteX124" fmla="*/ 5295900 w 12192000"/>
              <a:gd name="connsiteY124" fmla="*/ 6019800 h 6857999"/>
              <a:gd name="connsiteX125" fmla="*/ 5200650 w 12192000"/>
              <a:gd name="connsiteY125" fmla="*/ 5886450 h 6857999"/>
              <a:gd name="connsiteX126" fmla="*/ 5162550 w 12192000"/>
              <a:gd name="connsiteY126" fmla="*/ 5829300 h 6857999"/>
              <a:gd name="connsiteX127" fmla="*/ 5143499 w 12192000"/>
              <a:gd name="connsiteY127" fmla="*/ 5772150 h 6857999"/>
              <a:gd name="connsiteX128" fmla="*/ 5238749 w 12192000"/>
              <a:gd name="connsiteY128" fmla="*/ 5829300 h 6857999"/>
              <a:gd name="connsiteX129" fmla="*/ 5353051 w 12192000"/>
              <a:gd name="connsiteY129" fmla="*/ 5924550 h 6857999"/>
              <a:gd name="connsiteX130" fmla="*/ 5372100 w 12192000"/>
              <a:gd name="connsiteY130" fmla="*/ 5867400 h 6857999"/>
              <a:gd name="connsiteX131" fmla="*/ 5276850 w 12192000"/>
              <a:gd name="connsiteY131" fmla="*/ 5772150 h 6857999"/>
              <a:gd name="connsiteX132" fmla="*/ 5219700 w 12192000"/>
              <a:gd name="connsiteY132" fmla="*/ 5734050 h 6857999"/>
              <a:gd name="connsiteX133" fmla="*/ 5162550 w 12192000"/>
              <a:gd name="connsiteY133" fmla="*/ 5619750 h 6857999"/>
              <a:gd name="connsiteX134" fmla="*/ 5124450 w 12192000"/>
              <a:gd name="connsiteY134" fmla="*/ 5543550 h 6857999"/>
              <a:gd name="connsiteX135" fmla="*/ 5067301 w 12192000"/>
              <a:gd name="connsiteY135" fmla="*/ 5429250 h 6857999"/>
              <a:gd name="connsiteX136" fmla="*/ 4991100 w 12192000"/>
              <a:gd name="connsiteY136" fmla="*/ 5391150 h 6857999"/>
              <a:gd name="connsiteX137" fmla="*/ 4933950 w 12192000"/>
              <a:gd name="connsiteY137" fmla="*/ 5353050 h 6857999"/>
              <a:gd name="connsiteX138" fmla="*/ 4800600 w 12192000"/>
              <a:gd name="connsiteY138" fmla="*/ 5314950 h 6857999"/>
              <a:gd name="connsiteX139" fmla="*/ 4743450 w 12192000"/>
              <a:gd name="connsiteY139" fmla="*/ 5295900 h 6857999"/>
              <a:gd name="connsiteX140" fmla="*/ 4667251 w 12192000"/>
              <a:gd name="connsiteY140" fmla="*/ 5276850 h 6857999"/>
              <a:gd name="connsiteX141" fmla="*/ 4457700 w 12192000"/>
              <a:gd name="connsiteY141" fmla="*/ 5200650 h 6857999"/>
              <a:gd name="connsiteX142" fmla="*/ 4305301 w 12192000"/>
              <a:gd name="connsiteY142" fmla="*/ 5162550 h 6857999"/>
              <a:gd name="connsiteX143" fmla="*/ 4229100 w 12192000"/>
              <a:gd name="connsiteY143" fmla="*/ 5105400 h 6857999"/>
              <a:gd name="connsiteX144" fmla="*/ 4133850 w 12192000"/>
              <a:gd name="connsiteY144" fmla="*/ 4991100 h 6857999"/>
              <a:gd name="connsiteX145" fmla="*/ 4114800 w 12192000"/>
              <a:gd name="connsiteY145" fmla="*/ 4933950 h 6857999"/>
              <a:gd name="connsiteX146" fmla="*/ 4038600 w 12192000"/>
              <a:gd name="connsiteY146" fmla="*/ 4819650 h 6857999"/>
              <a:gd name="connsiteX147" fmla="*/ 4019550 w 12192000"/>
              <a:gd name="connsiteY147" fmla="*/ 4762500 h 6857999"/>
              <a:gd name="connsiteX148" fmla="*/ 3962400 w 12192000"/>
              <a:gd name="connsiteY148" fmla="*/ 4705350 h 6857999"/>
              <a:gd name="connsiteX149" fmla="*/ 3924300 w 12192000"/>
              <a:gd name="connsiteY149" fmla="*/ 4648200 h 6857999"/>
              <a:gd name="connsiteX150" fmla="*/ 3867150 w 12192000"/>
              <a:gd name="connsiteY150" fmla="*/ 4629150 h 6857999"/>
              <a:gd name="connsiteX151" fmla="*/ 3829050 w 12192000"/>
              <a:gd name="connsiteY151" fmla="*/ 4572000 h 6857999"/>
              <a:gd name="connsiteX152" fmla="*/ 3752850 w 12192000"/>
              <a:gd name="connsiteY152" fmla="*/ 4552950 h 6857999"/>
              <a:gd name="connsiteX153" fmla="*/ 3676650 w 12192000"/>
              <a:gd name="connsiteY153" fmla="*/ 4438650 h 6857999"/>
              <a:gd name="connsiteX154" fmla="*/ 3638550 w 12192000"/>
              <a:gd name="connsiteY154" fmla="*/ 4381500 h 6857999"/>
              <a:gd name="connsiteX155" fmla="*/ 3600450 w 12192000"/>
              <a:gd name="connsiteY155" fmla="*/ 4248150 h 6857999"/>
              <a:gd name="connsiteX156" fmla="*/ 3543300 w 12192000"/>
              <a:gd name="connsiteY156" fmla="*/ 4171950 h 6857999"/>
              <a:gd name="connsiteX157" fmla="*/ 3505200 w 12192000"/>
              <a:gd name="connsiteY157" fmla="*/ 4114800 h 6857999"/>
              <a:gd name="connsiteX158" fmla="*/ 3448050 w 12192000"/>
              <a:gd name="connsiteY158" fmla="*/ 4095750 h 6857999"/>
              <a:gd name="connsiteX159" fmla="*/ 3429000 w 12192000"/>
              <a:gd name="connsiteY159" fmla="*/ 4152900 h 6857999"/>
              <a:gd name="connsiteX160" fmla="*/ 3371850 w 12192000"/>
              <a:gd name="connsiteY160" fmla="*/ 4095750 h 6857999"/>
              <a:gd name="connsiteX161" fmla="*/ 3257550 w 12192000"/>
              <a:gd name="connsiteY161" fmla="*/ 3962400 h 6857999"/>
              <a:gd name="connsiteX162" fmla="*/ 3143250 w 12192000"/>
              <a:gd name="connsiteY162" fmla="*/ 3924300 h 6857999"/>
              <a:gd name="connsiteX163" fmla="*/ 3009900 w 12192000"/>
              <a:gd name="connsiteY163" fmla="*/ 3810000 h 6857999"/>
              <a:gd name="connsiteX164" fmla="*/ 2895600 w 12192000"/>
              <a:gd name="connsiteY164" fmla="*/ 3752850 h 6857999"/>
              <a:gd name="connsiteX165" fmla="*/ 2838450 w 12192000"/>
              <a:gd name="connsiteY165" fmla="*/ 3714750 h 6857999"/>
              <a:gd name="connsiteX166" fmla="*/ 2743200 w 12192000"/>
              <a:gd name="connsiteY166" fmla="*/ 3581400 h 6857999"/>
              <a:gd name="connsiteX167" fmla="*/ 2667000 w 12192000"/>
              <a:gd name="connsiteY167" fmla="*/ 3467100 h 6857999"/>
              <a:gd name="connsiteX168" fmla="*/ 2724150 w 12192000"/>
              <a:gd name="connsiteY168" fmla="*/ 3429000 h 6857999"/>
              <a:gd name="connsiteX169" fmla="*/ 2705100 w 12192000"/>
              <a:gd name="connsiteY169" fmla="*/ 3371850 h 6857999"/>
              <a:gd name="connsiteX170" fmla="*/ 2590800 w 12192000"/>
              <a:gd name="connsiteY170" fmla="*/ 3257550 h 6857999"/>
              <a:gd name="connsiteX171" fmla="*/ 2552700 w 12192000"/>
              <a:gd name="connsiteY171" fmla="*/ 3200400 h 6857999"/>
              <a:gd name="connsiteX172" fmla="*/ 2400300 w 12192000"/>
              <a:gd name="connsiteY172" fmla="*/ 3143250 h 6857999"/>
              <a:gd name="connsiteX173" fmla="*/ 2343150 w 12192000"/>
              <a:gd name="connsiteY173" fmla="*/ 3124200 h 6857999"/>
              <a:gd name="connsiteX174" fmla="*/ 2114550 w 12192000"/>
              <a:gd name="connsiteY174" fmla="*/ 2933700 h 6857999"/>
              <a:gd name="connsiteX175" fmla="*/ 2076450 w 12192000"/>
              <a:gd name="connsiteY175" fmla="*/ 2876550 h 6857999"/>
              <a:gd name="connsiteX176" fmla="*/ 2095500 w 12192000"/>
              <a:gd name="connsiteY176" fmla="*/ 2819400 h 6857999"/>
              <a:gd name="connsiteX177" fmla="*/ 1962150 w 12192000"/>
              <a:gd name="connsiteY177" fmla="*/ 2743200 h 6857999"/>
              <a:gd name="connsiteX178" fmla="*/ 1866900 w 12192000"/>
              <a:gd name="connsiteY178" fmla="*/ 2724150 h 6857999"/>
              <a:gd name="connsiteX179" fmla="*/ 1733550 w 12192000"/>
              <a:gd name="connsiteY179" fmla="*/ 2647950 h 6857999"/>
              <a:gd name="connsiteX180" fmla="*/ 1619250 w 12192000"/>
              <a:gd name="connsiteY180" fmla="*/ 2571750 h 6857999"/>
              <a:gd name="connsiteX181" fmla="*/ 1581150 w 12192000"/>
              <a:gd name="connsiteY181" fmla="*/ 2514600 h 6857999"/>
              <a:gd name="connsiteX182" fmla="*/ 1504950 w 12192000"/>
              <a:gd name="connsiteY182" fmla="*/ 2476500 h 6857999"/>
              <a:gd name="connsiteX183" fmla="*/ 1447800 w 12192000"/>
              <a:gd name="connsiteY183" fmla="*/ 2438400 h 6857999"/>
              <a:gd name="connsiteX184" fmla="*/ 1276350 w 12192000"/>
              <a:gd name="connsiteY184" fmla="*/ 2305050 h 6857999"/>
              <a:gd name="connsiteX185" fmla="*/ 1200150 w 12192000"/>
              <a:gd name="connsiteY185" fmla="*/ 2247900 h 6857999"/>
              <a:gd name="connsiteX186" fmla="*/ 1085850 w 12192000"/>
              <a:gd name="connsiteY186" fmla="*/ 2152650 h 6857999"/>
              <a:gd name="connsiteX187" fmla="*/ 1028700 w 12192000"/>
              <a:gd name="connsiteY187" fmla="*/ 2057400 h 6857999"/>
              <a:gd name="connsiteX188" fmla="*/ 1009650 w 12192000"/>
              <a:gd name="connsiteY188" fmla="*/ 2000250 h 6857999"/>
              <a:gd name="connsiteX189" fmla="*/ 971550 w 12192000"/>
              <a:gd name="connsiteY189" fmla="*/ 1943100 h 6857999"/>
              <a:gd name="connsiteX190" fmla="*/ 952500 w 12192000"/>
              <a:gd name="connsiteY190" fmla="*/ 1885950 h 6857999"/>
              <a:gd name="connsiteX191" fmla="*/ 857250 w 12192000"/>
              <a:gd name="connsiteY191" fmla="*/ 1771650 h 6857999"/>
              <a:gd name="connsiteX192" fmla="*/ 819150 w 12192000"/>
              <a:gd name="connsiteY192" fmla="*/ 1676400 h 6857999"/>
              <a:gd name="connsiteX193" fmla="*/ 742950 w 12192000"/>
              <a:gd name="connsiteY193" fmla="*/ 1524000 h 6857999"/>
              <a:gd name="connsiteX194" fmla="*/ 685800 w 12192000"/>
              <a:gd name="connsiteY194" fmla="*/ 1390650 h 6857999"/>
              <a:gd name="connsiteX195" fmla="*/ 647700 w 12192000"/>
              <a:gd name="connsiteY195" fmla="*/ 1333500 h 6857999"/>
              <a:gd name="connsiteX196" fmla="*/ 590550 w 12192000"/>
              <a:gd name="connsiteY196" fmla="*/ 1314450 h 6857999"/>
              <a:gd name="connsiteX197" fmla="*/ 742950 w 12192000"/>
              <a:gd name="connsiteY197" fmla="*/ 1295400 h 6857999"/>
              <a:gd name="connsiteX198" fmla="*/ 571500 w 12192000"/>
              <a:gd name="connsiteY198" fmla="*/ 1200150 h 6857999"/>
              <a:gd name="connsiteX199" fmla="*/ 495300 w 12192000"/>
              <a:gd name="connsiteY199" fmla="*/ 1181100 h 6857999"/>
              <a:gd name="connsiteX200" fmla="*/ 419100 w 12192000"/>
              <a:gd name="connsiteY200" fmla="*/ 1143000 h 6857999"/>
              <a:gd name="connsiteX201" fmla="*/ 285750 w 12192000"/>
              <a:gd name="connsiteY201" fmla="*/ 1047750 h 6857999"/>
              <a:gd name="connsiteX202" fmla="*/ 209550 w 12192000"/>
              <a:gd name="connsiteY202" fmla="*/ 952500 h 6857999"/>
              <a:gd name="connsiteX203" fmla="*/ 152400 w 12192000"/>
              <a:gd name="connsiteY203" fmla="*/ 914400 h 6857999"/>
              <a:gd name="connsiteX204" fmla="*/ 57150 w 12192000"/>
              <a:gd name="connsiteY204" fmla="*/ 781050 h 6857999"/>
              <a:gd name="connsiteX205" fmla="*/ 0 w 12192000"/>
              <a:gd name="connsiteY205" fmla="*/ 723900 h 6857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Lst>
            <a:rect l="l" t="t" r="r" b="b"/>
            <a:pathLst>
              <a:path w="12192000" h="6857999">
                <a:moveTo>
                  <a:pt x="9513246" y="3284529"/>
                </a:moveTo>
                <a:lnTo>
                  <a:pt x="9517026" y="3288757"/>
                </a:lnTo>
                <a:cubicBezTo>
                  <a:pt x="9523037" y="3296532"/>
                  <a:pt x="9525744" y="3301706"/>
                  <a:pt x="9514684" y="3286542"/>
                </a:cubicBezTo>
                <a:close/>
                <a:moveTo>
                  <a:pt x="0" y="0"/>
                </a:moveTo>
                <a:lnTo>
                  <a:pt x="5787203" y="0"/>
                </a:lnTo>
                <a:lnTo>
                  <a:pt x="5810251" y="38100"/>
                </a:lnTo>
                <a:cubicBezTo>
                  <a:pt x="5822950" y="57150"/>
                  <a:pt x="5832161" y="79061"/>
                  <a:pt x="5848350" y="95250"/>
                </a:cubicBezTo>
                <a:cubicBezTo>
                  <a:pt x="5886448" y="133350"/>
                  <a:pt x="5917818" y="179662"/>
                  <a:pt x="5962648" y="209550"/>
                </a:cubicBezTo>
                <a:lnTo>
                  <a:pt x="6134099" y="323850"/>
                </a:lnTo>
                <a:cubicBezTo>
                  <a:pt x="6153149" y="336550"/>
                  <a:pt x="6172934" y="348213"/>
                  <a:pt x="6191251" y="361950"/>
                </a:cubicBezTo>
                <a:cubicBezTo>
                  <a:pt x="6285764" y="432837"/>
                  <a:pt x="6241031" y="401488"/>
                  <a:pt x="6324599" y="457200"/>
                </a:cubicBezTo>
                <a:cubicBezTo>
                  <a:pt x="6337299" y="476250"/>
                  <a:pt x="6345468" y="499273"/>
                  <a:pt x="6362699" y="514350"/>
                </a:cubicBezTo>
                <a:cubicBezTo>
                  <a:pt x="6397159" y="544503"/>
                  <a:pt x="6438899" y="565150"/>
                  <a:pt x="6476999" y="590550"/>
                </a:cubicBezTo>
                <a:cubicBezTo>
                  <a:pt x="6496050" y="603250"/>
                  <a:pt x="6517961" y="612461"/>
                  <a:pt x="6534149" y="628650"/>
                </a:cubicBezTo>
                <a:cubicBezTo>
                  <a:pt x="6605498" y="699999"/>
                  <a:pt x="6565741" y="677281"/>
                  <a:pt x="6648450" y="704850"/>
                </a:cubicBezTo>
                <a:cubicBezTo>
                  <a:pt x="6720747" y="813295"/>
                  <a:pt x="6644605" y="724425"/>
                  <a:pt x="6743698" y="781050"/>
                </a:cubicBezTo>
                <a:cubicBezTo>
                  <a:pt x="6771267" y="796802"/>
                  <a:pt x="6793483" y="820588"/>
                  <a:pt x="6819896" y="838200"/>
                </a:cubicBezTo>
                <a:cubicBezTo>
                  <a:pt x="6850707" y="858739"/>
                  <a:pt x="6883753" y="875726"/>
                  <a:pt x="6915148" y="895350"/>
                </a:cubicBezTo>
                <a:cubicBezTo>
                  <a:pt x="6934565" y="907484"/>
                  <a:pt x="6953249" y="920750"/>
                  <a:pt x="6972300" y="933450"/>
                </a:cubicBezTo>
                <a:cubicBezTo>
                  <a:pt x="6985948" y="953923"/>
                  <a:pt x="6995618" y="968825"/>
                  <a:pt x="7002350" y="979435"/>
                </a:cubicBezTo>
                <a:lnTo>
                  <a:pt x="7014281" y="998883"/>
                </a:lnTo>
                <a:lnTo>
                  <a:pt x="7015759" y="1001808"/>
                </a:lnTo>
                <a:cubicBezTo>
                  <a:pt x="7016637" y="1003256"/>
                  <a:pt x="7016649" y="1002967"/>
                  <a:pt x="7014759" y="999665"/>
                </a:cubicBezTo>
                <a:lnTo>
                  <a:pt x="7014281" y="998883"/>
                </a:lnTo>
                <a:lnTo>
                  <a:pt x="7011574" y="993534"/>
                </a:lnTo>
                <a:cubicBezTo>
                  <a:pt x="7005309" y="978966"/>
                  <a:pt x="7001823" y="957070"/>
                  <a:pt x="7067550" y="1009650"/>
                </a:cubicBezTo>
                <a:cubicBezTo>
                  <a:pt x="7085427" y="1023953"/>
                  <a:pt x="7088418" y="1051723"/>
                  <a:pt x="7105648" y="1066800"/>
                </a:cubicBezTo>
                <a:cubicBezTo>
                  <a:pt x="7140111" y="1096953"/>
                  <a:pt x="7181848" y="1117600"/>
                  <a:pt x="7219948" y="1143000"/>
                </a:cubicBezTo>
                <a:lnTo>
                  <a:pt x="7277098" y="1181100"/>
                </a:lnTo>
                <a:lnTo>
                  <a:pt x="7334249" y="1219200"/>
                </a:lnTo>
                <a:cubicBezTo>
                  <a:pt x="7340599" y="1244600"/>
                  <a:pt x="7340308" y="1272668"/>
                  <a:pt x="7353299" y="1295400"/>
                </a:cubicBezTo>
                <a:cubicBezTo>
                  <a:pt x="7414468" y="1402448"/>
                  <a:pt x="7579345" y="1366625"/>
                  <a:pt x="7181848" y="1333500"/>
                </a:cubicBezTo>
                <a:cubicBezTo>
                  <a:pt x="7137399" y="1339850"/>
                  <a:pt x="7083561" y="1324500"/>
                  <a:pt x="7048499" y="1352550"/>
                </a:cubicBezTo>
                <a:cubicBezTo>
                  <a:pt x="7030622" y="1366853"/>
                  <a:pt x="7069369" y="1394623"/>
                  <a:pt x="7086600" y="1409700"/>
                </a:cubicBezTo>
                <a:cubicBezTo>
                  <a:pt x="7121058" y="1439853"/>
                  <a:pt x="7162799" y="1460500"/>
                  <a:pt x="7200897" y="1485900"/>
                </a:cubicBezTo>
                <a:cubicBezTo>
                  <a:pt x="7219948" y="1498600"/>
                  <a:pt x="7241858" y="1507811"/>
                  <a:pt x="7258049" y="1524000"/>
                </a:cubicBezTo>
                <a:cubicBezTo>
                  <a:pt x="7296148" y="1562100"/>
                  <a:pt x="7329244" y="1605971"/>
                  <a:pt x="7372350" y="1638300"/>
                </a:cubicBezTo>
                <a:cubicBezTo>
                  <a:pt x="7466864" y="1709187"/>
                  <a:pt x="7422130" y="1677838"/>
                  <a:pt x="7505700" y="1733550"/>
                </a:cubicBezTo>
                <a:lnTo>
                  <a:pt x="7581898" y="1847850"/>
                </a:lnTo>
                <a:cubicBezTo>
                  <a:pt x="7594598" y="1866900"/>
                  <a:pt x="7600949" y="1892300"/>
                  <a:pt x="7619997" y="1905000"/>
                </a:cubicBezTo>
                <a:lnTo>
                  <a:pt x="7677148" y="1943100"/>
                </a:lnTo>
                <a:cubicBezTo>
                  <a:pt x="7689848" y="1962150"/>
                  <a:pt x="7697372" y="1985947"/>
                  <a:pt x="7715247" y="2000250"/>
                </a:cubicBezTo>
                <a:cubicBezTo>
                  <a:pt x="7729330" y="2011516"/>
                  <a:pt x="7841457" y="2035374"/>
                  <a:pt x="7848599" y="2038350"/>
                </a:cubicBezTo>
                <a:cubicBezTo>
                  <a:pt x="7901026" y="2060195"/>
                  <a:pt x="7947117" y="2096589"/>
                  <a:pt x="8001000" y="2114550"/>
                </a:cubicBezTo>
                <a:cubicBezTo>
                  <a:pt x="8039100" y="2127250"/>
                  <a:pt x="8079379" y="2134689"/>
                  <a:pt x="8115300" y="2152650"/>
                </a:cubicBezTo>
                <a:cubicBezTo>
                  <a:pt x="8140700" y="2165350"/>
                  <a:pt x="8168392" y="2174244"/>
                  <a:pt x="8191500" y="2190750"/>
                </a:cubicBezTo>
                <a:cubicBezTo>
                  <a:pt x="8243384" y="2227810"/>
                  <a:pt x="8251940" y="2256316"/>
                  <a:pt x="8286750" y="2305050"/>
                </a:cubicBezTo>
                <a:cubicBezTo>
                  <a:pt x="8305204" y="2330886"/>
                  <a:pt x="8324850" y="2355850"/>
                  <a:pt x="8343900" y="2381250"/>
                </a:cubicBezTo>
                <a:cubicBezTo>
                  <a:pt x="8378827" y="2486031"/>
                  <a:pt x="8341964" y="2392149"/>
                  <a:pt x="8401050" y="2495550"/>
                </a:cubicBezTo>
                <a:cubicBezTo>
                  <a:pt x="8415139" y="2520206"/>
                  <a:pt x="8425061" y="2547094"/>
                  <a:pt x="8439150" y="2571750"/>
                </a:cubicBezTo>
                <a:cubicBezTo>
                  <a:pt x="8450509" y="2591629"/>
                  <a:pt x="8467011" y="2608422"/>
                  <a:pt x="8477250" y="2628900"/>
                </a:cubicBezTo>
                <a:cubicBezTo>
                  <a:pt x="8486230" y="2646861"/>
                  <a:pt x="8487320" y="2668089"/>
                  <a:pt x="8496300" y="2686050"/>
                </a:cubicBezTo>
                <a:cubicBezTo>
                  <a:pt x="8506539" y="2706528"/>
                  <a:pt x="8524161" y="2722722"/>
                  <a:pt x="8534400" y="2743200"/>
                </a:cubicBezTo>
                <a:cubicBezTo>
                  <a:pt x="8543380" y="2761161"/>
                  <a:pt x="8539251" y="2786151"/>
                  <a:pt x="8553450" y="2800350"/>
                </a:cubicBezTo>
                <a:cubicBezTo>
                  <a:pt x="8585829" y="2832729"/>
                  <a:pt x="8629650" y="2851150"/>
                  <a:pt x="8667750" y="2876550"/>
                </a:cubicBezTo>
                <a:cubicBezTo>
                  <a:pt x="8686800" y="2889250"/>
                  <a:pt x="8702688" y="2909097"/>
                  <a:pt x="8724900" y="2914650"/>
                </a:cubicBezTo>
                <a:cubicBezTo>
                  <a:pt x="8832512" y="2941553"/>
                  <a:pt x="8775427" y="2928565"/>
                  <a:pt x="8896350" y="2952750"/>
                </a:cubicBezTo>
                <a:cubicBezTo>
                  <a:pt x="8915400" y="2971800"/>
                  <a:pt x="8936253" y="2989204"/>
                  <a:pt x="8953500" y="3009900"/>
                </a:cubicBezTo>
                <a:cubicBezTo>
                  <a:pt x="8968157" y="3027489"/>
                  <a:pt x="8975411" y="3050861"/>
                  <a:pt x="8991600" y="3067050"/>
                </a:cubicBezTo>
                <a:cubicBezTo>
                  <a:pt x="9007789" y="3083239"/>
                  <a:pt x="9029700" y="3092450"/>
                  <a:pt x="9048750" y="3105150"/>
                </a:cubicBezTo>
                <a:cubicBezTo>
                  <a:pt x="9061450" y="3124200"/>
                  <a:pt x="9065592" y="3153797"/>
                  <a:pt x="9086850" y="3162300"/>
                </a:cubicBezTo>
                <a:cubicBezTo>
                  <a:pt x="9150350" y="3187700"/>
                  <a:pt x="9150350" y="3111500"/>
                  <a:pt x="9163050" y="3086100"/>
                </a:cubicBezTo>
                <a:cubicBezTo>
                  <a:pt x="9173289" y="3065622"/>
                  <a:pt x="9188450" y="3048000"/>
                  <a:pt x="9201150" y="3028950"/>
                </a:cubicBezTo>
                <a:cubicBezTo>
                  <a:pt x="9301741" y="3062480"/>
                  <a:pt x="9241592" y="3036861"/>
                  <a:pt x="9372600" y="3124200"/>
                </a:cubicBezTo>
                <a:lnTo>
                  <a:pt x="9429750" y="3162300"/>
                </a:lnTo>
                <a:cubicBezTo>
                  <a:pt x="9466538" y="3217483"/>
                  <a:pt x="9489699" y="3251248"/>
                  <a:pt x="9503646" y="3271079"/>
                </a:cubicBezTo>
                <a:lnTo>
                  <a:pt x="9513246" y="3284529"/>
                </a:lnTo>
                <a:lnTo>
                  <a:pt x="9506840" y="3277361"/>
                </a:lnTo>
                <a:cubicBezTo>
                  <a:pt x="9496790" y="3268449"/>
                  <a:pt x="9491075" y="3273641"/>
                  <a:pt x="9525000" y="3352800"/>
                </a:cubicBezTo>
                <a:cubicBezTo>
                  <a:pt x="9534019" y="3373844"/>
                  <a:pt x="9552861" y="3389472"/>
                  <a:pt x="9563100" y="3409950"/>
                </a:cubicBezTo>
                <a:cubicBezTo>
                  <a:pt x="9572080" y="3427911"/>
                  <a:pt x="9573170" y="3449139"/>
                  <a:pt x="9582150" y="3467100"/>
                </a:cubicBezTo>
                <a:cubicBezTo>
                  <a:pt x="9592389" y="3487578"/>
                  <a:pt x="9610011" y="3503772"/>
                  <a:pt x="9620250" y="3524250"/>
                </a:cubicBezTo>
                <a:cubicBezTo>
                  <a:pt x="9629230" y="3542211"/>
                  <a:pt x="9633783" y="3562092"/>
                  <a:pt x="9639300" y="3581400"/>
                </a:cubicBezTo>
                <a:cubicBezTo>
                  <a:pt x="9647438" y="3609884"/>
                  <a:pt x="9662175" y="3684300"/>
                  <a:pt x="9677400" y="3714750"/>
                </a:cubicBezTo>
                <a:cubicBezTo>
                  <a:pt x="9687639" y="3735228"/>
                  <a:pt x="9705261" y="3751422"/>
                  <a:pt x="9715500" y="3771900"/>
                </a:cubicBezTo>
                <a:cubicBezTo>
                  <a:pt x="9724480" y="3789861"/>
                  <a:pt x="9723411" y="3812342"/>
                  <a:pt x="9734550" y="3829050"/>
                </a:cubicBezTo>
                <a:cubicBezTo>
                  <a:pt x="9776291" y="3891662"/>
                  <a:pt x="9796137" y="3880373"/>
                  <a:pt x="9848850" y="3924300"/>
                </a:cubicBezTo>
                <a:cubicBezTo>
                  <a:pt x="9994775" y="4045904"/>
                  <a:pt x="9821541" y="3910579"/>
                  <a:pt x="9944100" y="4057650"/>
                </a:cubicBezTo>
                <a:cubicBezTo>
                  <a:pt x="9958757" y="4075239"/>
                  <a:pt x="9983661" y="4081093"/>
                  <a:pt x="10001250" y="4095750"/>
                </a:cubicBezTo>
                <a:cubicBezTo>
                  <a:pt x="10056255" y="4141587"/>
                  <a:pt x="10059038" y="4153856"/>
                  <a:pt x="10096500" y="4210050"/>
                </a:cubicBezTo>
                <a:cubicBezTo>
                  <a:pt x="10102850" y="4235450"/>
                  <a:pt x="10101674" y="4264048"/>
                  <a:pt x="10115550" y="4286250"/>
                </a:cubicBezTo>
                <a:cubicBezTo>
                  <a:pt x="10152695" y="4345682"/>
                  <a:pt x="10197074" y="4363531"/>
                  <a:pt x="10248900" y="4400550"/>
                </a:cubicBezTo>
                <a:cubicBezTo>
                  <a:pt x="10274736" y="4419004"/>
                  <a:pt x="10297533" y="4441948"/>
                  <a:pt x="10325100" y="4457700"/>
                </a:cubicBezTo>
                <a:cubicBezTo>
                  <a:pt x="10342535" y="4467663"/>
                  <a:pt x="10364697" y="4466998"/>
                  <a:pt x="10382250" y="4476750"/>
                </a:cubicBezTo>
                <a:cubicBezTo>
                  <a:pt x="10422278" y="4498988"/>
                  <a:pt x="10496550" y="4552950"/>
                  <a:pt x="10496550" y="4552950"/>
                </a:cubicBezTo>
                <a:cubicBezTo>
                  <a:pt x="10598150" y="4705350"/>
                  <a:pt x="10464800" y="4521200"/>
                  <a:pt x="10591800" y="4648200"/>
                </a:cubicBezTo>
                <a:cubicBezTo>
                  <a:pt x="10695597" y="4751997"/>
                  <a:pt x="10596947" y="4707066"/>
                  <a:pt x="10706100" y="4743450"/>
                </a:cubicBezTo>
                <a:cubicBezTo>
                  <a:pt x="10731500" y="4737100"/>
                  <a:pt x="10756118" y="4724400"/>
                  <a:pt x="10782300" y="4724400"/>
                </a:cubicBezTo>
                <a:cubicBezTo>
                  <a:pt x="10875855" y="4724400"/>
                  <a:pt x="10853861" y="4760181"/>
                  <a:pt x="10934700" y="4800600"/>
                </a:cubicBezTo>
                <a:cubicBezTo>
                  <a:pt x="10958118" y="4812309"/>
                  <a:pt x="10985500" y="4813300"/>
                  <a:pt x="11010900" y="4819650"/>
                </a:cubicBezTo>
                <a:cubicBezTo>
                  <a:pt x="11029950" y="4832350"/>
                  <a:pt x="11055350" y="4838700"/>
                  <a:pt x="11068050" y="4857750"/>
                </a:cubicBezTo>
                <a:cubicBezTo>
                  <a:pt x="11082573" y="4879535"/>
                  <a:pt x="11075391" y="4910532"/>
                  <a:pt x="11087100" y="4933950"/>
                </a:cubicBezTo>
                <a:cubicBezTo>
                  <a:pt x="11101299" y="4962348"/>
                  <a:pt x="11125200" y="4984750"/>
                  <a:pt x="11144250" y="5010150"/>
                </a:cubicBezTo>
                <a:cubicBezTo>
                  <a:pt x="11150600" y="5041900"/>
                  <a:pt x="11155447" y="5073988"/>
                  <a:pt x="11163300" y="5105400"/>
                </a:cubicBezTo>
                <a:cubicBezTo>
                  <a:pt x="11168170" y="5124881"/>
                  <a:pt x="11178412" y="5142859"/>
                  <a:pt x="11182350" y="5162550"/>
                </a:cubicBezTo>
                <a:cubicBezTo>
                  <a:pt x="11191156" y="5206579"/>
                  <a:pt x="11173350" y="5260838"/>
                  <a:pt x="11201400" y="5295900"/>
                </a:cubicBezTo>
                <a:cubicBezTo>
                  <a:pt x="11231610" y="5333663"/>
                  <a:pt x="11289849" y="5335089"/>
                  <a:pt x="11334750" y="5353050"/>
                </a:cubicBezTo>
                <a:cubicBezTo>
                  <a:pt x="11415158" y="5385213"/>
                  <a:pt x="11397840" y="5367070"/>
                  <a:pt x="11506200" y="5391150"/>
                </a:cubicBezTo>
                <a:cubicBezTo>
                  <a:pt x="11525802" y="5395506"/>
                  <a:pt x="11543977" y="5404916"/>
                  <a:pt x="11563350" y="5410200"/>
                </a:cubicBezTo>
                <a:cubicBezTo>
                  <a:pt x="11613868" y="5423978"/>
                  <a:pt x="11715750" y="5448300"/>
                  <a:pt x="11715750" y="5448300"/>
                </a:cubicBezTo>
                <a:cubicBezTo>
                  <a:pt x="11741150" y="5473700"/>
                  <a:pt x="11764677" y="5501123"/>
                  <a:pt x="11791950" y="5524500"/>
                </a:cubicBezTo>
                <a:cubicBezTo>
                  <a:pt x="11809333" y="5539400"/>
                  <a:pt x="11836400" y="5543550"/>
                  <a:pt x="11849100" y="5562600"/>
                </a:cubicBezTo>
                <a:cubicBezTo>
                  <a:pt x="11863623" y="5584385"/>
                  <a:pt x="11860957" y="5613626"/>
                  <a:pt x="11868150" y="5638800"/>
                </a:cubicBezTo>
                <a:cubicBezTo>
                  <a:pt x="11887868" y="5707812"/>
                  <a:pt x="11883555" y="5690483"/>
                  <a:pt x="11925300" y="5753100"/>
                </a:cubicBezTo>
                <a:cubicBezTo>
                  <a:pt x="11918950" y="5797550"/>
                  <a:pt x="11930048" y="5848374"/>
                  <a:pt x="11906250" y="5886450"/>
                </a:cubicBezTo>
                <a:cubicBezTo>
                  <a:pt x="11892374" y="5908652"/>
                  <a:pt x="11850494" y="5889144"/>
                  <a:pt x="11830050" y="5905500"/>
                </a:cubicBezTo>
                <a:cubicBezTo>
                  <a:pt x="11814370" y="5918044"/>
                  <a:pt x="11817350" y="5943600"/>
                  <a:pt x="11811000" y="5962650"/>
                </a:cubicBezTo>
                <a:cubicBezTo>
                  <a:pt x="11849100" y="5988050"/>
                  <a:pt x="11888668" y="6011376"/>
                  <a:pt x="11925300" y="6038850"/>
                </a:cubicBezTo>
                <a:cubicBezTo>
                  <a:pt x="11935534" y="6046526"/>
                  <a:pt x="12035859" y="6123971"/>
                  <a:pt x="12058650" y="6134100"/>
                </a:cubicBezTo>
                <a:cubicBezTo>
                  <a:pt x="12095350" y="6150411"/>
                  <a:pt x="12134850" y="6159500"/>
                  <a:pt x="12172950" y="6172200"/>
                </a:cubicBezTo>
                <a:lnTo>
                  <a:pt x="12192000" y="6177199"/>
                </a:lnTo>
                <a:lnTo>
                  <a:pt x="12192000" y="6857999"/>
                </a:lnTo>
                <a:lnTo>
                  <a:pt x="6196434" y="6857999"/>
                </a:lnTo>
                <a:lnTo>
                  <a:pt x="6190168" y="6849391"/>
                </a:lnTo>
                <a:cubicBezTo>
                  <a:pt x="6184331" y="6839456"/>
                  <a:pt x="6178854" y="6829216"/>
                  <a:pt x="6172200" y="6819900"/>
                </a:cubicBezTo>
                <a:cubicBezTo>
                  <a:pt x="6153746" y="6794064"/>
                  <a:pt x="6133503" y="6769536"/>
                  <a:pt x="6115051" y="6743700"/>
                </a:cubicBezTo>
                <a:cubicBezTo>
                  <a:pt x="6101743" y="6725069"/>
                  <a:pt x="6091605" y="6704139"/>
                  <a:pt x="6076950" y="6686550"/>
                </a:cubicBezTo>
                <a:cubicBezTo>
                  <a:pt x="6031111" y="6631545"/>
                  <a:pt x="6018843" y="6628762"/>
                  <a:pt x="5962648" y="6591300"/>
                </a:cubicBezTo>
                <a:cubicBezTo>
                  <a:pt x="5868054" y="6449407"/>
                  <a:pt x="5989631" y="6623679"/>
                  <a:pt x="5867398" y="6477000"/>
                </a:cubicBezTo>
                <a:cubicBezTo>
                  <a:pt x="5830989" y="6433309"/>
                  <a:pt x="5816269" y="6382867"/>
                  <a:pt x="5772149" y="6343650"/>
                </a:cubicBezTo>
                <a:cubicBezTo>
                  <a:pt x="5737926" y="6313228"/>
                  <a:pt x="5695948" y="6292850"/>
                  <a:pt x="5657850" y="6267450"/>
                </a:cubicBezTo>
                <a:lnTo>
                  <a:pt x="5600698" y="6229350"/>
                </a:lnTo>
                <a:cubicBezTo>
                  <a:pt x="5581649" y="6216650"/>
                  <a:pt x="5559739" y="6207439"/>
                  <a:pt x="5543550" y="6191250"/>
                </a:cubicBezTo>
                <a:cubicBezTo>
                  <a:pt x="5466320" y="6114020"/>
                  <a:pt x="5510498" y="6146148"/>
                  <a:pt x="5410199" y="6096000"/>
                </a:cubicBezTo>
                <a:cubicBezTo>
                  <a:pt x="5327788" y="5972381"/>
                  <a:pt x="5428378" y="6095501"/>
                  <a:pt x="5295900" y="6019800"/>
                </a:cubicBezTo>
                <a:cubicBezTo>
                  <a:pt x="5236662" y="5985950"/>
                  <a:pt x="5231834" y="5941020"/>
                  <a:pt x="5200650" y="5886450"/>
                </a:cubicBezTo>
                <a:cubicBezTo>
                  <a:pt x="5189291" y="5866571"/>
                  <a:pt x="5172789" y="5849778"/>
                  <a:pt x="5162550" y="5829300"/>
                </a:cubicBezTo>
                <a:cubicBezTo>
                  <a:pt x="5153570" y="5811339"/>
                  <a:pt x="5123421" y="5772150"/>
                  <a:pt x="5143499" y="5772150"/>
                </a:cubicBezTo>
                <a:cubicBezTo>
                  <a:pt x="5180526" y="5772150"/>
                  <a:pt x="5207000" y="5810250"/>
                  <a:pt x="5238749" y="5829300"/>
                </a:cubicBezTo>
                <a:cubicBezTo>
                  <a:pt x="5245227" y="5837936"/>
                  <a:pt x="5305449" y="5948351"/>
                  <a:pt x="5353051" y="5924550"/>
                </a:cubicBezTo>
                <a:cubicBezTo>
                  <a:pt x="5371012" y="5915570"/>
                  <a:pt x="5365750" y="5886450"/>
                  <a:pt x="5372100" y="5867400"/>
                </a:cubicBezTo>
                <a:cubicBezTo>
                  <a:pt x="5219700" y="5765800"/>
                  <a:pt x="5403850" y="5899150"/>
                  <a:pt x="5276850" y="5772150"/>
                </a:cubicBezTo>
                <a:cubicBezTo>
                  <a:pt x="5260661" y="5755961"/>
                  <a:pt x="5238749" y="5746750"/>
                  <a:pt x="5219700" y="5734050"/>
                </a:cubicBezTo>
                <a:cubicBezTo>
                  <a:pt x="5146482" y="5624222"/>
                  <a:pt x="5209872" y="5730168"/>
                  <a:pt x="5162550" y="5619750"/>
                </a:cubicBezTo>
                <a:cubicBezTo>
                  <a:pt x="5151363" y="5593648"/>
                  <a:pt x="5135636" y="5569652"/>
                  <a:pt x="5124450" y="5543550"/>
                </a:cubicBezTo>
                <a:cubicBezTo>
                  <a:pt x="5105669" y="5499727"/>
                  <a:pt x="5107978" y="5463148"/>
                  <a:pt x="5067301" y="5429250"/>
                </a:cubicBezTo>
                <a:cubicBezTo>
                  <a:pt x="5045485" y="5411070"/>
                  <a:pt x="5015756" y="5405239"/>
                  <a:pt x="4991100" y="5391150"/>
                </a:cubicBezTo>
                <a:cubicBezTo>
                  <a:pt x="4971222" y="5379791"/>
                  <a:pt x="4954429" y="5363289"/>
                  <a:pt x="4933950" y="5353050"/>
                </a:cubicBezTo>
                <a:cubicBezTo>
                  <a:pt x="4903501" y="5337825"/>
                  <a:pt x="4829085" y="5323088"/>
                  <a:pt x="4800600" y="5314950"/>
                </a:cubicBezTo>
                <a:cubicBezTo>
                  <a:pt x="4781293" y="5309433"/>
                  <a:pt x="4762759" y="5301417"/>
                  <a:pt x="4743450" y="5295900"/>
                </a:cubicBezTo>
                <a:cubicBezTo>
                  <a:pt x="4718277" y="5288707"/>
                  <a:pt x="4692088" y="5285129"/>
                  <a:pt x="4667251" y="5276850"/>
                </a:cubicBezTo>
                <a:cubicBezTo>
                  <a:pt x="4593389" y="5252229"/>
                  <a:pt x="4535529" y="5216216"/>
                  <a:pt x="4457700" y="5200650"/>
                </a:cubicBezTo>
                <a:cubicBezTo>
                  <a:pt x="4342760" y="5177662"/>
                  <a:pt x="4393167" y="5191839"/>
                  <a:pt x="4305301" y="5162550"/>
                </a:cubicBezTo>
                <a:cubicBezTo>
                  <a:pt x="4279900" y="5143500"/>
                  <a:pt x="4253206" y="5126063"/>
                  <a:pt x="4229100" y="5105400"/>
                </a:cubicBezTo>
                <a:cubicBezTo>
                  <a:pt x="4192235" y="5073802"/>
                  <a:pt x="4155896" y="5035193"/>
                  <a:pt x="4133850" y="4991100"/>
                </a:cubicBezTo>
                <a:cubicBezTo>
                  <a:pt x="4124870" y="4973139"/>
                  <a:pt x="4124552" y="4951503"/>
                  <a:pt x="4114800" y="4933950"/>
                </a:cubicBezTo>
                <a:cubicBezTo>
                  <a:pt x="4092562" y="4893922"/>
                  <a:pt x="4053080" y="4863091"/>
                  <a:pt x="4038600" y="4819650"/>
                </a:cubicBezTo>
                <a:cubicBezTo>
                  <a:pt x="4032250" y="4800600"/>
                  <a:pt x="4030689" y="4779208"/>
                  <a:pt x="4019550" y="4762500"/>
                </a:cubicBezTo>
                <a:cubicBezTo>
                  <a:pt x="4004606" y="4740084"/>
                  <a:pt x="3979647" y="4726046"/>
                  <a:pt x="3962400" y="4705350"/>
                </a:cubicBezTo>
                <a:cubicBezTo>
                  <a:pt x="3947743" y="4687761"/>
                  <a:pt x="3942178" y="4662503"/>
                  <a:pt x="3924300" y="4648200"/>
                </a:cubicBezTo>
                <a:cubicBezTo>
                  <a:pt x="3908620" y="4635656"/>
                  <a:pt x="3886200" y="4635500"/>
                  <a:pt x="3867150" y="4629150"/>
                </a:cubicBezTo>
                <a:cubicBezTo>
                  <a:pt x="3854450" y="4610100"/>
                  <a:pt x="3848100" y="4584700"/>
                  <a:pt x="3829050" y="4572000"/>
                </a:cubicBezTo>
                <a:cubicBezTo>
                  <a:pt x="3807265" y="4557477"/>
                  <a:pt x="3772554" y="4570191"/>
                  <a:pt x="3752850" y="4552950"/>
                </a:cubicBezTo>
                <a:cubicBezTo>
                  <a:pt x="3718389" y="4522797"/>
                  <a:pt x="3702050" y="4476750"/>
                  <a:pt x="3676650" y="4438650"/>
                </a:cubicBezTo>
                <a:lnTo>
                  <a:pt x="3638550" y="4381500"/>
                </a:lnTo>
                <a:cubicBezTo>
                  <a:pt x="3634426" y="4365004"/>
                  <a:pt x="3612596" y="4269406"/>
                  <a:pt x="3600450" y="4248150"/>
                </a:cubicBezTo>
                <a:cubicBezTo>
                  <a:pt x="3584698" y="4220583"/>
                  <a:pt x="3561754" y="4197786"/>
                  <a:pt x="3543300" y="4171950"/>
                </a:cubicBezTo>
                <a:cubicBezTo>
                  <a:pt x="3529992" y="4153319"/>
                  <a:pt x="3523078" y="4129103"/>
                  <a:pt x="3505200" y="4114800"/>
                </a:cubicBezTo>
                <a:cubicBezTo>
                  <a:pt x="3489520" y="4102256"/>
                  <a:pt x="3467100" y="4102100"/>
                  <a:pt x="3448050" y="4095750"/>
                </a:cubicBezTo>
                <a:cubicBezTo>
                  <a:pt x="3441700" y="4114800"/>
                  <a:pt x="3449080" y="4152900"/>
                  <a:pt x="3429000" y="4152900"/>
                </a:cubicBezTo>
                <a:cubicBezTo>
                  <a:pt x="3402059" y="4152900"/>
                  <a:pt x="3389097" y="4116446"/>
                  <a:pt x="3371850" y="4095750"/>
                </a:cubicBezTo>
                <a:cubicBezTo>
                  <a:pt x="3324070" y="4038414"/>
                  <a:pt x="3333865" y="4008189"/>
                  <a:pt x="3257550" y="3962400"/>
                </a:cubicBezTo>
                <a:cubicBezTo>
                  <a:pt x="3223112" y="3941737"/>
                  <a:pt x="3179950" y="3940611"/>
                  <a:pt x="3143250" y="3924300"/>
                </a:cubicBezTo>
                <a:cubicBezTo>
                  <a:pt x="3082695" y="3897387"/>
                  <a:pt x="3060740" y="3853577"/>
                  <a:pt x="3009900" y="3810000"/>
                </a:cubicBezTo>
                <a:cubicBezTo>
                  <a:pt x="2933467" y="3744486"/>
                  <a:pt x="2976728" y="3793414"/>
                  <a:pt x="2895600" y="3752850"/>
                </a:cubicBezTo>
                <a:cubicBezTo>
                  <a:pt x="2875122" y="3742611"/>
                  <a:pt x="2857500" y="3727450"/>
                  <a:pt x="2838450" y="3714750"/>
                </a:cubicBezTo>
                <a:cubicBezTo>
                  <a:pt x="2755738" y="3549327"/>
                  <a:pt x="2851323" y="3720415"/>
                  <a:pt x="2743200" y="3581400"/>
                </a:cubicBezTo>
                <a:cubicBezTo>
                  <a:pt x="2715087" y="3545255"/>
                  <a:pt x="2667000" y="3467100"/>
                  <a:pt x="2667000" y="3467100"/>
                </a:cubicBezTo>
                <a:cubicBezTo>
                  <a:pt x="2686050" y="3454400"/>
                  <a:pt x="2715647" y="3450258"/>
                  <a:pt x="2724150" y="3429000"/>
                </a:cubicBezTo>
                <a:cubicBezTo>
                  <a:pt x="2731608" y="3410356"/>
                  <a:pt x="2717428" y="3387701"/>
                  <a:pt x="2705100" y="3371850"/>
                </a:cubicBezTo>
                <a:cubicBezTo>
                  <a:pt x="2672020" y="3329318"/>
                  <a:pt x="2620688" y="3302382"/>
                  <a:pt x="2590800" y="3257550"/>
                </a:cubicBezTo>
                <a:cubicBezTo>
                  <a:pt x="2578100" y="3238500"/>
                  <a:pt x="2570289" y="3215057"/>
                  <a:pt x="2552700" y="3200400"/>
                </a:cubicBezTo>
                <a:cubicBezTo>
                  <a:pt x="2506380" y="3161800"/>
                  <a:pt x="2454912" y="3158853"/>
                  <a:pt x="2400300" y="3143250"/>
                </a:cubicBezTo>
                <a:cubicBezTo>
                  <a:pt x="2380992" y="3137733"/>
                  <a:pt x="2360703" y="3133952"/>
                  <a:pt x="2343150" y="3124200"/>
                </a:cubicBezTo>
                <a:cubicBezTo>
                  <a:pt x="2268732" y="3082857"/>
                  <a:pt x="2161546" y="3004194"/>
                  <a:pt x="2114550" y="2933700"/>
                </a:cubicBezTo>
                <a:lnTo>
                  <a:pt x="2076450" y="2876550"/>
                </a:lnTo>
                <a:cubicBezTo>
                  <a:pt x="2082800" y="2857500"/>
                  <a:pt x="2101850" y="2838450"/>
                  <a:pt x="2095500" y="2819400"/>
                </a:cubicBezTo>
                <a:cubicBezTo>
                  <a:pt x="2075367" y="2759002"/>
                  <a:pt x="2010520" y="2753949"/>
                  <a:pt x="1962150" y="2743200"/>
                </a:cubicBezTo>
                <a:cubicBezTo>
                  <a:pt x="1930542" y="2736176"/>
                  <a:pt x="1898650" y="2730500"/>
                  <a:pt x="1866900" y="2724150"/>
                </a:cubicBezTo>
                <a:cubicBezTo>
                  <a:pt x="1669205" y="2592353"/>
                  <a:pt x="1975245" y="2792967"/>
                  <a:pt x="1733550" y="2647950"/>
                </a:cubicBezTo>
                <a:cubicBezTo>
                  <a:pt x="1694285" y="2624391"/>
                  <a:pt x="1619250" y="2571750"/>
                  <a:pt x="1619250" y="2571750"/>
                </a:cubicBezTo>
                <a:cubicBezTo>
                  <a:pt x="1606550" y="2552700"/>
                  <a:pt x="1598739" y="2529257"/>
                  <a:pt x="1581150" y="2514600"/>
                </a:cubicBezTo>
                <a:cubicBezTo>
                  <a:pt x="1559334" y="2496420"/>
                  <a:pt x="1529606" y="2490589"/>
                  <a:pt x="1504950" y="2476500"/>
                </a:cubicBezTo>
                <a:cubicBezTo>
                  <a:pt x="1485071" y="2465141"/>
                  <a:pt x="1466116" y="2452137"/>
                  <a:pt x="1447800" y="2438400"/>
                </a:cubicBezTo>
                <a:cubicBezTo>
                  <a:pt x="1389879" y="2394959"/>
                  <a:pt x="1333737" y="2349194"/>
                  <a:pt x="1276350" y="2305050"/>
                </a:cubicBezTo>
                <a:cubicBezTo>
                  <a:pt x="1251184" y="2285692"/>
                  <a:pt x="1222601" y="2270351"/>
                  <a:pt x="1200150" y="2247900"/>
                </a:cubicBezTo>
                <a:cubicBezTo>
                  <a:pt x="1126811" y="2174561"/>
                  <a:pt x="1165416" y="2205694"/>
                  <a:pt x="1085850" y="2152650"/>
                </a:cubicBezTo>
                <a:cubicBezTo>
                  <a:pt x="1066800" y="2120900"/>
                  <a:pt x="1045259" y="2090518"/>
                  <a:pt x="1028700" y="2057400"/>
                </a:cubicBezTo>
                <a:cubicBezTo>
                  <a:pt x="1019720" y="2039439"/>
                  <a:pt x="1018630" y="2018211"/>
                  <a:pt x="1009650" y="2000250"/>
                </a:cubicBezTo>
                <a:cubicBezTo>
                  <a:pt x="999411" y="1979772"/>
                  <a:pt x="981789" y="1963578"/>
                  <a:pt x="971550" y="1943100"/>
                </a:cubicBezTo>
                <a:cubicBezTo>
                  <a:pt x="962570" y="1925139"/>
                  <a:pt x="963639" y="1902658"/>
                  <a:pt x="952500" y="1885950"/>
                </a:cubicBezTo>
                <a:cubicBezTo>
                  <a:pt x="924990" y="1844684"/>
                  <a:pt x="889000" y="1809750"/>
                  <a:pt x="857250" y="1771650"/>
                </a:cubicBezTo>
                <a:cubicBezTo>
                  <a:pt x="844550" y="1739900"/>
                  <a:pt x="833480" y="1707448"/>
                  <a:pt x="819150" y="1676400"/>
                </a:cubicBezTo>
                <a:cubicBezTo>
                  <a:pt x="795349" y="1624831"/>
                  <a:pt x="760911" y="1577882"/>
                  <a:pt x="742950" y="1524000"/>
                </a:cubicBezTo>
                <a:cubicBezTo>
                  <a:pt x="721578" y="1459884"/>
                  <a:pt x="723464" y="1456562"/>
                  <a:pt x="685800" y="1390650"/>
                </a:cubicBezTo>
                <a:cubicBezTo>
                  <a:pt x="674441" y="1370771"/>
                  <a:pt x="665578" y="1347803"/>
                  <a:pt x="647700" y="1333500"/>
                </a:cubicBezTo>
                <a:cubicBezTo>
                  <a:pt x="632020" y="1320956"/>
                  <a:pt x="609600" y="1320800"/>
                  <a:pt x="590550" y="1314450"/>
                </a:cubicBezTo>
                <a:cubicBezTo>
                  <a:pt x="641350" y="1308100"/>
                  <a:pt x="723937" y="1342934"/>
                  <a:pt x="742950" y="1295400"/>
                </a:cubicBezTo>
                <a:cubicBezTo>
                  <a:pt x="756945" y="1260414"/>
                  <a:pt x="608503" y="1210722"/>
                  <a:pt x="571500" y="1200150"/>
                </a:cubicBezTo>
                <a:cubicBezTo>
                  <a:pt x="546326" y="1192957"/>
                  <a:pt x="519815" y="1190293"/>
                  <a:pt x="495300" y="1181100"/>
                </a:cubicBezTo>
                <a:cubicBezTo>
                  <a:pt x="468710" y="1171129"/>
                  <a:pt x="443756" y="1157089"/>
                  <a:pt x="419100" y="1143000"/>
                </a:cubicBezTo>
                <a:cubicBezTo>
                  <a:pt x="393861" y="1128578"/>
                  <a:pt x="299379" y="1061379"/>
                  <a:pt x="285750" y="1047750"/>
                </a:cubicBezTo>
                <a:cubicBezTo>
                  <a:pt x="256999" y="1018999"/>
                  <a:pt x="238301" y="981251"/>
                  <a:pt x="209550" y="952500"/>
                </a:cubicBezTo>
                <a:cubicBezTo>
                  <a:pt x="193361" y="936311"/>
                  <a:pt x="168589" y="930589"/>
                  <a:pt x="152400" y="914400"/>
                </a:cubicBezTo>
                <a:cubicBezTo>
                  <a:pt x="83771" y="845771"/>
                  <a:pt x="111234" y="845950"/>
                  <a:pt x="57150" y="781050"/>
                </a:cubicBezTo>
                <a:cubicBezTo>
                  <a:pt x="39903" y="760354"/>
                  <a:pt x="22416" y="738844"/>
                  <a:pt x="0" y="72390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Tree>
    <p:extLst>
      <p:ext uri="{BB962C8B-B14F-4D97-AF65-F5344CB8AC3E}">
        <p14:creationId xmlns:p14="http://schemas.microsoft.com/office/powerpoint/2010/main" val="212967680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1250" fill="hold"/>
                                        <p:tgtEl>
                                          <p:spTgt spid="9"/>
                                        </p:tgtEl>
                                        <p:attrNameLst>
                                          <p:attrName>ppt_x</p:attrName>
                                        </p:attrNameLst>
                                      </p:cBhvr>
                                      <p:tavLst>
                                        <p:tav tm="0">
                                          <p:val>
                                            <p:strVal val="0-#ppt_w/2"/>
                                          </p:val>
                                        </p:tav>
                                        <p:tav tm="100000">
                                          <p:val>
                                            <p:strVal val="#ppt_x"/>
                                          </p:val>
                                        </p:tav>
                                      </p:tavLst>
                                    </p:anim>
                                    <p:anim calcmode="lin" valueType="num">
                                      <p:cBhvr additive="base">
                                        <p:cTn id="8" dur="125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9_Title Slide">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7462BE20-A3D7-4CCB-91BB-141A552B9B39}"/>
              </a:ext>
            </a:extLst>
          </p:cNvPr>
          <p:cNvSpPr>
            <a:spLocks noGrp="1"/>
          </p:cNvSpPr>
          <p:nvPr>
            <p:ph type="pic" sz="quarter" idx="10" hasCustomPrompt="1"/>
          </p:nvPr>
        </p:nvSpPr>
        <p:spPr>
          <a:xfrm>
            <a:off x="5144086" y="877958"/>
            <a:ext cx="5955078" cy="5355086"/>
          </a:xfrm>
          <a:custGeom>
            <a:avLst/>
            <a:gdLst>
              <a:gd name="connsiteX0" fmla="*/ 3392238 w 5955078"/>
              <a:gd name="connsiteY0" fmla="*/ 4534948 h 5355086"/>
              <a:gd name="connsiteX1" fmla="*/ 3427419 w 5955078"/>
              <a:gd name="connsiteY1" fmla="*/ 4536240 h 5355086"/>
              <a:gd name="connsiteX2" fmla="*/ 3460769 w 5955078"/>
              <a:gd name="connsiteY2" fmla="*/ 4540701 h 5355086"/>
              <a:gd name="connsiteX3" fmla="*/ 3492959 w 5955078"/>
              <a:gd name="connsiteY3" fmla="*/ 4550833 h 5355086"/>
              <a:gd name="connsiteX4" fmla="*/ 3524570 w 5955078"/>
              <a:gd name="connsiteY4" fmla="*/ 4563800 h 5355086"/>
              <a:gd name="connsiteX5" fmla="*/ 3550600 w 5955078"/>
              <a:gd name="connsiteY5" fmla="*/ 4580942 h 5355086"/>
              <a:gd name="connsiteX6" fmla="*/ 3560780 w 5955078"/>
              <a:gd name="connsiteY6" fmla="*/ 4588932 h 5355086"/>
              <a:gd name="connsiteX7" fmla="*/ 3570044 w 5955078"/>
              <a:gd name="connsiteY7" fmla="*/ 4598508 h 5355086"/>
              <a:gd name="connsiteX8" fmla="*/ 3579644 w 5955078"/>
              <a:gd name="connsiteY8" fmla="*/ 4609333 h 5355086"/>
              <a:gd name="connsiteX9" fmla="*/ 3586408 w 5955078"/>
              <a:gd name="connsiteY9" fmla="*/ 4619579 h 5355086"/>
              <a:gd name="connsiteX10" fmla="*/ 3590427 w 5955078"/>
              <a:gd name="connsiteY10" fmla="*/ 4634580 h 5355086"/>
              <a:gd name="connsiteX11" fmla="*/ 3593442 w 5955078"/>
              <a:gd name="connsiteY11" fmla="*/ 4645830 h 5355086"/>
              <a:gd name="connsiteX12" fmla="*/ 3595877 w 5955078"/>
              <a:gd name="connsiteY12" fmla="*/ 4659916 h 5355086"/>
              <a:gd name="connsiteX13" fmla="*/ 3594896 w 5955078"/>
              <a:gd name="connsiteY13" fmla="*/ 4676256 h 5355086"/>
              <a:gd name="connsiteX14" fmla="*/ 3593915 w 5955078"/>
              <a:gd name="connsiteY14" fmla="*/ 4692596 h 5355086"/>
              <a:gd name="connsiteX15" fmla="*/ 3593939 w 5955078"/>
              <a:gd name="connsiteY15" fmla="*/ 4712686 h 5355086"/>
              <a:gd name="connsiteX16" fmla="*/ 3597378 w 5955078"/>
              <a:gd name="connsiteY16" fmla="*/ 4730522 h 5355086"/>
              <a:gd name="connsiteX17" fmla="*/ 3602983 w 5955078"/>
              <a:gd name="connsiteY17" fmla="*/ 4746438 h 5355086"/>
              <a:gd name="connsiteX18" fmla="*/ 3609837 w 5955078"/>
              <a:gd name="connsiteY18" fmla="*/ 4762018 h 5355086"/>
              <a:gd name="connsiteX19" fmla="*/ 3617027 w 5955078"/>
              <a:gd name="connsiteY19" fmla="*/ 4778849 h 5355086"/>
              <a:gd name="connsiteX20" fmla="*/ 3636405 w 5955078"/>
              <a:gd name="connsiteY20" fmla="*/ 4811170 h 5355086"/>
              <a:gd name="connsiteX21" fmla="*/ 3712312 w 5955078"/>
              <a:gd name="connsiteY21" fmla="*/ 4919451 h 5355086"/>
              <a:gd name="connsiteX22" fmla="*/ 3785719 w 5955078"/>
              <a:gd name="connsiteY22" fmla="*/ 5028403 h 5355086"/>
              <a:gd name="connsiteX23" fmla="*/ 3801837 w 5955078"/>
              <a:gd name="connsiteY23" fmla="*/ 5053559 h 5355086"/>
              <a:gd name="connsiteX24" fmla="*/ 3812622 w 5955078"/>
              <a:gd name="connsiteY24" fmla="*/ 5078806 h 5355086"/>
              <a:gd name="connsiteX25" fmla="*/ 3818651 w 5955078"/>
              <a:gd name="connsiteY25" fmla="*/ 5101306 h 5355086"/>
              <a:gd name="connsiteX26" fmla="*/ 3818831 w 5955078"/>
              <a:gd name="connsiteY26" fmla="*/ 5111976 h 5355086"/>
              <a:gd name="connsiteX27" fmla="*/ 3817760 w 5955078"/>
              <a:gd name="connsiteY27" fmla="*/ 5122982 h 5355086"/>
              <a:gd name="connsiteX28" fmla="*/ 3816020 w 5955078"/>
              <a:gd name="connsiteY28" fmla="*/ 5131487 h 5355086"/>
              <a:gd name="connsiteX29" fmla="*/ 3812448 w 5955078"/>
              <a:gd name="connsiteY29" fmla="*/ 5143162 h 5355086"/>
              <a:gd name="connsiteX30" fmla="*/ 3803053 w 5955078"/>
              <a:gd name="connsiteY30" fmla="*/ 5163096 h 5355086"/>
              <a:gd name="connsiteX31" fmla="*/ 3787406 w 5955078"/>
              <a:gd name="connsiteY31" fmla="*/ 5184706 h 5355086"/>
              <a:gd name="connsiteX32" fmla="*/ 3768344 w 5955078"/>
              <a:gd name="connsiteY32" fmla="*/ 5208571 h 5355086"/>
              <a:gd name="connsiteX33" fmla="*/ 3749193 w 5955078"/>
              <a:gd name="connsiteY33" fmla="*/ 5227101 h 5355086"/>
              <a:gd name="connsiteX34" fmla="*/ 3730622 w 5955078"/>
              <a:gd name="connsiteY34" fmla="*/ 5242795 h 5355086"/>
              <a:gd name="connsiteX35" fmla="*/ 3713301 w 5955078"/>
              <a:gd name="connsiteY35" fmla="*/ 5258155 h 5355086"/>
              <a:gd name="connsiteX36" fmla="*/ 3693725 w 5955078"/>
              <a:gd name="connsiteY36" fmla="*/ 5270099 h 5355086"/>
              <a:gd name="connsiteX37" fmla="*/ 3677564 w 5955078"/>
              <a:gd name="connsiteY37" fmla="*/ 5279788 h 5355086"/>
              <a:gd name="connsiteX38" fmla="*/ 3660733 w 5955078"/>
              <a:gd name="connsiteY38" fmla="*/ 5286978 h 5355086"/>
              <a:gd name="connsiteX39" fmla="*/ 3644483 w 5955078"/>
              <a:gd name="connsiteY39" fmla="*/ 5291332 h 5355086"/>
              <a:gd name="connsiteX40" fmla="*/ 3627562 w 5955078"/>
              <a:gd name="connsiteY40" fmla="*/ 5293186 h 5355086"/>
              <a:gd name="connsiteX41" fmla="*/ 3610307 w 5955078"/>
              <a:gd name="connsiteY41" fmla="*/ 5293790 h 5355086"/>
              <a:gd name="connsiteX42" fmla="*/ 3594881 w 5955078"/>
              <a:gd name="connsiteY42" fmla="*/ 5291224 h 5355086"/>
              <a:gd name="connsiteX43" fmla="*/ 3579121 w 5955078"/>
              <a:gd name="connsiteY43" fmla="*/ 5287409 h 5355086"/>
              <a:gd name="connsiteX44" fmla="*/ 3563941 w 5955078"/>
              <a:gd name="connsiteY44" fmla="*/ 5280758 h 5355086"/>
              <a:gd name="connsiteX45" fmla="*/ 3549341 w 5955078"/>
              <a:gd name="connsiteY45" fmla="*/ 5271272 h 5355086"/>
              <a:gd name="connsiteX46" fmla="*/ 3532821 w 5955078"/>
              <a:gd name="connsiteY46" fmla="*/ 5259621 h 5355086"/>
              <a:gd name="connsiteX47" fmla="*/ 3515297 w 5955078"/>
              <a:gd name="connsiteY47" fmla="*/ 5244220 h 5355086"/>
              <a:gd name="connsiteX48" fmla="*/ 3500607 w 5955078"/>
              <a:gd name="connsiteY48" fmla="*/ 5229399 h 5355086"/>
              <a:gd name="connsiteX49" fmla="*/ 3483327 w 5955078"/>
              <a:gd name="connsiteY49" fmla="*/ 5209913 h 5355086"/>
              <a:gd name="connsiteX50" fmla="*/ 3462788 w 5955078"/>
              <a:gd name="connsiteY50" fmla="*/ 5183261 h 5355086"/>
              <a:gd name="connsiteX51" fmla="*/ 3445419 w 5955078"/>
              <a:gd name="connsiteY51" fmla="*/ 5158440 h 5355086"/>
              <a:gd name="connsiteX52" fmla="*/ 3429880 w 5955078"/>
              <a:gd name="connsiteY52" fmla="*/ 5130449 h 5355086"/>
              <a:gd name="connsiteX53" fmla="*/ 3413091 w 5955078"/>
              <a:gd name="connsiteY53" fmla="*/ 5102792 h 5355086"/>
              <a:gd name="connsiteX54" fmla="*/ 3401302 w 5955078"/>
              <a:gd name="connsiteY54" fmla="*/ 5073796 h 5355086"/>
              <a:gd name="connsiteX55" fmla="*/ 3389513 w 5955078"/>
              <a:gd name="connsiteY55" fmla="*/ 5044799 h 5355086"/>
              <a:gd name="connsiteX56" fmla="*/ 3378975 w 5955078"/>
              <a:gd name="connsiteY56" fmla="*/ 5015469 h 5355086"/>
              <a:gd name="connsiteX57" fmla="*/ 3369016 w 5955078"/>
              <a:gd name="connsiteY57" fmla="*/ 4983302 h 5355086"/>
              <a:gd name="connsiteX58" fmla="*/ 3359972 w 5955078"/>
              <a:gd name="connsiteY58" fmla="*/ 4949551 h 5355086"/>
              <a:gd name="connsiteX59" fmla="*/ 3352448 w 5955078"/>
              <a:gd name="connsiteY59" fmla="*/ 4931471 h 5355086"/>
              <a:gd name="connsiteX60" fmla="*/ 3344009 w 5955078"/>
              <a:gd name="connsiteY60" fmla="*/ 4914975 h 5355086"/>
              <a:gd name="connsiteX61" fmla="*/ 3330903 w 5955078"/>
              <a:gd name="connsiteY61" fmla="*/ 4901068 h 5355086"/>
              <a:gd name="connsiteX62" fmla="*/ 3315299 w 5955078"/>
              <a:gd name="connsiteY62" fmla="*/ 4887832 h 5355086"/>
              <a:gd name="connsiteX63" fmla="*/ 3297864 w 5955078"/>
              <a:gd name="connsiteY63" fmla="*/ 4877766 h 5355086"/>
              <a:gd name="connsiteX64" fmla="*/ 3274514 w 5955078"/>
              <a:gd name="connsiteY64" fmla="*/ 4870625 h 5355086"/>
              <a:gd name="connsiteX65" fmla="*/ 3402799 w 5955078"/>
              <a:gd name="connsiteY65" fmla="*/ 5349392 h 5355086"/>
              <a:gd name="connsiteX66" fmla="*/ 3381549 w 5955078"/>
              <a:gd name="connsiteY66" fmla="*/ 5355086 h 5355086"/>
              <a:gd name="connsiteX67" fmla="*/ 3347856 w 5955078"/>
              <a:gd name="connsiteY67" fmla="*/ 5274348 h 5355086"/>
              <a:gd name="connsiteX68" fmla="*/ 3316665 w 5955078"/>
              <a:gd name="connsiteY68" fmla="*/ 5192940 h 5355086"/>
              <a:gd name="connsiteX69" fmla="*/ 3301526 w 5955078"/>
              <a:gd name="connsiteY69" fmla="*/ 5151443 h 5355086"/>
              <a:gd name="connsiteX70" fmla="*/ 3290138 w 5955078"/>
              <a:gd name="connsiteY70" fmla="*/ 5108941 h 5355086"/>
              <a:gd name="connsiteX71" fmla="*/ 3277835 w 5955078"/>
              <a:gd name="connsiteY71" fmla="*/ 5068024 h 5355086"/>
              <a:gd name="connsiteX72" fmla="*/ 3268366 w 5955078"/>
              <a:gd name="connsiteY72" fmla="*/ 5027688 h 5355086"/>
              <a:gd name="connsiteX73" fmla="*/ 3259478 w 5955078"/>
              <a:gd name="connsiteY73" fmla="*/ 4984517 h 5355086"/>
              <a:gd name="connsiteX74" fmla="*/ 3251840 w 5955078"/>
              <a:gd name="connsiteY74" fmla="*/ 4941010 h 5355086"/>
              <a:gd name="connsiteX75" fmla="*/ 3247037 w 5955078"/>
              <a:gd name="connsiteY75" fmla="*/ 4898085 h 5355086"/>
              <a:gd name="connsiteX76" fmla="*/ 3242569 w 5955078"/>
              <a:gd name="connsiteY76" fmla="*/ 4856409 h 5355086"/>
              <a:gd name="connsiteX77" fmla="*/ 3241181 w 5955078"/>
              <a:gd name="connsiteY77" fmla="*/ 4811227 h 5355086"/>
              <a:gd name="connsiteX78" fmla="*/ 3239793 w 5955078"/>
              <a:gd name="connsiteY78" fmla="*/ 4766046 h 5355086"/>
              <a:gd name="connsiteX79" fmla="*/ 3240325 w 5955078"/>
              <a:gd name="connsiteY79" fmla="*/ 4723030 h 5355086"/>
              <a:gd name="connsiteX80" fmla="*/ 3244607 w 5955078"/>
              <a:gd name="connsiteY80" fmla="*/ 4679009 h 5355086"/>
              <a:gd name="connsiteX81" fmla="*/ 3248489 w 5955078"/>
              <a:gd name="connsiteY81" fmla="*/ 4648494 h 5355086"/>
              <a:gd name="connsiteX82" fmla="*/ 3254960 w 5955078"/>
              <a:gd name="connsiteY82" fmla="*/ 4622644 h 5355086"/>
              <a:gd name="connsiteX83" fmla="*/ 3266521 w 5955078"/>
              <a:gd name="connsiteY83" fmla="*/ 4600789 h 5355086"/>
              <a:gd name="connsiteX84" fmla="*/ 3280338 w 5955078"/>
              <a:gd name="connsiteY84" fmla="*/ 4582349 h 5355086"/>
              <a:gd name="connsiteX85" fmla="*/ 3294489 w 5955078"/>
              <a:gd name="connsiteY85" fmla="*/ 4565159 h 5355086"/>
              <a:gd name="connsiteX86" fmla="*/ 3315315 w 5955078"/>
              <a:gd name="connsiteY86" fmla="*/ 4552880 h 5355086"/>
              <a:gd name="connsiteX87" fmla="*/ 3336811 w 5955078"/>
              <a:gd name="connsiteY87" fmla="*/ 4543100 h 5355086"/>
              <a:gd name="connsiteX88" fmla="*/ 3358062 w 5955078"/>
              <a:gd name="connsiteY88" fmla="*/ 4537406 h 5355086"/>
              <a:gd name="connsiteX89" fmla="*/ 3374982 w 5955078"/>
              <a:gd name="connsiteY89" fmla="*/ 4535552 h 5355086"/>
              <a:gd name="connsiteX90" fmla="*/ 2203886 w 5955078"/>
              <a:gd name="connsiteY90" fmla="*/ 4525116 h 5355086"/>
              <a:gd name="connsiteX91" fmla="*/ 2211901 w 5955078"/>
              <a:gd name="connsiteY91" fmla="*/ 4535027 h 5355086"/>
              <a:gd name="connsiteX92" fmla="*/ 2213241 w 5955078"/>
              <a:gd name="connsiteY92" fmla="*/ 4540027 h 5355086"/>
              <a:gd name="connsiteX93" fmla="*/ 2210802 w 5955078"/>
              <a:gd name="connsiteY93" fmla="*/ 4730932 h 5355086"/>
              <a:gd name="connsiteX94" fmla="*/ 2203697 w 5955078"/>
              <a:gd name="connsiteY94" fmla="*/ 4924426 h 5355086"/>
              <a:gd name="connsiteX95" fmla="*/ 2202561 w 5955078"/>
              <a:gd name="connsiteY95" fmla="*/ 4950187 h 5355086"/>
              <a:gd name="connsiteX96" fmla="*/ 2196424 w 5955078"/>
              <a:gd name="connsiteY96" fmla="*/ 4977287 h 5355086"/>
              <a:gd name="connsiteX97" fmla="*/ 2188703 w 5955078"/>
              <a:gd name="connsiteY97" fmla="*/ 5003472 h 5355086"/>
              <a:gd name="connsiteX98" fmla="*/ 2180646 w 5955078"/>
              <a:gd name="connsiteY98" fmla="*/ 5028407 h 5355086"/>
              <a:gd name="connsiteX99" fmla="*/ 2173326 w 5955078"/>
              <a:gd name="connsiteY99" fmla="*/ 5041087 h 5355086"/>
              <a:gd name="connsiteX100" fmla="*/ 2163170 w 5955078"/>
              <a:gd name="connsiteY100" fmla="*/ 5053187 h 5355086"/>
              <a:gd name="connsiteX101" fmla="*/ 2148594 w 5955078"/>
              <a:gd name="connsiteY101" fmla="*/ 5063791 h 5355086"/>
              <a:gd name="connsiteX102" fmla="*/ 2134933 w 5955078"/>
              <a:gd name="connsiteY102" fmla="*/ 5072811 h 5355086"/>
              <a:gd name="connsiteX103" fmla="*/ 2130890 w 5955078"/>
              <a:gd name="connsiteY103" fmla="*/ 5037720 h 5355086"/>
              <a:gd name="connsiteX104" fmla="*/ 2131266 w 5955078"/>
              <a:gd name="connsiteY104" fmla="*/ 5004124 h 5355086"/>
              <a:gd name="connsiteX105" fmla="*/ 2132558 w 5955078"/>
              <a:gd name="connsiteY105" fmla="*/ 4968944 h 5355086"/>
              <a:gd name="connsiteX106" fmla="*/ 2133850 w 5955078"/>
              <a:gd name="connsiteY106" fmla="*/ 4933763 h 5355086"/>
              <a:gd name="connsiteX107" fmla="*/ 2143689 w 5955078"/>
              <a:gd name="connsiteY107" fmla="*/ 4865477 h 5355086"/>
              <a:gd name="connsiteX108" fmla="*/ 2152612 w 5955078"/>
              <a:gd name="connsiteY108" fmla="*/ 4798775 h 5355086"/>
              <a:gd name="connsiteX109" fmla="*/ 2179209 w 5955078"/>
              <a:gd name="connsiteY109" fmla="*/ 4663028 h 5355086"/>
              <a:gd name="connsiteX110" fmla="*/ 2192798 w 5955078"/>
              <a:gd name="connsiteY110" fmla="*/ 4593738 h 5355086"/>
              <a:gd name="connsiteX111" fmla="*/ 932528 w 5955078"/>
              <a:gd name="connsiteY111" fmla="*/ 4395508 h 5355086"/>
              <a:gd name="connsiteX112" fmla="*/ 938198 w 5955078"/>
              <a:gd name="connsiteY112" fmla="*/ 4396669 h 5355086"/>
              <a:gd name="connsiteX113" fmla="*/ 939784 w 5955078"/>
              <a:gd name="connsiteY113" fmla="*/ 4397583 h 5355086"/>
              <a:gd name="connsiteX114" fmla="*/ 948714 w 5955078"/>
              <a:gd name="connsiteY114" fmla="*/ 4405909 h 5355086"/>
              <a:gd name="connsiteX115" fmla="*/ 971998 w 5955078"/>
              <a:gd name="connsiteY115" fmla="*/ 4427806 h 5355086"/>
              <a:gd name="connsiteX116" fmla="*/ 877533 w 5955078"/>
              <a:gd name="connsiteY116" fmla="*/ 4485273 h 5355086"/>
              <a:gd name="connsiteX117" fmla="*/ 903611 w 5955078"/>
              <a:gd name="connsiteY117" fmla="*/ 4542595 h 5355086"/>
              <a:gd name="connsiteX118" fmla="*/ 735154 w 5955078"/>
              <a:gd name="connsiteY118" fmla="*/ 4698937 h 5355086"/>
              <a:gd name="connsiteX119" fmla="*/ 659745 w 5955078"/>
              <a:gd name="connsiteY119" fmla="*/ 4657512 h 5355086"/>
              <a:gd name="connsiteX120" fmla="*/ 750526 w 5955078"/>
              <a:gd name="connsiteY120" fmla="*/ 4586294 h 5355086"/>
              <a:gd name="connsiteX121" fmla="*/ 839386 w 5955078"/>
              <a:gd name="connsiteY121" fmla="*/ 4512911 h 5355086"/>
              <a:gd name="connsiteX122" fmla="*/ 847711 w 5955078"/>
              <a:gd name="connsiteY122" fmla="*/ 4503982 h 5355086"/>
              <a:gd name="connsiteX123" fmla="*/ 854452 w 5955078"/>
              <a:gd name="connsiteY123" fmla="*/ 4494137 h 5355086"/>
              <a:gd name="connsiteX124" fmla="*/ 866929 w 5955078"/>
              <a:gd name="connsiteY124" fmla="*/ 4470697 h 5355086"/>
              <a:gd name="connsiteX125" fmla="*/ 842173 w 5955078"/>
              <a:gd name="connsiteY125" fmla="*/ 4473311 h 5355086"/>
              <a:gd name="connsiteX126" fmla="*/ 817752 w 5955078"/>
              <a:gd name="connsiteY126" fmla="*/ 4477175 h 5355086"/>
              <a:gd name="connsiteX127" fmla="*/ 804672 w 5955078"/>
              <a:gd name="connsiteY127" fmla="*/ 4483359 h 5355086"/>
              <a:gd name="connsiteX128" fmla="*/ 795921 w 5955078"/>
              <a:gd name="connsiteY128" fmla="*/ 4485704 h 5355086"/>
              <a:gd name="connsiteX129" fmla="*/ 788421 w 5955078"/>
              <a:gd name="connsiteY129" fmla="*/ 4487714 h 5355086"/>
              <a:gd name="connsiteX130" fmla="*/ 802572 w 5955078"/>
              <a:gd name="connsiteY130" fmla="*/ 4470524 h 5355086"/>
              <a:gd name="connsiteX131" fmla="*/ 818643 w 5955078"/>
              <a:gd name="connsiteY131" fmla="*/ 4455499 h 5355086"/>
              <a:gd name="connsiteX132" fmla="*/ 835964 w 5955078"/>
              <a:gd name="connsiteY132" fmla="*/ 4440140 h 5355086"/>
              <a:gd name="connsiteX133" fmla="*/ 852125 w 5955078"/>
              <a:gd name="connsiteY133" fmla="*/ 4430450 h 5355086"/>
              <a:gd name="connsiteX134" fmla="*/ 870451 w 5955078"/>
              <a:gd name="connsiteY134" fmla="*/ 4418840 h 5355086"/>
              <a:gd name="connsiteX135" fmla="*/ 891947 w 5955078"/>
              <a:gd name="connsiteY135" fmla="*/ 4409062 h 5355086"/>
              <a:gd name="connsiteX136" fmla="*/ 911278 w 5955078"/>
              <a:gd name="connsiteY136" fmla="*/ 4401202 h 5355086"/>
              <a:gd name="connsiteX137" fmla="*/ 3000171 w 5955078"/>
              <a:gd name="connsiteY137" fmla="*/ 4386781 h 5355086"/>
              <a:gd name="connsiteX138" fmla="*/ 3014346 w 5955078"/>
              <a:gd name="connsiteY138" fmla="*/ 4389682 h 5355086"/>
              <a:gd name="connsiteX139" fmla="*/ 3027271 w 5955078"/>
              <a:gd name="connsiteY139" fmla="*/ 4392917 h 5355086"/>
              <a:gd name="connsiteX140" fmla="*/ 3035531 w 5955078"/>
              <a:gd name="connsiteY140" fmla="*/ 4398743 h 5355086"/>
              <a:gd name="connsiteX141" fmla="*/ 3040041 w 5955078"/>
              <a:gd name="connsiteY141" fmla="*/ 4405573 h 5355086"/>
              <a:gd name="connsiteX142" fmla="*/ 3039886 w 5955078"/>
              <a:gd name="connsiteY142" fmla="*/ 4414994 h 5355086"/>
              <a:gd name="connsiteX143" fmla="*/ 3038324 w 5955078"/>
              <a:gd name="connsiteY143" fmla="*/ 4434169 h 5355086"/>
              <a:gd name="connsiteX144" fmla="*/ 3036919 w 5955078"/>
              <a:gd name="connsiteY144" fmla="*/ 4443924 h 5355086"/>
              <a:gd name="connsiteX145" fmla="*/ 3038348 w 5955078"/>
              <a:gd name="connsiteY145" fmla="*/ 4454259 h 5355086"/>
              <a:gd name="connsiteX146" fmla="*/ 3039042 w 5955078"/>
              <a:gd name="connsiteY146" fmla="*/ 4476850 h 5355086"/>
              <a:gd name="connsiteX147" fmla="*/ 3043152 w 5955078"/>
              <a:gd name="connsiteY147" fmla="*/ 4497186 h 5355086"/>
              <a:gd name="connsiteX148" fmla="*/ 3049181 w 5955078"/>
              <a:gd name="connsiteY148" fmla="*/ 4519687 h 5355086"/>
              <a:gd name="connsiteX149" fmla="*/ 3058290 w 5955078"/>
              <a:gd name="connsiteY149" fmla="*/ 4538682 h 5355086"/>
              <a:gd name="connsiteX150" fmla="*/ 3069230 w 5955078"/>
              <a:gd name="connsiteY150" fmla="*/ 4554508 h 5355086"/>
              <a:gd name="connsiteX151" fmla="*/ 3074834 w 5955078"/>
              <a:gd name="connsiteY151" fmla="*/ 4570424 h 5355086"/>
              <a:gd name="connsiteX152" fmla="*/ 3082693 w 5955078"/>
              <a:gd name="connsiteY152" fmla="*/ 4589754 h 5355086"/>
              <a:gd name="connsiteX153" fmla="*/ 3087717 w 5955078"/>
              <a:gd name="connsiteY153" fmla="*/ 4608506 h 5355086"/>
              <a:gd name="connsiteX154" fmla="*/ 3090576 w 5955078"/>
              <a:gd name="connsiteY154" fmla="*/ 4629176 h 5355086"/>
              <a:gd name="connsiteX155" fmla="*/ 3092521 w 5955078"/>
              <a:gd name="connsiteY155" fmla="*/ 4651431 h 5355086"/>
              <a:gd name="connsiteX156" fmla="*/ 3094129 w 5955078"/>
              <a:gd name="connsiteY156" fmla="*/ 4672437 h 5355086"/>
              <a:gd name="connsiteX157" fmla="*/ 3093239 w 5955078"/>
              <a:gd name="connsiteY157" fmla="*/ 4694112 h 5355086"/>
              <a:gd name="connsiteX158" fmla="*/ 3092012 w 5955078"/>
              <a:gd name="connsiteY158" fmla="*/ 4714538 h 5355086"/>
              <a:gd name="connsiteX159" fmla="*/ 3089871 w 5955078"/>
              <a:gd name="connsiteY159" fmla="*/ 4736549 h 5355086"/>
              <a:gd name="connsiteX160" fmla="*/ 3084560 w 5955078"/>
              <a:gd name="connsiteY160" fmla="*/ 4756729 h 5355086"/>
              <a:gd name="connsiteX161" fmla="*/ 3078914 w 5955078"/>
              <a:gd name="connsiteY161" fmla="*/ 4775658 h 5355086"/>
              <a:gd name="connsiteX162" fmla="*/ 3073268 w 5955078"/>
              <a:gd name="connsiteY162" fmla="*/ 4794589 h 5355086"/>
              <a:gd name="connsiteX163" fmla="*/ 3063202 w 5955078"/>
              <a:gd name="connsiteY163" fmla="*/ 4812023 h 5355086"/>
              <a:gd name="connsiteX164" fmla="*/ 3053382 w 5955078"/>
              <a:gd name="connsiteY164" fmla="*/ 4825373 h 5355086"/>
              <a:gd name="connsiteX165" fmla="*/ 3042310 w 5955078"/>
              <a:gd name="connsiteY165" fmla="*/ 4839058 h 5355086"/>
              <a:gd name="connsiteX166" fmla="*/ 3033315 w 5955078"/>
              <a:gd name="connsiteY166" fmla="*/ 4845488 h 5355086"/>
              <a:gd name="connsiteX167" fmla="*/ 3024319 w 5955078"/>
              <a:gd name="connsiteY167" fmla="*/ 4851917 h 5355086"/>
              <a:gd name="connsiteX168" fmla="*/ 3003158 w 5955078"/>
              <a:gd name="connsiteY168" fmla="*/ 4862947 h 5355086"/>
              <a:gd name="connsiteX169" fmla="*/ 2991907 w 5955078"/>
              <a:gd name="connsiteY169" fmla="*/ 4865962 h 5355086"/>
              <a:gd name="connsiteX170" fmla="*/ 2979407 w 5955078"/>
              <a:gd name="connsiteY170" fmla="*/ 4869311 h 5355086"/>
              <a:gd name="connsiteX171" fmla="*/ 2970567 w 5955078"/>
              <a:gd name="connsiteY171" fmla="*/ 4866320 h 5355086"/>
              <a:gd name="connsiteX172" fmla="*/ 2960812 w 5955078"/>
              <a:gd name="connsiteY172" fmla="*/ 4864915 h 5355086"/>
              <a:gd name="connsiteX173" fmla="*/ 2948802 w 5955078"/>
              <a:gd name="connsiteY173" fmla="*/ 4860095 h 5355086"/>
              <a:gd name="connsiteX174" fmla="*/ 2937953 w 5955078"/>
              <a:gd name="connsiteY174" fmla="*/ 4849604 h 5355086"/>
              <a:gd name="connsiteX175" fmla="*/ 2917838 w 5955078"/>
              <a:gd name="connsiteY175" fmla="*/ 4829537 h 5355086"/>
              <a:gd name="connsiteX176" fmla="*/ 2895803 w 5955078"/>
              <a:gd name="connsiteY176" fmla="*/ 4807306 h 5355086"/>
              <a:gd name="connsiteX177" fmla="*/ 2874684 w 5955078"/>
              <a:gd name="connsiteY177" fmla="*/ 4783489 h 5355086"/>
              <a:gd name="connsiteX178" fmla="*/ 2883248 w 5955078"/>
              <a:gd name="connsiteY178" fmla="*/ 4695448 h 5355086"/>
              <a:gd name="connsiteX179" fmla="*/ 2886615 w 5955078"/>
              <a:gd name="connsiteY179" fmla="*/ 4653012 h 5355086"/>
              <a:gd name="connsiteX180" fmla="*/ 2893153 w 5955078"/>
              <a:gd name="connsiteY180" fmla="*/ 4612406 h 5355086"/>
              <a:gd name="connsiteX181" fmla="*/ 2904935 w 5955078"/>
              <a:gd name="connsiteY181" fmla="*/ 4566376 h 5355086"/>
              <a:gd name="connsiteX182" fmla="*/ 2918637 w 5955078"/>
              <a:gd name="connsiteY182" fmla="*/ 4522511 h 5355086"/>
              <a:gd name="connsiteX183" fmla="*/ 2932005 w 5955078"/>
              <a:gd name="connsiteY183" fmla="*/ 4477394 h 5355086"/>
              <a:gd name="connsiteX184" fmla="*/ 2944457 w 5955078"/>
              <a:gd name="connsiteY184" fmla="*/ 4433864 h 5355086"/>
              <a:gd name="connsiteX185" fmla="*/ 2949278 w 5955078"/>
              <a:gd name="connsiteY185" fmla="*/ 4421854 h 5355086"/>
              <a:gd name="connsiteX186" fmla="*/ 2955349 w 5955078"/>
              <a:gd name="connsiteY186" fmla="*/ 4409509 h 5355086"/>
              <a:gd name="connsiteX187" fmla="*/ 2961175 w 5955078"/>
              <a:gd name="connsiteY187" fmla="*/ 4401250 h 5355086"/>
              <a:gd name="connsiteX188" fmla="*/ 2968920 w 5955078"/>
              <a:gd name="connsiteY188" fmla="*/ 4395154 h 5355086"/>
              <a:gd name="connsiteX189" fmla="*/ 2978250 w 5955078"/>
              <a:gd name="connsiteY189" fmla="*/ 4389975 h 5355086"/>
              <a:gd name="connsiteX190" fmla="*/ 2988250 w 5955078"/>
              <a:gd name="connsiteY190" fmla="*/ 4387295 h 5355086"/>
              <a:gd name="connsiteX191" fmla="*/ 1916344 w 5955078"/>
              <a:gd name="connsiteY191" fmla="*/ 4227021 h 5355086"/>
              <a:gd name="connsiteX192" fmla="*/ 1944030 w 5955078"/>
              <a:gd name="connsiteY192" fmla="*/ 4305349 h 5355086"/>
              <a:gd name="connsiteX193" fmla="*/ 1978068 w 5955078"/>
              <a:gd name="connsiteY193" fmla="*/ 4257374 h 5355086"/>
              <a:gd name="connsiteX194" fmla="*/ 1982823 w 5955078"/>
              <a:gd name="connsiteY194" fmla="*/ 4260120 h 5355086"/>
              <a:gd name="connsiteX195" fmla="*/ 1988583 w 5955078"/>
              <a:gd name="connsiteY195" fmla="*/ 4266615 h 5355086"/>
              <a:gd name="connsiteX196" fmla="*/ 1990928 w 5955078"/>
              <a:gd name="connsiteY196" fmla="*/ 4275365 h 5355086"/>
              <a:gd name="connsiteX197" fmla="*/ 1992937 w 5955078"/>
              <a:gd name="connsiteY197" fmla="*/ 4282865 h 5355086"/>
              <a:gd name="connsiteX198" fmla="*/ 1997716 w 5955078"/>
              <a:gd name="connsiteY198" fmla="*/ 4305701 h 5355086"/>
              <a:gd name="connsiteX199" fmla="*/ 1996000 w 5955078"/>
              <a:gd name="connsiteY199" fmla="*/ 4334297 h 5355086"/>
              <a:gd name="connsiteX200" fmla="*/ 1992118 w 5955078"/>
              <a:gd name="connsiteY200" fmla="*/ 4364813 h 5355086"/>
              <a:gd name="connsiteX201" fmla="*/ 1986407 w 5955078"/>
              <a:gd name="connsiteY201" fmla="*/ 4398498 h 5355086"/>
              <a:gd name="connsiteX202" fmla="*/ 1978865 w 5955078"/>
              <a:gd name="connsiteY202" fmla="*/ 4435354 h 5355086"/>
              <a:gd name="connsiteX203" fmla="*/ 1967238 w 5955078"/>
              <a:gd name="connsiteY203" fmla="*/ 4471965 h 5355086"/>
              <a:gd name="connsiteX204" fmla="*/ 1953446 w 5955078"/>
              <a:gd name="connsiteY204" fmla="*/ 4510495 h 5355086"/>
              <a:gd name="connsiteX205" fmla="*/ 1938984 w 5955078"/>
              <a:gd name="connsiteY205" fmla="*/ 4546525 h 5355086"/>
              <a:gd name="connsiteX206" fmla="*/ 1923272 w 5955078"/>
              <a:gd name="connsiteY206" fmla="*/ 4582889 h 5355086"/>
              <a:gd name="connsiteX207" fmla="*/ 1909390 w 5955078"/>
              <a:gd name="connsiteY207" fmla="*/ 4616085 h 5355086"/>
              <a:gd name="connsiteX208" fmla="*/ 1890418 w 5955078"/>
              <a:gd name="connsiteY208" fmla="*/ 4645285 h 5355086"/>
              <a:gd name="connsiteX209" fmla="*/ 1872026 w 5955078"/>
              <a:gd name="connsiteY209" fmla="*/ 4671649 h 5355086"/>
              <a:gd name="connsiteX210" fmla="*/ 1855710 w 5955078"/>
              <a:gd name="connsiteY210" fmla="*/ 4690759 h 5355086"/>
              <a:gd name="connsiteX211" fmla="*/ 1846134 w 5955078"/>
              <a:gd name="connsiteY211" fmla="*/ 4700024 h 5355086"/>
              <a:gd name="connsiteX212" fmla="*/ 1835889 w 5955078"/>
              <a:gd name="connsiteY212" fmla="*/ 4706788 h 5355086"/>
              <a:gd name="connsiteX213" fmla="*/ 1832515 w 5955078"/>
              <a:gd name="connsiteY213" fmla="*/ 4674198 h 5355086"/>
              <a:gd name="connsiteX214" fmla="*/ 1831061 w 5955078"/>
              <a:gd name="connsiteY214" fmla="*/ 4643771 h 5355086"/>
              <a:gd name="connsiteX215" fmla="*/ 1828694 w 5955078"/>
              <a:gd name="connsiteY215" fmla="*/ 4614930 h 5355086"/>
              <a:gd name="connsiteX216" fmla="*/ 1829740 w 5955078"/>
              <a:gd name="connsiteY216" fmla="*/ 4583835 h 5355086"/>
              <a:gd name="connsiteX217" fmla="*/ 1832371 w 5955078"/>
              <a:gd name="connsiteY217" fmla="*/ 4553655 h 5355086"/>
              <a:gd name="connsiteX218" fmla="*/ 1835337 w 5955078"/>
              <a:gd name="connsiteY218" fmla="*/ 4524724 h 5355086"/>
              <a:gd name="connsiteX219" fmla="*/ 1845356 w 5955078"/>
              <a:gd name="connsiteY219" fmla="*/ 4467107 h 5355086"/>
              <a:gd name="connsiteX220" fmla="*/ 1861289 w 5955078"/>
              <a:gd name="connsiteY220" fmla="*/ 4406567 h 5355086"/>
              <a:gd name="connsiteX221" fmla="*/ 1877891 w 5955078"/>
              <a:gd name="connsiteY221" fmla="*/ 4348527 h 5355086"/>
              <a:gd name="connsiteX222" fmla="*/ 3667185 w 5955078"/>
              <a:gd name="connsiteY222" fmla="*/ 3991008 h 5355086"/>
              <a:gd name="connsiteX223" fmla="*/ 3705961 w 5955078"/>
              <a:gd name="connsiteY223" fmla="*/ 4000716 h 5355086"/>
              <a:gd name="connsiteX224" fmla="*/ 3740651 w 5955078"/>
              <a:gd name="connsiteY224" fmla="*/ 4010177 h 5355086"/>
              <a:gd name="connsiteX225" fmla="*/ 3776011 w 5955078"/>
              <a:gd name="connsiteY225" fmla="*/ 4022140 h 5355086"/>
              <a:gd name="connsiteX226" fmla="*/ 3808291 w 5955078"/>
              <a:gd name="connsiteY226" fmla="*/ 4037607 h 5355086"/>
              <a:gd name="connsiteX227" fmla="*/ 3837736 w 5955078"/>
              <a:gd name="connsiteY227" fmla="*/ 4052493 h 5355086"/>
              <a:gd name="connsiteX228" fmla="*/ 3868766 w 5955078"/>
              <a:gd name="connsiteY228" fmla="*/ 4068295 h 5355086"/>
              <a:gd name="connsiteX229" fmla="*/ 3895801 w 5955078"/>
              <a:gd name="connsiteY229" fmla="*/ 4089187 h 5355086"/>
              <a:gd name="connsiteX230" fmla="*/ 3919665 w 5955078"/>
              <a:gd name="connsiteY230" fmla="*/ 4108248 h 5355086"/>
              <a:gd name="connsiteX231" fmla="*/ 3945450 w 5955078"/>
              <a:gd name="connsiteY231" fmla="*/ 4129475 h 5355086"/>
              <a:gd name="connsiteX232" fmla="*/ 3967820 w 5955078"/>
              <a:gd name="connsiteY232" fmla="*/ 4152956 h 5355086"/>
              <a:gd name="connsiteX233" fmla="*/ 3989854 w 5955078"/>
              <a:gd name="connsiteY233" fmla="*/ 4175187 h 5355086"/>
              <a:gd name="connsiteX234" fmla="*/ 4010973 w 5955078"/>
              <a:gd name="connsiteY234" fmla="*/ 4199004 h 5355086"/>
              <a:gd name="connsiteX235" fmla="*/ 4050467 w 5955078"/>
              <a:gd name="connsiteY235" fmla="*/ 4251393 h 5355086"/>
              <a:gd name="connsiteX236" fmla="*/ 4089045 w 5955078"/>
              <a:gd name="connsiteY236" fmla="*/ 4305366 h 5355086"/>
              <a:gd name="connsiteX237" fmla="*/ 4091970 w 5955078"/>
              <a:gd name="connsiteY237" fmla="*/ 4311281 h 5355086"/>
              <a:gd name="connsiteX238" fmla="*/ 4093979 w 5955078"/>
              <a:gd name="connsiteY238" fmla="*/ 4318781 h 5355086"/>
              <a:gd name="connsiteX239" fmla="*/ 4094584 w 5955078"/>
              <a:gd name="connsiteY239" fmla="*/ 4336037 h 5355086"/>
              <a:gd name="connsiteX240" fmla="*/ 4090768 w 5955078"/>
              <a:gd name="connsiteY240" fmla="*/ 4351796 h 5355086"/>
              <a:gd name="connsiteX241" fmla="*/ 4087443 w 5955078"/>
              <a:gd name="connsiteY241" fmla="*/ 4359387 h 5355086"/>
              <a:gd name="connsiteX242" fmla="*/ 4084362 w 5955078"/>
              <a:gd name="connsiteY242" fmla="*/ 4362892 h 5355086"/>
              <a:gd name="connsiteX243" fmla="*/ 4069117 w 5955078"/>
              <a:gd name="connsiteY243" fmla="*/ 4370996 h 5355086"/>
              <a:gd name="connsiteX244" fmla="*/ 4051616 w 5955078"/>
              <a:gd name="connsiteY244" fmla="*/ 4375685 h 5355086"/>
              <a:gd name="connsiteX245" fmla="*/ 4033111 w 5955078"/>
              <a:gd name="connsiteY245" fmla="*/ 4376625 h 5355086"/>
              <a:gd name="connsiteX246" fmla="*/ 4023690 w 5955078"/>
              <a:gd name="connsiteY246" fmla="*/ 4376469 h 5355086"/>
              <a:gd name="connsiteX247" fmla="*/ 4018936 w 5955078"/>
              <a:gd name="connsiteY247" fmla="*/ 4373724 h 5355086"/>
              <a:gd name="connsiteX248" fmla="*/ 3989401 w 5955078"/>
              <a:gd name="connsiteY248" fmla="*/ 4353502 h 5355086"/>
              <a:gd name="connsiteX249" fmla="*/ 3964196 w 5955078"/>
              <a:gd name="connsiteY249" fmla="*/ 4329440 h 5355086"/>
              <a:gd name="connsiteX250" fmla="*/ 3938076 w 5955078"/>
              <a:gd name="connsiteY250" fmla="*/ 4306963 h 5355086"/>
              <a:gd name="connsiteX251" fmla="*/ 3915037 w 5955078"/>
              <a:gd name="connsiteY251" fmla="*/ 4280981 h 5355086"/>
              <a:gd name="connsiteX252" fmla="*/ 3796916 w 5955078"/>
              <a:gd name="connsiteY252" fmla="*/ 4145158 h 5355086"/>
              <a:gd name="connsiteX253" fmla="*/ 921590 w 5955078"/>
              <a:gd name="connsiteY253" fmla="*/ 3614660 h 5355086"/>
              <a:gd name="connsiteX254" fmla="*/ 937685 w 5955078"/>
              <a:gd name="connsiteY254" fmla="*/ 3619725 h 5355086"/>
              <a:gd name="connsiteX255" fmla="*/ 954451 w 5955078"/>
              <a:gd name="connsiteY255" fmla="*/ 3627291 h 5355086"/>
              <a:gd name="connsiteX256" fmla="*/ 968470 w 5955078"/>
              <a:gd name="connsiteY256" fmla="*/ 3639612 h 5355086"/>
              <a:gd name="connsiteX257" fmla="*/ 981910 w 5955078"/>
              <a:gd name="connsiteY257" fmla="*/ 3654768 h 5355086"/>
              <a:gd name="connsiteX258" fmla="*/ 990349 w 5955078"/>
              <a:gd name="connsiteY258" fmla="*/ 3671264 h 5355086"/>
              <a:gd name="connsiteX259" fmla="*/ 996958 w 5955078"/>
              <a:gd name="connsiteY259" fmla="*/ 3690930 h 5355086"/>
              <a:gd name="connsiteX260" fmla="*/ 1000733 w 5955078"/>
              <a:gd name="connsiteY260" fmla="*/ 3710015 h 5355086"/>
              <a:gd name="connsiteX261" fmla="*/ 998837 w 5955078"/>
              <a:gd name="connsiteY261" fmla="*/ 3727941 h 5355086"/>
              <a:gd name="connsiteX262" fmla="*/ 996941 w 5955078"/>
              <a:gd name="connsiteY262" fmla="*/ 3745866 h 5355086"/>
              <a:gd name="connsiteX263" fmla="*/ 989955 w 5955078"/>
              <a:gd name="connsiteY263" fmla="*/ 3759796 h 5355086"/>
              <a:gd name="connsiteX264" fmla="*/ 981384 w 5955078"/>
              <a:gd name="connsiteY264" fmla="*/ 3772811 h 5355086"/>
              <a:gd name="connsiteX265" fmla="*/ 966808 w 5955078"/>
              <a:gd name="connsiteY265" fmla="*/ 3783415 h 5355086"/>
              <a:gd name="connsiteX266" fmla="*/ 951563 w 5955078"/>
              <a:gd name="connsiteY266" fmla="*/ 3791520 h 5355086"/>
              <a:gd name="connsiteX267" fmla="*/ 934732 w 5955078"/>
              <a:gd name="connsiteY267" fmla="*/ 3798709 h 5355086"/>
              <a:gd name="connsiteX268" fmla="*/ 914976 w 5955078"/>
              <a:gd name="connsiteY268" fmla="*/ 3799983 h 5355086"/>
              <a:gd name="connsiteX269" fmla="*/ 897051 w 5955078"/>
              <a:gd name="connsiteY269" fmla="*/ 3798088 h 5355086"/>
              <a:gd name="connsiteX270" fmla="*/ 878120 w 5955078"/>
              <a:gd name="connsiteY270" fmla="*/ 3792442 h 5355086"/>
              <a:gd name="connsiteX271" fmla="*/ 861021 w 5955078"/>
              <a:gd name="connsiteY271" fmla="*/ 3783626 h 5355086"/>
              <a:gd name="connsiteX272" fmla="*/ 846666 w 5955078"/>
              <a:gd name="connsiteY272" fmla="*/ 3770054 h 5355086"/>
              <a:gd name="connsiteX273" fmla="*/ 835145 w 5955078"/>
              <a:gd name="connsiteY273" fmla="*/ 3757064 h 5355086"/>
              <a:gd name="connsiteX274" fmla="*/ 825702 w 5955078"/>
              <a:gd name="connsiteY274" fmla="*/ 3736818 h 5355086"/>
              <a:gd name="connsiteX275" fmla="*/ 817842 w 5955078"/>
              <a:gd name="connsiteY275" fmla="*/ 3717487 h 5355086"/>
              <a:gd name="connsiteX276" fmla="*/ 816323 w 5955078"/>
              <a:gd name="connsiteY276" fmla="*/ 3701817 h 5355086"/>
              <a:gd name="connsiteX277" fmla="*/ 816969 w 5955078"/>
              <a:gd name="connsiteY277" fmla="*/ 3684226 h 5355086"/>
              <a:gd name="connsiteX278" fmla="*/ 822035 w 5955078"/>
              <a:gd name="connsiteY278" fmla="*/ 3668131 h 5355086"/>
              <a:gd name="connsiteX279" fmla="*/ 829356 w 5955078"/>
              <a:gd name="connsiteY279" fmla="*/ 3655451 h 5355086"/>
              <a:gd name="connsiteX280" fmla="*/ 837927 w 5955078"/>
              <a:gd name="connsiteY280" fmla="*/ 3642436 h 5355086"/>
              <a:gd name="connsiteX281" fmla="*/ 851252 w 5955078"/>
              <a:gd name="connsiteY281" fmla="*/ 3632166 h 5355086"/>
              <a:gd name="connsiteX282" fmla="*/ 866498 w 5955078"/>
              <a:gd name="connsiteY282" fmla="*/ 3624062 h 5355086"/>
              <a:gd name="connsiteX283" fmla="*/ 883329 w 5955078"/>
              <a:gd name="connsiteY283" fmla="*/ 3616873 h 5355086"/>
              <a:gd name="connsiteX284" fmla="*/ 901500 w 5955078"/>
              <a:gd name="connsiteY284" fmla="*/ 3614684 h 5355086"/>
              <a:gd name="connsiteX285" fmla="*/ 478839 w 5955078"/>
              <a:gd name="connsiteY285" fmla="*/ 3607354 h 5355086"/>
              <a:gd name="connsiteX286" fmla="*/ 489845 w 5955078"/>
              <a:gd name="connsiteY286" fmla="*/ 3608424 h 5355086"/>
              <a:gd name="connsiteX287" fmla="*/ 503350 w 5955078"/>
              <a:gd name="connsiteY287" fmla="*/ 3608825 h 5355086"/>
              <a:gd name="connsiteX288" fmla="*/ 526700 w 5955078"/>
              <a:gd name="connsiteY288" fmla="*/ 3615966 h 5355086"/>
              <a:gd name="connsiteX289" fmla="*/ 548556 w 5955078"/>
              <a:gd name="connsiteY289" fmla="*/ 3627527 h 5355086"/>
              <a:gd name="connsiteX290" fmla="*/ 569495 w 5955078"/>
              <a:gd name="connsiteY290" fmla="*/ 3640673 h 5355086"/>
              <a:gd name="connsiteX291" fmla="*/ 585525 w 5955078"/>
              <a:gd name="connsiteY291" fmla="*/ 3660495 h 5355086"/>
              <a:gd name="connsiteX292" fmla="*/ 600639 w 5955078"/>
              <a:gd name="connsiteY292" fmla="*/ 3681901 h 5355086"/>
              <a:gd name="connsiteX293" fmla="*/ 605573 w 5955078"/>
              <a:gd name="connsiteY293" fmla="*/ 3695316 h 5355086"/>
              <a:gd name="connsiteX294" fmla="*/ 611423 w 5955078"/>
              <a:gd name="connsiteY294" fmla="*/ 3707147 h 5355086"/>
              <a:gd name="connsiteX295" fmla="*/ 615287 w 5955078"/>
              <a:gd name="connsiteY295" fmla="*/ 3731568 h 5355086"/>
              <a:gd name="connsiteX296" fmla="*/ 614396 w 5955078"/>
              <a:gd name="connsiteY296" fmla="*/ 3753244 h 5355086"/>
              <a:gd name="connsiteX297" fmla="*/ 612256 w 5955078"/>
              <a:gd name="connsiteY297" fmla="*/ 3775254 h 5355086"/>
              <a:gd name="connsiteX298" fmla="*/ 606609 w 5955078"/>
              <a:gd name="connsiteY298" fmla="*/ 3794184 h 5355086"/>
              <a:gd name="connsiteX299" fmla="*/ 596543 w 5955078"/>
              <a:gd name="connsiteY299" fmla="*/ 3811619 h 5355086"/>
              <a:gd name="connsiteX300" fmla="*/ 582972 w 5955078"/>
              <a:gd name="connsiteY300" fmla="*/ 3825974 h 5355086"/>
              <a:gd name="connsiteX301" fmla="*/ 564645 w 5955078"/>
              <a:gd name="connsiteY301" fmla="*/ 3837583 h 5355086"/>
              <a:gd name="connsiteX302" fmla="*/ 545650 w 5955078"/>
              <a:gd name="connsiteY302" fmla="*/ 3846692 h 5355086"/>
              <a:gd name="connsiteX303" fmla="*/ 533149 w 5955078"/>
              <a:gd name="connsiteY303" fmla="*/ 3850042 h 5355086"/>
              <a:gd name="connsiteX304" fmla="*/ 521564 w 5955078"/>
              <a:gd name="connsiteY304" fmla="*/ 3851806 h 5355086"/>
              <a:gd name="connsiteX305" fmla="*/ 507724 w 5955078"/>
              <a:gd name="connsiteY305" fmla="*/ 3850155 h 5355086"/>
              <a:gd name="connsiteX306" fmla="*/ 494219 w 5955078"/>
              <a:gd name="connsiteY306" fmla="*/ 3849755 h 5355086"/>
              <a:gd name="connsiteX307" fmla="*/ 469618 w 5955078"/>
              <a:gd name="connsiteY307" fmla="*/ 3842949 h 5355086"/>
              <a:gd name="connsiteX308" fmla="*/ 445598 w 5955078"/>
              <a:gd name="connsiteY308" fmla="*/ 3833307 h 5355086"/>
              <a:gd name="connsiteX309" fmla="*/ 423988 w 5955078"/>
              <a:gd name="connsiteY309" fmla="*/ 3817661 h 5355086"/>
              <a:gd name="connsiteX310" fmla="*/ 405459 w 5955078"/>
              <a:gd name="connsiteY310" fmla="*/ 3798509 h 5355086"/>
              <a:gd name="connsiteX311" fmla="*/ 397779 w 5955078"/>
              <a:gd name="connsiteY311" fmla="*/ 3789849 h 5355086"/>
              <a:gd name="connsiteX312" fmla="*/ 389430 w 5955078"/>
              <a:gd name="connsiteY312" fmla="*/ 3778688 h 5355086"/>
              <a:gd name="connsiteX313" fmla="*/ 385165 w 5955078"/>
              <a:gd name="connsiteY313" fmla="*/ 3767773 h 5355086"/>
              <a:gd name="connsiteX314" fmla="*/ 381480 w 5955078"/>
              <a:gd name="connsiteY314" fmla="*/ 3754022 h 5355086"/>
              <a:gd name="connsiteX315" fmla="*/ 377372 w 5955078"/>
              <a:gd name="connsiteY315" fmla="*/ 3733687 h 5355086"/>
              <a:gd name="connsiteX316" fmla="*/ 377592 w 5955078"/>
              <a:gd name="connsiteY316" fmla="*/ 3709511 h 5355086"/>
              <a:gd name="connsiteX317" fmla="*/ 382904 w 5955078"/>
              <a:gd name="connsiteY317" fmla="*/ 3689331 h 5355086"/>
              <a:gd name="connsiteX318" fmla="*/ 391630 w 5955078"/>
              <a:gd name="connsiteY318" fmla="*/ 3666896 h 5355086"/>
              <a:gd name="connsiteX319" fmla="*/ 404196 w 5955078"/>
              <a:gd name="connsiteY319" fmla="*/ 3648791 h 5355086"/>
              <a:gd name="connsiteX320" fmla="*/ 417097 w 5955078"/>
              <a:gd name="connsiteY320" fmla="*/ 3631936 h 5355086"/>
              <a:gd name="connsiteX321" fmla="*/ 435088 w 5955078"/>
              <a:gd name="connsiteY321" fmla="*/ 3619077 h 5355086"/>
              <a:gd name="connsiteX322" fmla="*/ 444419 w 5955078"/>
              <a:gd name="connsiteY322" fmla="*/ 3613897 h 5355086"/>
              <a:gd name="connsiteX323" fmla="*/ 454419 w 5955078"/>
              <a:gd name="connsiteY323" fmla="*/ 3611218 h 5355086"/>
              <a:gd name="connsiteX324" fmla="*/ 466920 w 5955078"/>
              <a:gd name="connsiteY324" fmla="*/ 3607868 h 5355086"/>
              <a:gd name="connsiteX325" fmla="*/ 4779108 w 5955078"/>
              <a:gd name="connsiteY325" fmla="*/ 3525595 h 5355086"/>
              <a:gd name="connsiteX326" fmla="*/ 4797703 w 5955078"/>
              <a:gd name="connsiteY326" fmla="*/ 3529991 h 5355086"/>
              <a:gd name="connsiteX327" fmla="*/ 4812883 w 5955078"/>
              <a:gd name="connsiteY327" fmla="*/ 3536642 h 5355086"/>
              <a:gd name="connsiteX328" fmla="*/ 4825563 w 5955078"/>
              <a:gd name="connsiteY328" fmla="*/ 3543963 h 5355086"/>
              <a:gd name="connsiteX329" fmla="*/ 4834582 w 5955078"/>
              <a:gd name="connsiteY329" fmla="*/ 3557624 h 5355086"/>
              <a:gd name="connsiteX330" fmla="*/ 4843936 w 5955078"/>
              <a:gd name="connsiteY330" fmla="*/ 3572534 h 5355086"/>
              <a:gd name="connsiteX331" fmla="*/ 4848961 w 5955078"/>
              <a:gd name="connsiteY331" fmla="*/ 3591285 h 5355086"/>
              <a:gd name="connsiteX332" fmla="*/ 4851150 w 5955078"/>
              <a:gd name="connsiteY332" fmla="*/ 3609456 h 5355086"/>
              <a:gd name="connsiteX333" fmla="*/ 4849590 w 5955078"/>
              <a:gd name="connsiteY333" fmla="*/ 3628631 h 5355086"/>
              <a:gd name="connsiteX334" fmla="*/ 4843609 w 5955078"/>
              <a:gd name="connsiteY334" fmla="*/ 3646311 h 5355086"/>
              <a:gd name="connsiteX335" fmla="*/ 4836623 w 5955078"/>
              <a:gd name="connsiteY335" fmla="*/ 3660242 h 5355086"/>
              <a:gd name="connsiteX336" fmla="*/ 4826221 w 5955078"/>
              <a:gd name="connsiteY336" fmla="*/ 3676426 h 5355086"/>
              <a:gd name="connsiteX337" fmla="*/ 4814146 w 5955078"/>
              <a:gd name="connsiteY337" fmla="*/ 3686362 h 5355086"/>
              <a:gd name="connsiteX338" fmla="*/ 4797070 w 5955078"/>
              <a:gd name="connsiteY338" fmla="*/ 3697636 h 5355086"/>
              <a:gd name="connsiteX339" fmla="*/ 4779569 w 5955078"/>
              <a:gd name="connsiteY339" fmla="*/ 3702325 h 5355086"/>
              <a:gd name="connsiteX340" fmla="*/ 4760148 w 5955078"/>
              <a:gd name="connsiteY340" fmla="*/ 3704849 h 5355086"/>
              <a:gd name="connsiteX341" fmla="*/ 4740973 w 5955078"/>
              <a:gd name="connsiteY341" fmla="*/ 3703289 h 5355086"/>
              <a:gd name="connsiteX342" fmla="*/ 4720792 w 5955078"/>
              <a:gd name="connsiteY342" fmla="*/ 3697977 h 5355086"/>
              <a:gd name="connsiteX343" fmla="*/ 4702777 w 5955078"/>
              <a:gd name="connsiteY343" fmla="*/ 3690746 h 5355086"/>
              <a:gd name="connsiteX344" fmla="*/ 4685008 w 5955078"/>
              <a:gd name="connsiteY344" fmla="*/ 3679430 h 5355086"/>
              <a:gd name="connsiteX345" fmla="*/ 4673153 w 5955078"/>
              <a:gd name="connsiteY345" fmla="*/ 3665189 h 5355086"/>
              <a:gd name="connsiteX346" fmla="*/ 4660383 w 5955078"/>
              <a:gd name="connsiteY346" fmla="*/ 3652533 h 5355086"/>
              <a:gd name="connsiteX347" fmla="*/ 4656029 w 5955078"/>
              <a:gd name="connsiteY347" fmla="*/ 3636282 h 5355086"/>
              <a:gd name="connsiteX348" fmla="*/ 4653505 w 5955078"/>
              <a:gd name="connsiteY348" fmla="*/ 3616862 h 5355086"/>
              <a:gd name="connsiteX349" fmla="*/ 4655736 w 5955078"/>
              <a:gd name="connsiteY349" fmla="*/ 3600186 h 5355086"/>
              <a:gd name="connsiteX350" fmla="*/ 4659887 w 5955078"/>
              <a:gd name="connsiteY350" fmla="*/ 3585676 h 5355086"/>
              <a:gd name="connsiteX351" fmla="*/ 4669038 w 5955078"/>
              <a:gd name="connsiteY351" fmla="*/ 3569826 h 5355086"/>
              <a:gd name="connsiteX352" fmla="*/ 4683278 w 5955078"/>
              <a:gd name="connsiteY352" fmla="*/ 3557972 h 5355086"/>
              <a:gd name="connsiteX353" fmla="*/ 4696269 w 5955078"/>
              <a:gd name="connsiteY353" fmla="*/ 3546452 h 5355086"/>
              <a:gd name="connsiteX354" fmla="*/ 4715600 w 5955078"/>
              <a:gd name="connsiteY354" fmla="*/ 3538593 h 5355086"/>
              <a:gd name="connsiteX355" fmla="*/ 4737432 w 5955078"/>
              <a:gd name="connsiteY355" fmla="*/ 3530063 h 5355086"/>
              <a:gd name="connsiteX356" fmla="*/ 4760602 w 5955078"/>
              <a:gd name="connsiteY356" fmla="*/ 3526534 h 5355086"/>
              <a:gd name="connsiteX357" fmla="*/ 757804 w 5955078"/>
              <a:gd name="connsiteY357" fmla="*/ 2798399 h 5355086"/>
              <a:gd name="connsiteX358" fmla="*/ 779815 w 5955078"/>
              <a:gd name="connsiteY358" fmla="*/ 2800540 h 5355086"/>
              <a:gd name="connsiteX359" fmla="*/ 802160 w 5955078"/>
              <a:gd name="connsiteY359" fmla="*/ 2803931 h 5355086"/>
              <a:gd name="connsiteX360" fmla="*/ 810020 w 5955078"/>
              <a:gd name="connsiteY360" fmla="*/ 2823263 h 5355086"/>
              <a:gd name="connsiteX361" fmla="*/ 762028 w 5955078"/>
              <a:gd name="connsiteY361" fmla="*/ 2844161 h 5355086"/>
              <a:gd name="connsiteX362" fmla="*/ 738947 w 5955078"/>
              <a:gd name="connsiteY362" fmla="*/ 2853024 h 5355086"/>
              <a:gd name="connsiteX363" fmla="*/ 714526 w 5955078"/>
              <a:gd name="connsiteY363" fmla="*/ 2856889 h 5355086"/>
              <a:gd name="connsiteX364" fmla="*/ 689190 w 5955078"/>
              <a:gd name="connsiteY364" fmla="*/ 2862337 h 5355086"/>
              <a:gd name="connsiteX365" fmla="*/ 667939 w 5955078"/>
              <a:gd name="connsiteY365" fmla="*/ 2868032 h 5355086"/>
              <a:gd name="connsiteX366" fmla="*/ 642939 w 5955078"/>
              <a:gd name="connsiteY366" fmla="*/ 2874730 h 5355086"/>
              <a:gd name="connsiteX367" fmla="*/ 622692 w 5955078"/>
              <a:gd name="connsiteY367" fmla="*/ 2884174 h 5355086"/>
              <a:gd name="connsiteX368" fmla="*/ 601196 w 5955078"/>
              <a:gd name="connsiteY368" fmla="*/ 2893953 h 5355086"/>
              <a:gd name="connsiteX369" fmla="*/ 581621 w 5955078"/>
              <a:gd name="connsiteY369" fmla="*/ 2905898 h 5355086"/>
              <a:gd name="connsiteX370" fmla="*/ 563630 w 5955078"/>
              <a:gd name="connsiteY370" fmla="*/ 2918757 h 5355086"/>
              <a:gd name="connsiteX371" fmla="*/ 543808 w 5955078"/>
              <a:gd name="connsiteY371" fmla="*/ 2934787 h 5355086"/>
              <a:gd name="connsiteX372" fmla="*/ 529232 w 5955078"/>
              <a:gd name="connsiteY372" fmla="*/ 2945392 h 5355086"/>
              <a:gd name="connsiteX373" fmla="*/ 513986 w 5955078"/>
              <a:gd name="connsiteY373" fmla="*/ 2953496 h 5355086"/>
              <a:gd name="connsiteX374" fmla="*/ 497826 w 5955078"/>
              <a:gd name="connsiteY374" fmla="*/ 2963186 h 5355086"/>
              <a:gd name="connsiteX375" fmla="*/ 481910 w 5955078"/>
              <a:gd name="connsiteY375" fmla="*/ 2968790 h 5355086"/>
              <a:gd name="connsiteX376" fmla="*/ 448159 w 5955078"/>
              <a:gd name="connsiteY376" fmla="*/ 2977834 h 5355086"/>
              <a:gd name="connsiteX377" fmla="*/ 413403 w 5955078"/>
              <a:gd name="connsiteY377" fmla="*/ 2983128 h 5355086"/>
              <a:gd name="connsiteX378" fmla="*/ 403982 w 5955078"/>
              <a:gd name="connsiteY378" fmla="*/ 2982971 h 5355086"/>
              <a:gd name="connsiteX379" fmla="*/ 392642 w 5955078"/>
              <a:gd name="connsiteY379" fmla="*/ 2980651 h 5355086"/>
              <a:gd name="connsiteX380" fmla="*/ 382797 w 5955078"/>
              <a:gd name="connsiteY380" fmla="*/ 2973911 h 5355086"/>
              <a:gd name="connsiteX381" fmla="*/ 371368 w 5955078"/>
              <a:gd name="connsiteY381" fmla="*/ 2966255 h 5355086"/>
              <a:gd name="connsiteX382" fmla="*/ 360853 w 5955078"/>
              <a:gd name="connsiteY382" fmla="*/ 2957013 h 5355086"/>
              <a:gd name="connsiteX383" fmla="*/ 351253 w 5955078"/>
              <a:gd name="connsiteY383" fmla="*/ 2946189 h 5355086"/>
              <a:gd name="connsiteX384" fmla="*/ 344824 w 5955078"/>
              <a:gd name="connsiteY384" fmla="*/ 2937193 h 5355086"/>
              <a:gd name="connsiteX385" fmla="*/ 342144 w 5955078"/>
              <a:gd name="connsiteY385" fmla="*/ 2927192 h 5355086"/>
              <a:gd name="connsiteX386" fmla="*/ 339799 w 5955078"/>
              <a:gd name="connsiteY386" fmla="*/ 2918442 h 5355086"/>
              <a:gd name="connsiteX387" fmla="*/ 340870 w 5955078"/>
              <a:gd name="connsiteY387" fmla="*/ 2907437 h 5355086"/>
              <a:gd name="connsiteX388" fmla="*/ 346940 w 5955078"/>
              <a:gd name="connsiteY388" fmla="*/ 2895092 h 5355086"/>
              <a:gd name="connsiteX389" fmla="*/ 352431 w 5955078"/>
              <a:gd name="connsiteY389" fmla="*/ 2885582 h 5355086"/>
              <a:gd name="connsiteX390" fmla="*/ 360422 w 5955078"/>
              <a:gd name="connsiteY390" fmla="*/ 2875402 h 5355086"/>
              <a:gd name="connsiteX391" fmla="*/ 368078 w 5955078"/>
              <a:gd name="connsiteY391" fmla="*/ 2863973 h 5355086"/>
              <a:gd name="connsiteX392" fmla="*/ 376403 w 5955078"/>
              <a:gd name="connsiteY392" fmla="*/ 2855042 h 5355086"/>
              <a:gd name="connsiteX393" fmla="*/ 386069 w 5955078"/>
              <a:gd name="connsiteY393" fmla="*/ 2851112 h 5355086"/>
              <a:gd name="connsiteX394" fmla="*/ 428816 w 5955078"/>
              <a:gd name="connsiteY394" fmla="*/ 2835639 h 5355086"/>
              <a:gd name="connsiteX395" fmla="*/ 474397 w 5955078"/>
              <a:gd name="connsiteY395" fmla="*/ 2820746 h 5355086"/>
              <a:gd name="connsiteX396" fmla="*/ 518818 w 5955078"/>
              <a:gd name="connsiteY396" fmla="*/ 2811523 h 5355086"/>
              <a:gd name="connsiteX397" fmla="*/ 566410 w 5955078"/>
              <a:gd name="connsiteY397" fmla="*/ 2804130 h 5355086"/>
              <a:gd name="connsiteX398" fmla="*/ 615006 w 5955078"/>
              <a:gd name="connsiteY398" fmla="*/ 2800488 h 5355086"/>
              <a:gd name="connsiteX399" fmla="*/ 661437 w 5955078"/>
              <a:gd name="connsiteY399" fmla="*/ 2798765 h 5355086"/>
              <a:gd name="connsiteX400" fmla="*/ 5825664 w 5955078"/>
              <a:gd name="connsiteY400" fmla="*/ 2496227 h 5355086"/>
              <a:gd name="connsiteX401" fmla="*/ 5847340 w 5955078"/>
              <a:gd name="connsiteY401" fmla="*/ 2497118 h 5355086"/>
              <a:gd name="connsiteX402" fmla="*/ 5868770 w 5955078"/>
              <a:gd name="connsiteY402" fmla="*/ 2502094 h 5355086"/>
              <a:gd name="connsiteX403" fmla="*/ 5887120 w 5955078"/>
              <a:gd name="connsiteY403" fmla="*/ 2510575 h 5355086"/>
              <a:gd name="connsiteX404" fmla="*/ 5903640 w 5955078"/>
              <a:gd name="connsiteY404" fmla="*/ 2522227 h 5355086"/>
              <a:gd name="connsiteX405" fmla="*/ 5920495 w 5955078"/>
              <a:gd name="connsiteY405" fmla="*/ 2535127 h 5355086"/>
              <a:gd name="connsiteX406" fmla="*/ 5933354 w 5955078"/>
              <a:gd name="connsiteY406" fmla="*/ 2553118 h 5355086"/>
              <a:gd name="connsiteX407" fmla="*/ 5945634 w 5955078"/>
              <a:gd name="connsiteY407" fmla="*/ 2573944 h 5355086"/>
              <a:gd name="connsiteX408" fmla="*/ 5955078 w 5955078"/>
              <a:gd name="connsiteY408" fmla="*/ 2594191 h 5355086"/>
              <a:gd name="connsiteX409" fmla="*/ 5923672 w 5955078"/>
              <a:gd name="connsiteY409" fmla="*/ 2611984 h 5355086"/>
              <a:gd name="connsiteX410" fmla="*/ 5892175 w 5955078"/>
              <a:gd name="connsiteY410" fmla="*/ 2624443 h 5355086"/>
              <a:gd name="connsiteX411" fmla="*/ 5861594 w 5955078"/>
              <a:gd name="connsiteY411" fmla="*/ 2635317 h 5355086"/>
              <a:gd name="connsiteX412" fmla="*/ 5828423 w 5955078"/>
              <a:gd name="connsiteY412" fmla="*/ 2641526 h 5355086"/>
              <a:gd name="connsiteX413" fmla="*/ 5794917 w 5955078"/>
              <a:gd name="connsiteY413" fmla="*/ 2646483 h 5355086"/>
              <a:gd name="connsiteX414" fmla="*/ 5761321 w 5955078"/>
              <a:gd name="connsiteY414" fmla="*/ 2646107 h 5355086"/>
              <a:gd name="connsiteX415" fmla="*/ 5726810 w 5955078"/>
              <a:gd name="connsiteY415" fmla="*/ 2647316 h 5355086"/>
              <a:gd name="connsiteX416" fmla="*/ 5690960 w 5955078"/>
              <a:gd name="connsiteY416" fmla="*/ 2643524 h 5355086"/>
              <a:gd name="connsiteX417" fmla="*/ 5624259 w 5955078"/>
              <a:gd name="connsiteY417" fmla="*/ 2634600 h 5355086"/>
              <a:gd name="connsiteX418" fmla="*/ 5592738 w 5955078"/>
              <a:gd name="connsiteY418" fmla="*/ 2626969 h 5355086"/>
              <a:gd name="connsiteX419" fmla="*/ 5559968 w 5955078"/>
              <a:gd name="connsiteY419" fmla="*/ 2619672 h 5355086"/>
              <a:gd name="connsiteX420" fmla="*/ 5543538 w 5955078"/>
              <a:gd name="connsiteY420" fmla="*/ 2613356 h 5355086"/>
              <a:gd name="connsiteX421" fmla="*/ 5525768 w 5955078"/>
              <a:gd name="connsiteY421" fmla="*/ 2602040 h 5355086"/>
              <a:gd name="connsiteX422" fmla="*/ 5495228 w 5955078"/>
              <a:gd name="connsiteY422" fmla="*/ 2578068 h 5355086"/>
              <a:gd name="connsiteX423" fmla="*/ 5508464 w 5955078"/>
              <a:gd name="connsiteY423" fmla="*/ 2562463 h 5355086"/>
              <a:gd name="connsiteX424" fmla="*/ 5521365 w 5955078"/>
              <a:gd name="connsiteY424" fmla="*/ 2545609 h 5355086"/>
              <a:gd name="connsiteX425" fmla="*/ 5532436 w 5955078"/>
              <a:gd name="connsiteY425" fmla="*/ 2531924 h 5355086"/>
              <a:gd name="connsiteX426" fmla="*/ 5540851 w 5955078"/>
              <a:gd name="connsiteY426" fmla="*/ 2528329 h 5355086"/>
              <a:gd name="connsiteX427" fmla="*/ 5548352 w 5955078"/>
              <a:gd name="connsiteY427" fmla="*/ 2526320 h 5355086"/>
              <a:gd name="connsiteX428" fmla="*/ 5615943 w 5955078"/>
              <a:gd name="connsiteY428" fmla="*/ 2513568 h 5355086"/>
              <a:gd name="connsiteX429" fmla="*/ 5686126 w 5955078"/>
              <a:gd name="connsiteY429" fmla="*/ 2505481 h 5355086"/>
              <a:gd name="connsiteX430" fmla="*/ 5755728 w 5955078"/>
              <a:gd name="connsiteY430" fmla="*/ 2500229 h 5355086"/>
              <a:gd name="connsiteX431" fmla="*/ 5444434 w 5955078"/>
              <a:gd name="connsiteY431" fmla="*/ 2208497 h 5355086"/>
              <a:gd name="connsiteX432" fmla="*/ 5432203 w 5955078"/>
              <a:gd name="connsiteY432" fmla="*/ 2227853 h 5355086"/>
              <a:gd name="connsiteX433" fmla="*/ 5429793 w 5955078"/>
              <a:gd name="connsiteY433" fmla="*/ 2233857 h 5355086"/>
              <a:gd name="connsiteX434" fmla="*/ 5425128 w 5955078"/>
              <a:gd name="connsiteY434" fmla="*/ 2236448 h 5355086"/>
              <a:gd name="connsiteX435" fmla="*/ 5391801 w 5955078"/>
              <a:gd name="connsiteY435" fmla="*/ 2252076 h 5355086"/>
              <a:gd name="connsiteX436" fmla="*/ 5356555 w 5955078"/>
              <a:gd name="connsiteY436" fmla="*/ 2265540 h 5355086"/>
              <a:gd name="connsiteX437" fmla="*/ 5320304 w 5955078"/>
              <a:gd name="connsiteY437" fmla="*/ 2275253 h 5355086"/>
              <a:gd name="connsiteX438" fmla="*/ 5283048 w 5955078"/>
              <a:gd name="connsiteY438" fmla="*/ 2281216 h 5355086"/>
              <a:gd name="connsiteX439" fmla="*/ 5248292 w 5955078"/>
              <a:gd name="connsiteY439" fmla="*/ 2286510 h 5355086"/>
              <a:gd name="connsiteX440" fmla="*/ 5209361 w 5955078"/>
              <a:gd name="connsiteY440" fmla="*/ 2286223 h 5355086"/>
              <a:gd name="connsiteX441" fmla="*/ 5172930 w 5955078"/>
              <a:gd name="connsiteY441" fmla="*/ 2285267 h 5355086"/>
              <a:gd name="connsiteX442" fmla="*/ 5134580 w 5955078"/>
              <a:gd name="connsiteY442" fmla="*/ 2282145 h 5355086"/>
              <a:gd name="connsiteX443" fmla="*/ 5129824 w 5955078"/>
              <a:gd name="connsiteY443" fmla="*/ 2279399 h 5355086"/>
              <a:gd name="connsiteX444" fmla="*/ 5125069 w 5955078"/>
              <a:gd name="connsiteY444" fmla="*/ 2276654 h 5355086"/>
              <a:gd name="connsiteX445" fmla="*/ 5116139 w 5955078"/>
              <a:gd name="connsiteY445" fmla="*/ 2268329 h 5355086"/>
              <a:gd name="connsiteX446" fmla="*/ 5106540 w 5955078"/>
              <a:gd name="connsiteY446" fmla="*/ 2257503 h 5355086"/>
              <a:gd name="connsiteX447" fmla="*/ 5103525 w 5955078"/>
              <a:gd name="connsiteY447" fmla="*/ 2246252 h 5355086"/>
              <a:gd name="connsiteX448" fmla="*/ 5102855 w 5955078"/>
              <a:gd name="connsiteY448" fmla="*/ 2243752 h 5355086"/>
              <a:gd name="connsiteX449" fmla="*/ 5106850 w 5955078"/>
              <a:gd name="connsiteY449" fmla="*/ 2238662 h 5355086"/>
              <a:gd name="connsiteX450" fmla="*/ 5112006 w 5955078"/>
              <a:gd name="connsiteY450" fmla="*/ 2227902 h 5355086"/>
              <a:gd name="connsiteX451" fmla="*/ 5123502 w 5955078"/>
              <a:gd name="connsiteY451" fmla="*/ 2220802 h 5355086"/>
              <a:gd name="connsiteX452" fmla="*/ 5126917 w 5955078"/>
              <a:gd name="connsiteY452" fmla="*/ 2218547 h 5355086"/>
              <a:gd name="connsiteX453" fmla="*/ 5130667 w 5955078"/>
              <a:gd name="connsiteY453" fmla="*/ 2217543 h 5355086"/>
              <a:gd name="connsiteX454" fmla="*/ 5283466 w 5955078"/>
              <a:gd name="connsiteY454" fmla="*/ 2212776 h 5355086"/>
              <a:gd name="connsiteX455" fmla="*/ 3813936 w 5955078"/>
              <a:gd name="connsiteY455" fmla="*/ 883559 h 5355086"/>
              <a:gd name="connsiteX456" fmla="*/ 3824451 w 5955078"/>
              <a:gd name="connsiteY456" fmla="*/ 892801 h 5355086"/>
              <a:gd name="connsiteX457" fmla="*/ 3503394 w 5955078"/>
              <a:gd name="connsiteY457" fmla="*/ 1289659 h 5355086"/>
              <a:gd name="connsiteX458" fmla="*/ 3547582 w 5955078"/>
              <a:gd name="connsiteY458" fmla="*/ 1154558 h 5355086"/>
              <a:gd name="connsiteX459" fmla="*/ 3516600 w 5955078"/>
              <a:gd name="connsiteY459" fmla="*/ 1178938 h 5355086"/>
              <a:gd name="connsiteX460" fmla="*/ 3506420 w 5955078"/>
              <a:gd name="connsiteY460" fmla="*/ 1170947 h 5355086"/>
              <a:gd name="connsiteX461" fmla="*/ 3531552 w 5955078"/>
              <a:gd name="connsiteY461" fmla="*/ 1134737 h 5355086"/>
              <a:gd name="connsiteX462" fmla="*/ 3554185 w 5955078"/>
              <a:gd name="connsiteY462" fmla="*/ 1099197 h 5355086"/>
              <a:gd name="connsiteX463" fmla="*/ 3563916 w 5955078"/>
              <a:gd name="connsiteY463" fmla="*/ 1080512 h 5355086"/>
              <a:gd name="connsiteX464" fmla="*/ 3577487 w 5955078"/>
              <a:gd name="connsiteY464" fmla="*/ 1066158 h 5355086"/>
              <a:gd name="connsiteX465" fmla="*/ 3589808 w 5955078"/>
              <a:gd name="connsiteY465" fmla="*/ 1052138 h 5355086"/>
              <a:gd name="connsiteX466" fmla="*/ 3605054 w 5955078"/>
              <a:gd name="connsiteY466" fmla="*/ 1044033 h 5355086"/>
              <a:gd name="connsiteX467" fmla="*/ 3626550 w 5955078"/>
              <a:gd name="connsiteY467" fmla="*/ 1034254 h 5355086"/>
              <a:gd name="connsiteX468" fmla="*/ 3644206 w 5955078"/>
              <a:gd name="connsiteY468" fmla="*/ 1020144 h 5355086"/>
              <a:gd name="connsiteX469" fmla="*/ 3677687 w 5955078"/>
              <a:gd name="connsiteY469" fmla="*/ 995095 h 5355086"/>
              <a:gd name="connsiteX470" fmla="*/ 3709585 w 5955078"/>
              <a:gd name="connsiteY470" fmla="*/ 969132 h 5355086"/>
              <a:gd name="connsiteX471" fmla="*/ 3727241 w 5955078"/>
              <a:gd name="connsiteY471" fmla="*/ 955022 h 5355086"/>
              <a:gd name="connsiteX472" fmla="*/ 3743982 w 5955078"/>
              <a:gd name="connsiteY472" fmla="*/ 942497 h 5355086"/>
              <a:gd name="connsiteX473" fmla="*/ 3761973 w 5955078"/>
              <a:gd name="connsiteY473" fmla="*/ 929638 h 5355086"/>
              <a:gd name="connsiteX474" fmla="*/ 3779294 w 5955078"/>
              <a:gd name="connsiteY474" fmla="*/ 914278 h 5355086"/>
              <a:gd name="connsiteX475" fmla="*/ 4961538 w 5955078"/>
              <a:gd name="connsiteY475" fmla="*/ 766312 h 5355086"/>
              <a:gd name="connsiteX476" fmla="*/ 4984463 w 5955078"/>
              <a:gd name="connsiteY476" fmla="*/ 766869 h 5355086"/>
              <a:gd name="connsiteX477" fmla="*/ 5010224 w 5955078"/>
              <a:gd name="connsiteY477" fmla="*/ 768005 h 5355086"/>
              <a:gd name="connsiteX478" fmla="*/ 5007748 w 5955078"/>
              <a:gd name="connsiteY478" fmla="*/ 788765 h 5355086"/>
              <a:gd name="connsiteX479" fmla="*/ 5002437 w 5955078"/>
              <a:gd name="connsiteY479" fmla="*/ 808946 h 5355086"/>
              <a:gd name="connsiteX480" fmla="*/ 4994291 w 5955078"/>
              <a:gd name="connsiteY480" fmla="*/ 828545 h 5355086"/>
              <a:gd name="connsiteX481" fmla="*/ 4984895 w 5955078"/>
              <a:gd name="connsiteY481" fmla="*/ 848481 h 5355086"/>
              <a:gd name="connsiteX482" fmla="*/ 4972999 w 5955078"/>
              <a:gd name="connsiteY482" fmla="*/ 869085 h 5355086"/>
              <a:gd name="connsiteX483" fmla="*/ 4961683 w 5955078"/>
              <a:gd name="connsiteY483" fmla="*/ 886855 h 5355086"/>
              <a:gd name="connsiteX484" fmla="*/ 4945946 w 5955078"/>
              <a:gd name="connsiteY484" fmla="*/ 903130 h 5355086"/>
              <a:gd name="connsiteX485" fmla="*/ 4929295 w 5955078"/>
              <a:gd name="connsiteY485" fmla="*/ 920989 h 5355086"/>
              <a:gd name="connsiteX486" fmla="*/ 4911973 w 5955078"/>
              <a:gd name="connsiteY486" fmla="*/ 936349 h 5355086"/>
              <a:gd name="connsiteX487" fmla="*/ 4894652 w 5955078"/>
              <a:gd name="connsiteY487" fmla="*/ 951708 h 5355086"/>
              <a:gd name="connsiteX488" fmla="*/ 4876326 w 5955078"/>
              <a:gd name="connsiteY488" fmla="*/ 963318 h 5355086"/>
              <a:gd name="connsiteX489" fmla="*/ 4858001 w 5955078"/>
              <a:gd name="connsiteY489" fmla="*/ 974927 h 5355086"/>
              <a:gd name="connsiteX490" fmla="*/ 4839005 w 5955078"/>
              <a:gd name="connsiteY490" fmla="*/ 984037 h 5355086"/>
              <a:gd name="connsiteX491" fmla="*/ 4819004 w 5955078"/>
              <a:gd name="connsiteY491" fmla="*/ 989396 h 5355086"/>
              <a:gd name="connsiteX492" fmla="*/ 4799003 w 5955078"/>
              <a:gd name="connsiteY492" fmla="*/ 994755 h 5355086"/>
              <a:gd name="connsiteX493" fmla="*/ 4778333 w 5955078"/>
              <a:gd name="connsiteY493" fmla="*/ 997614 h 5355086"/>
              <a:gd name="connsiteX494" fmla="*/ 4763577 w 5955078"/>
              <a:gd name="connsiteY494" fmla="*/ 997548 h 5355086"/>
              <a:gd name="connsiteX495" fmla="*/ 4749403 w 5955078"/>
              <a:gd name="connsiteY495" fmla="*/ 994648 h 5355086"/>
              <a:gd name="connsiteX496" fmla="*/ 4739893 w 5955078"/>
              <a:gd name="connsiteY496" fmla="*/ 989157 h 5355086"/>
              <a:gd name="connsiteX497" fmla="*/ 4731297 w 5955078"/>
              <a:gd name="connsiteY497" fmla="*/ 982081 h 5355086"/>
              <a:gd name="connsiteX498" fmla="*/ 4726787 w 5955078"/>
              <a:gd name="connsiteY498" fmla="*/ 975251 h 5355086"/>
              <a:gd name="connsiteX499" fmla="*/ 4725938 w 5955078"/>
              <a:gd name="connsiteY499" fmla="*/ 962081 h 5355086"/>
              <a:gd name="connsiteX500" fmla="*/ 4727009 w 5955078"/>
              <a:gd name="connsiteY500" fmla="*/ 951075 h 5355086"/>
              <a:gd name="connsiteX501" fmla="*/ 4731495 w 5955078"/>
              <a:gd name="connsiteY501" fmla="*/ 937816 h 5355086"/>
              <a:gd name="connsiteX502" fmla="*/ 4750041 w 5955078"/>
              <a:gd name="connsiteY502" fmla="*/ 902030 h 5355086"/>
              <a:gd name="connsiteX503" fmla="*/ 4760778 w 5955078"/>
              <a:gd name="connsiteY503" fmla="*/ 887096 h 5355086"/>
              <a:gd name="connsiteX504" fmla="*/ 4772429 w 5955078"/>
              <a:gd name="connsiteY504" fmla="*/ 870576 h 5355086"/>
              <a:gd name="connsiteX505" fmla="*/ 4786915 w 5955078"/>
              <a:gd name="connsiteY505" fmla="*/ 854636 h 5355086"/>
              <a:gd name="connsiteX506" fmla="*/ 4800485 w 5955078"/>
              <a:gd name="connsiteY506" fmla="*/ 840281 h 5355086"/>
              <a:gd name="connsiteX507" fmla="*/ 4817807 w 5955078"/>
              <a:gd name="connsiteY507" fmla="*/ 824922 h 5355086"/>
              <a:gd name="connsiteX508" fmla="*/ 4832963 w 5955078"/>
              <a:gd name="connsiteY508" fmla="*/ 811483 h 5355086"/>
              <a:gd name="connsiteX509" fmla="*/ 4851288 w 5955078"/>
              <a:gd name="connsiteY509" fmla="*/ 799873 h 5355086"/>
              <a:gd name="connsiteX510" fmla="*/ 4872784 w 5955078"/>
              <a:gd name="connsiteY510" fmla="*/ 790093 h 5355086"/>
              <a:gd name="connsiteX511" fmla="*/ 4891780 w 5955078"/>
              <a:gd name="connsiteY511" fmla="*/ 780984 h 5355086"/>
              <a:gd name="connsiteX512" fmla="*/ 4914281 w 5955078"/>
              <a:gd name="connsiteY512" fmla="*/ 774955 h 5355086"/>
              <a:gd name="connsiteX513" fmla="*/ 4935533 w 5955078"/>
              <a:gd name="connsiteY513" fmla="*/ 769261 h 5355086"/>
              <a:gd name="connsiteX514" fmla="*/ 3448751 w 5955078"/>
              <a:gd name="connsiteY514" fmla="*/ 280700 h 5355086"/>
              <a:gd name="connsiteX515" fmla="*/ 3471611 w 5955078"/>
              <a:gd name="connsiteY515" fmla="*/ 296011 h 5355086"/>
              <a:gd name="connsiteX516" fmla="*/ 3032712 w 5955078"/>
              <a:gd name="connsiteY516" fmla="*/ 1208112 h 5355086"/>
              <a:gd name="connsiteX517" fmla="*/ 3021707 w 5955078"/>
              <a:gd name="connsiteY517" fmla="*/ 1207041 h 5355086"/>
              <a:gd name="connsiteX518" fmla="*/ 3026504 w 5955078"/>
              <a:gd name="connsiteY518" fmla="*/ 1174941 h 5355086"/>
              <a:gd name="connsiteX519" fmla="*/ 3029740 w 5955078"/>
              <a:gd name="connsiteY519" fmla="*/ 1162015 h 5355086"/>
              <a:gd name="connsiteX520" fmla="*/ 3033891 w 5955078"/>
              <a:gd name="connsiteY520" fmla="*/ 1147505 h 5355086"/>
              <a:gd name="connsiteX521" fmla="*/ 3179181 w 5955078"/>
              <a:gd name="connsiteY521" fmla="*/ 789704 h 5355086"/>
              <a:gd name="connsiteX522" fmla="*/ 3250575 w 5955078"/>
              <a:gd name="connsiteY522" fmla="*/ 611138 h 5355086"/>
              <a:gd name="connsiteX523" fmla="*/ 3325721 w 5955078"/>
              <a:gd name="connsiteY523" fmla="*/ 431567 h 5355086"/>
              <a:gd name="connsiteX524" fmla="*/ 3345673 w 5955078"/>
              <a:gd name="connsiteY524" fmla="*/ 386027 h 5355086"/>
              <a:gd name="connsiteX525" fmla="*/ 3357570 w 5955078"/>
              <a:gd name="connsiteY525" fmla="*/ 365422 h 5355086"/>
              <a:gd name="connsiteX526" fmla="*/ 3370716 w 5955078"/>
              <a:gd name="connsiteY526" fmla="*/ 344482 h 5355086"/>
              <a:gd name="connsiteX527" fmla="*/ 3387033 w 5955078"/>
              <a:gd name="connsiteY527" fmla="*/ 325372 h 5355086"/>
              <a:gd name="connsiteX528" fmla="*/ 3404354 w 5955078"/>
              <a:gd name="connsiteY528" fmla="*/ 310013 h 5355086"/>
              <a:gd name="connsiteX529" fmla="*/ 3425425 w 5955078"/>
              <a:gd name="connsiteY529" fmla="*/ 293649 h 5355086"/>
              <a:gd name="connsiteX530" fmla="*/ 1791241 w 5955078"/>
              <a:gd name="connsiteY530" fmla="*/ 0 h 5355086"/>
              <a:gd name="connsiteX531" fmla="*/ 1799746 w 5955078"/>
              <a:gd name="connsiteY531" fmla="*/ 1740 h 5355086"/>
              <a:gd name="connsiteX532" fmla="*/ 1807671 w 5955078"/>
              <a:gd name="connsiteY532" fmla="*/ 6316 h 5355086"/>
              <a:gd name="connsiteX533" fmla="*/ 1813431 w 5955078"/>
              <a:gd name="connsiteY533" fmla="*/ 12811 h 5355086"/>
              <a:gd name="connsiteX534" fmla="*/ 1819861 w 5955078"/>
              <a:gd name="connsiteY534" fmla="*/ 21807 h 5355086"/>
              <a:gd name="connsiteX535" fmla="*/ 1824705 w 5955078"/>
              <a:gd name="connsiteY535" fmla="*/ 29887 h 5355086"/>
              <a:gd name="connsiteX536" fmla="*/ 1867997 w 5955078"/>
              <a:gd name="connsiteY536" fmla="*/ 121451 h 5355086"/>
              <a:gd name="connsiteX537" fmla="*/ 1906624 w 5955078"/>
              <a:gd name="connsiteY537" fmla="*/ 215606 h 5355086"/>
              <a:gd name="connsiteX538" fmla="*/ 1960634 w 5955078"/>
              <a:gd name="connsiteY538" fmla="*/ 347171 h 5355086"/>
              <a:gd name="connsiteX539" fmla="*/ 1989056 w 5955078"/>
              <a:gd name="connsiteY539" fmla="*/ 413243 h 5355086"/>
              <a:gd name="connsiteX540" fmla="*/ 2021563 w 5955078"/>
              <a:gd name="connsiteY540" fmla="*/ 479561 h 5355086"/>
              <a:gd name="connsiteX541" fmla="*/ 2000168 w 5955078"/>
              <a:gd name="connsiteY541" fmla="*/ 364713 h 5355086"/>
              <a:gd name="connsiteX542" fmla="*/ 2016419 w 5955078"/>
              <a:gd name="connsiteY542" fmla="*/ 360358 h 5355086"/>
              <a:gd name="connsiteX543" fmla="*/ 2056140 w 5955078"/>
              <a:gd name="connsiteY543" fmla="*/ 463598 h 5355086"/>
              <a:gd name="connsiteX544" fmla="*/ 2074293 w 5955078"/>
              <a:gd name="connsiteY544" fmla="*/ 516345 h 5355086"/>
              <a:gd name="connsiteX545" fmla="*/ 2083827 w 5955078"/>
              <a:gd name="connsiteY545" fmla="*/ 541926 h 5355086"/>
              <a:gd name="connsiteX546" fmla="*/ 2088360 w 5955078"/>
              <a:gd name="connsiteY546" fmla="*/ 568847 h 5355086"/>
              <a:gd name="connsiteX547" fmla="*/ 2095150 w 5955078"/>
              <a:gd name="connsiteY547" fmla="*/ 599183 h 5355086"/>
              <a:gd name="connsiteX548" fmla="*/ 2100018 w 5955078"/>
              <a:gd name="connsiteY548" fmla="*/ 627353 h 5355086"/>
              <a:gd name="connsiteX549" fmla="*/ 2106095 w 5955078"/>
              <a:gd name="connsiteY549" fmla="*/ 690035 h 5355086"/>
              <a:gd name="connsiteX550" fmla="*/ 2111838 w 5955078"/>
              <a:gd name="connsiteY550" fmla="*/ 751467 h 5355086"/>
              <a:gd name="connsiteX551" fmla="*/ 2117956 w 5955078"/>
              <a:gd name="connsiteY551" fmla="*/ 779303 h 5355086"/>
              <a:gd name="connsiteX552" fmla="*/ 2123495 w 5955078"/>
              <a:gd name="connsiteY552" fmla="*/ 809974 h 5355086"/>
              <a:gd name="connsiteX553" fmla="*/ 2137898 w 5955078"/>
              <a:gd name="connsiteY553" fmla="*/ 863726 h 5355086"/>
              <a:gd name="connsiteX554" fmla="*/ 2158886 w 5955078"/>
              <a:gd name="connsiteY554" fmla="*/ 917053 h 5355086"/>
              <a:gd name="connsiteX555" fmla="*/ 2179539 w 5955078"/>
              <a:gd name="connsiteY555" fmla="*/ 969130 h 5355086"/>
              <a:gd name="connsiteX556" fmla="*/ 2202112 w 5955078"/>
              <a:gd name="connsiteY556" fmla="*/ 1023373 h 5355086"/>
              <a:gd name="connsiteX557" fmla="*/ 2216401 w 5955078"/>
              <a:gd name="connsiteY557" fmla="*/ 1051699 h 5355086"/>
              <a:gd name="connsiteX558" fmla="*/ 2234775 w 5955078"/>
              <a:gd name="connsiteY558" fmla="*/ 1080270 h 5355086"/>
              <a:gd name="connsiteX559" fmla="*/ 2271523 w 5955078"/>
              <a:gd name="connsiteY559" fmla="*/ 1137414 h 5355086"/>
              <a:gd name="connsiteX560" fmla="*/ 2285273 w 5955078"/>
              <a:gd name="connsiteY560" fmla="*/ 1133729 h 5355086"/>
              <a:gd name="connsiteX561" fmla="*/ 2297522 w 5955078"/>
              <a:gd name="connsiteY561" fmla="*/ 1059438 h 5355086"/>
              <a:gd name="connsiteX562" fmla="*/ 2312278 w 5955078"/>
              <a:gd name="connsiteY562" fmla="*/ 1059504 h 5355086"/>
              <a:gd name="connsiteX563" fmla="*/ 2316662 w 5955078"/>
              <a:gd name="connsiteY563" fmla="*/ 1170872 h 5355086"/>
              <a:gd name="connsiteX564" fmla="*/ 2318810 w 5955078"/>
              <a:gd name="connsiteY564" fmla="*/ 1223888 h 5355086"/>
              <a:gd name="connsiteX565" fmla="*/ 2313792 w 5955078"/>
              <a:gd name="connsiteY565" fmla="*/ 1280164 h 5355086"/>
              <a:gd name="connsiteX566" fmla="*/ 2311830 w 5955078"/>
              <a:gd name="connsiteY566" fmla="*/ 1312845 h 5355086"/>
              <a:gd name="connsiteX567" fmla="*/ 2311364 w 5955078"/>
              <a:gd name="connsiteY567" fmla="*/ 1341105 h 5355086"/>
              <a:gd name="connsiteX568" fmla="*/ 2312393 w 5955078"/>
              <a:gd name="connsiteY568" fmla="*/ 1364946 h 5355086"/>
              <a:gd name="connsiteX569" fmla="*/ 2315832 w 5955078"/>
              <a:gd name="connsiteY569" fmla="*/ 1382781 h 5355086"/>
              <a:gd name="connsiteX570" fmla="*/ 2324607 w 5955078"/>
              <a:gd name="connsiteY570" fmla="*/ 1400528 h 5355086"/>
              <a:gd name="connsiteX571" fmla="*/ 2335546 w 5955078"/>
              <a:gd name="connsiteY571" fmla="*/ 1416353 h 5355086"/>
              <a:gd name="connsiteX572" fmla="*/ 2352401 w 5955078"/>
              <a:gd name="connsiteY572" fmla="*/ 1429254 h 5355086"/>
              <a:gd name="connsiteX573" fmla="*/ 2371756 w 5955078"/>
              <a:gd name="connsiteY573" fmla="*/ 1441486 h 5355086"/>
              <a:gd name="connsiteX574" fmla="*/ 2480317 w 5955078"/>
              <a:gd name="connsiteY574" fmla="*/ 1251621 h 5355086"/>
              <a:gd name="connsiteX575" fmla="*/ 2510905 w 5955078"/>
              <a:gd name="connsiteY575" fmla="*/ 1315774 h 5355086"/>
              <a:gd name="connsiteX576" fmla="*/ 2555679 w 5955078"/>
              <a:gd name="connsiteY576" fmla="*/ 1252865 h 5355086"/>
              <a:gd name="connsiteX577" fmla="*/ 2606626 w 5955078"/>
              <a:gd name="connsiteY577" fmla="*/ 1333000 h 5355086"/>
              <a:gd name="connsiteX578" fmla="*/ 2620263 w 5955078"/>
              <a:gd name="connsiteY578" fmla="*/ 1303889 h 5355086"/>
              <a:gd name="connsiteX579" fmla="*/ 2626669 w 5955078"/>
              <a:gd name="connsiteY579" fmla="*/ 1292794 h 5355086"/>
              <a:gd name="connsiteX580" fmla="*/ 2628409 w 5955078"/>
              <a:gd name="connsiteY580" fmla="*/ 1284289 h 5355086"/>
              <a:gd name="connsiteX581" fmla="*/ 2627470 w 5955078"/>
              <a:gd name="connsiteY581" fmla="*/ 1265784 h 5355086"/>
              <a:gd name="connsiteX582" fmla="*/ 2628696 w 5955078"/>
              <a:gd name="connsiteY582" fmla="*/ 1245358 h 5355086"/>
              <a:gd name="connsiteX583" fmla="*/ 2632757 w 5955078"/>
              <a:gd name="connsiteY583" fmla="*/ 1225513 h 5355086"/>
              <a:gd name="connsiteX584" fmla="*/ 2635903 w 5955078"/>
              <a:gd name="connsiteY584" fmla="*/ 1207253 h 5355086"/>
              <a:gd name="connsiteX585" fmla="*/ 2647865 w 5955078"/>
              <a:gd name="connsiteY585" fmla="*/ 1171893 h 5355086"/>
              <a:gd name="connsiteX586" fmla="*/ 2662997 w 5955078"/>
              <a:gd name="connsiteY586" fmla="*/ 1138362 h 5355086"/>
              <a:gd name="connsiteX587" fmla="*/ 2698261 w 5955078"/>
              <a:gd name="connsiteY587" fmla="*/ 1069962 h 5355086"/>
              <a:gd name="connsiteX588" fmla="*/ 2714643 w 5955078"/>
              <a:gd name="connsiteY588" fmla="*/ 1036098 h 5355086"/>
              <a:gd name="connsiteX589" fmla="*/ 2726939 w 5955078"/>
              <a:gd name="connsiteY589" fmla="*/ 1001987 h 5355086"/>
              <a:gd name="connsiteX590" fmla="*/ 2734171 w 5955078"/>
              <a:gd name="connsiteY590" fmla="*/ 983972 h 5355086"/>
              <a:gd name="connsiteX591" fmla="*/ 2742652 w 5955078"/>
              <a:gd name="connsiteY591" fmla="*/ 965622 h 5355086"/>
              <a:gd name="connsiteX592" fmla="*/ 2761534 w 5955078"/>
              <a:gd name="connsiteY592" fmla="*/ 931087 h 5355086"/>
              <a:gd name="connsiteX593" fmla="*/ 2782001 w 5955078"/>
              <a:gd name="connsiteY593" fmla="*/ 897468 h 5355086"/>
              <a:gd name="connsiteX594" fmla="*/ 2807468 w 5955078"/>
              <a:gd name="connsiteY594" fmla="*/ 862508 h 5355086"/>
              <a:gd name="connsiteX595" fmla="*/ 2804705 w 5955078"/>
              <a:gd name="connsiteY595" fmla="*/ 922199 h 5355086"/>
              <a:gd name="connsiteX596" fmla="*/ 2800693 w 5955078"/>
              <a:gd name="connsiteY596" fmla="*/ 982225 h 5355086"/>
              <a:gd name="connsiteX597" fmla="*/ 2795430 w 5955078"/>
              <a:gd name="connsiteY597" fmla="*/ 1042586 h 5355086"/>
              <a:gd name="connsiteX598" fmla="*/ 2791213 w 5955078"/>
              <a:gd name="connsiteY598" fmla="*/ 1071851 h 5355086"/>
              <a:gd name="connsiteX599" fmla="*/ 2785076 w 5955078"/>
              <a:gd name="connsiteY599" fmla="*/ 1098952 h 5355086"/>
              <a:gd name="connsiteX600" fmla="*/ 2776040 w 5955078"/>
              <a:gd name="connsiteY600" fmla="*/ 1140228 h 5355086"/>
              <a:gd name="connsiteX601" fmla="*/ 2770083 w 5955078"/>
              <a:gd name="connsiteY601" fmla="*/ 1177998 h 5355086"/>
              <a:gd name="connsiteX602" fmla="*/ 2764796 w 5955078"/>
              <a:gd name="connsiteY602" fmla="*/ 1218269 h 5355086"/>
              <a:gd name="connsiteX603" fmla="*/ 2762923 w 5955078"/>
              <a:gd name="connsiteY603" fmla="*/ 1256285 h 5355086"/>
              <a:gd name="connsiteX604" fmla="*/ 2762636 w 5955078"/>
              <a:gd name="connsiteY604" fmla="*/ 1295216 h 5355086"/>
              <a:gd name="connsiteX605" fmla="*/ 2763020 w 5955078"/>
              <a:gd name="connsiteY605" fmla="*/ 1336647 h 5355086"/>
              <a:gd name="connsiteX606" fmla="*/ 2766818 w 5955078"/>
              <a:gd name="connsiteY606" fmla="*/ 1375823 h 5355086"/>
              <a:gd name="connsiteX607" fmla="*/ 2775036 w 5955078"/>
              <a:gd name="connsiteY607" fmla="*/ 1416494 h 5355086"/>
              <a:gd name="connsiteX608" fmla="*/ 2789702 w 5955078"/>
              <a:gd name="connsiteY608" fmla="*/ 1411224 h 5355086"/>
              <a:gd name="connsiteX609" fmla="*/ 2802112 w 5955078"/>
              <a:gd name="connsiteY609" fmla="*/ 1402540 h 5355086"/>
              <a:gd name="connsiteX610" fmla="*/ 2810773 w 5955078"/>
              <a:gd name="connsiteY610" fmla="*/ 1394860 h 5355086"/>
              <a:gd name="connsiteX611" fmla="*/ 2818429 w 5955078"/>
              <a:gd name="connsiteY611" fmla="*/ 1383430 h 5355086"/>
              <a:gd name="connsiteX612" fmla="*/ 2823249 w 5955078"/>
              <a:gd name="connsiteY612" fmla="*/ 1371420 h 5355086"/>
              <a:gd name="connsiteX613" fmla="*/ 2829321 w 5955078"/>
              <a:gd name="connsiteY613" fmla="*/ 1359076 h 5355086"/>
              <a:gd name="connsiteX614" fmla="*/ 2839877 w 5955078"/>
              <a:gd name="connsiteY614" fmla="*/ 1333470 h 5355086"/>
              <a:gd name="connsiteX615" fmla="*/ 2859740 w 5955078"/>
              <a:gd name="connsiteY615" fmla="*/ 1282595 h 5355086"/>
              <a:gd name="connsiteX616" fmla="*/ 2873131 w 5955078"/>
              <a:gd name="connsiteY616" fmla="*/ 1257570 h 5355086"/>
              <a:gd name="connsiteX617" fmla="*/ 2889358 w 5955078"/>
              <a:gd name="connsiteY617" fmla="*/ 1233125 h 5355086"/>
              <a:gd name="connsiteX618" fmla="*/ 2867599 w 5955078"/>
              <a:gd name="connsiteY618" fmla="*/ 1301926 h 5355086"/>
              <a:gd name="connsiteX619" fmla="*/ 2856217 w 5955078"/>
              <a:gd name="connsiteY619" fmla="*/ 1334451 h 5355086"/>
              <a:gd name="connsiteX620" fmla="*/ 2846755 w 5955078"/>
              <a:gd name="connsiteY620" fmla="*/ 1369141 h 5355086"/>
              <a:gd name="connsiteX621" fmla="*/ 2846934 w 5955078"/>
              <a:gd name="connsiteY621" fmla="*/ 1379811 h 5355086"/>
              <a:gd name="connsiteX622" fmla="*/ 2850284 w 5955078"/>
              <a:gd name="connsiteY622" fmla="*/ 1392312 h 5355086"/>
              <a:gd name="connsiteX623" fmla="*/ 2859148 w 5955078"/>
              <a:gd name="connsiteY623" fmla="*/ 1415393 h 5355086"/>
              <a:gd name="connsiteX624" fmla="*/ 2885399 w 5955078"/>
              <a:gd name="connsiteY624" fmla="*/ 1408359 h 5355086"/>
              <a:gd name="connsiteX625" fmla="*/ 2896314 w 5955078"/>
              <a:gd name="connsiteY625" fmla="*/ 1404094 h 5355086"/>
              <a:gd name="connsiteX626" fmla="*/ 2907475 w 5955078"/>
              <a:gd name="connsiteY626" fmla="*/ 1395745 h 5355086"/>
              <a:gd name="connsiteX627" fmla="*/ 2916961 w 5955078"/>
              <a:gd name="connsiteY627" fmla="*/ 1381145 h 5355086"/>
              <a:gd name="connsiteX628" fmla="*/ 2927362 w 5955078"/>
              <a:gd name="connsiteY628" fmla="*/ 1364960 h 5355086"/>
              <a:gd name="connsiteX629" fmla="*/ 2938098 w 5955078"/>
              <a:gd name="connsiteY629" fmla="*/ 1350025 h 5355086"/>
              <a:gd name="connsiteX630" fmla="*/ 2951669 w 5955078"/>
              <a:gd name="connsiteY630" fmla="*/ 1335670 h 5355086"/>
              <a:gd name="connsiteX631" fmla="*/ 2939707 w 5955078"/>
              <a:gd name="connsiteY631" fmla="*/ 1371030 h 5355086"/>
              <a:gd name="connsiteX632" fmla="*/ 2934976 w 5955078"/>
              <a:gd name="connsiteY632" fmla="*/ 1388376 h 5355086"/>
              <a:gd name="connsiteX633" fmla="*/ 2931830 w 5955078"/>
              <a:gd name="connsiteY633" fmla="*/ 1406636 h 5355086"/>
              <a:gd name="connsiteX634" fmla="*/ 2925359 w 5955078"/>
              <a:gd name="connsiteY634" fmla="*/ 1432487 h 5355086"/>
              <a:gd name="connsiteX635" fmla="*/ 2923038 w 5955078"/>
              <a:gd name="connsiteY635" fmla="*/ 1443827 h 5355086"/>
              <a:gd name="connsiteX636" fmla="*/ 2921052 w 5955078"/>
              <a:gd name="connsiteY636" fmla="*/ 1456417 h 5355086"/>
              <a:gd name="connsiteX637" fmla="*/ 2924402 w 5955078"/>
              <a:gd name="connsiteY637" fmla="*/ 1468917 h 5355086"/>
              <a:gd name="connsiteX638" fmla="*/ 2930252 w 5955078"/>
              <a:gd name="connsiteY638" fmla="*/ 1480748 h 5355086"/>
              <a:gd name="connsiteX639" fmla="*/ 2939181 w 5955078"/>
              <a:gd name="connsiteY639" fmla="*/ 1489073 h 5355086"/>
              <a:gd name="connsiteX640" fmla="*/ 2955946 w 5955078"/>
              <a:gd name="connsiteY640" fmla="*/ 1496640 h 5355086"/>
              <a:gd name="connsiteX641" fmla="*/ 2959116 w 5955078"/>
              <a:gd name="connsiteY641" fmla="*/ 1498470 h 5355086"/>
              <a:gd name="connsiteX642" fmla="*/ 2960121 w 5955078"/>
              <a:gd name="connsiteY642" fmla="*/ 1502220 h 5355086"/>
              <a:gd name="connsiteX643" fmla="*/ 2964051 w 5955078"/>
              <a:gd name="connsiteY643" fmla="*/ 1511885 h 5355086"/>
              <a:gd name="connsiteX644" fmla="*/ 2966330 w 5955078"/>
              <a:gd name="connsiteY644" fmla="*/ 1535391 h 5355086"/>
              <a:gd name="connsiteX645" fmla="*/ 2970619 w 5955078"/>
              <a:gd name="connsiteY645" fmla="*/ 1566396 h 5355086"/>
              <a:gd name="connsiteX646" fmla="*/ 2976313 w 5955078"/>
              <a:gd name="connsiteY646" fmla="*/ 1587647 h 5355086"/>
              <a:gd name="connsiteX647" fmla="*/ 2981917 w 5955078"/>
              <a:gd name="connsiteY647" fmla="*/ 1603562 h 5355086"/>
              <a:gd name="connsiteX648" fmla="*/ 2986091 w 5955078"/>
              <a:gd name="connsiteY648" fmla="*/ 1609142 h 5355086"/>
              <a:gd name="connsiteX649" fmla="*/ 2990847 w 5955078"/>
              <a:gd name="connsiteY649" fmla="*/ 1611888 h 5355086"/>
              <a:gd name="connsiteX650" fmla="*/ 2995601 w 5955078"/>
              <a:gd name="connsiteY650" fmla="*/ 1614633 h 5355086"/>
              <a:gd name="connsiteX651" fmla="*/ 3002522 w 5955078"/>
              <a:gd name="connsiteY651" fmla="*/ 1615459 h 5355086"/>
              <a:gd name="connsiteX652" fmla="*/ 3019442 w 5955078"/>
              <a:gd name="connsiteY652" fmla="*/ 1613604 h 5355086"/>
              <a:gd name="connsiteX653" fmla="*/ 3038774 w 5955078"/>
              <a:gd name="connsiteY653" fmla="*/ 1605745 h 5355086"/>
              <a:gd name="connsiteX654" fmla="*/ 3064020 w 5955078"/>
              <a:gd name="connsiteY654" fmla="*/ 1594961 h 5355086"/>
              <a:gd name="connsiteX655" fmla="*/ 3076520 w 5955078"/>
              <a:gd name="connsiteY655" fmla="*/ 1591612 h 5355086"/>
              <a:gd name="connsiteX656" fmla="*/ 3094021 w 5955078"/>
              <a:gd name="connsiteY656" fmla="*/ 1586923 h 5355086"/>
              <a:gd name="connsiteX657" fmla="*/ 3074248 w 5955078"/>
              <a:gd name="connsiteY657" fmla="*/ 1643133 h 5355086"/>
              <a:gd name="connsiteX658" fmla="*/ 3100882 w 5955078"/>
              <a:gd name="connsiteY658" fmla="*/ 1677530 h 5355086"/>
              <a:gd name="connsiteX659" fmla="*/ 3110816 w 5955078"/>
              <a:gd name="connsiteY659" fmla="*/ 1689606 h 5355086"/>
              <a:gd name="connsiteX660" fmla="*/ 3112491 w 5955078"/>
              <a:gd name="connsiteY660" fmla="*/ 1695856 h 5355086"/>
              <a:gd name="connsiteX661" fmla="*/ 3112826 w 5955078"/>
              <a:gd name="connsiteY661" fmla="*/ 1697106 h 5355086"/>
              <a:gd name="connsiteX662" fmla="*/ 3096844 w 5955078"/>
              <a:gd name="connsiteY662" fmla="*/ 1717466 h 5355086"/>
              <a:gd name="connsiteX663" fmla="*/ 3077358 w 5955078"/>
              <a:gd name="connsiteY663" fmla="*/ 1734746 h 5355086"/>
              <a:gd name="connsiteX664" fmla="*/ 3056287 w 5955078"/>
              <a:gd name="connsiteY664" fmla="*/ 1751110 h 5355086"/>
              <a:gd name="connsiteX665" fmla="*/ 3047291 w 5955078"/>
              <a:gd name="connsiteY665" fmla="*/ 1757540 h 5355086"/>
              <a:gd name="connsiteX666" fmla="*/ 3035460 w 5955078"/>
              <a:gd name="connsiteY666" fmla="*/ 1763389 h 5355086"/>
              <a:gd name="connsiteX667" fmla="*/ 3027960 w 5955078"/>
              <a:gd name="connsiteY667" fmla="*/ 1765399 h 5355086"/>
              <a:gd name="connsiteX668" fmla="*/ 3019790 w 5955078"/>
              <a:gd name="connsiteY668" fmla="*/ 1764908 h 5355086"/>
              <a:gd name="connsiteX669" fmla="*/ 2999030 w 5955078"/>
              <a:gd name="connsiteY669" fmla="*/ 1762432 h 5355086"/>
              <a:gd name="connsiteX670" fmla="*/ 2978850 w 5955078"/>
              <a:gd name="connsiteY670" fmla="*/ 1757121 h 5355086"/>
              <a:gd name="connsiteX671" fmla="*/ 2969429 w 5955078"/>
              <a:gd name="connsiteY671" fmla="*/ 1756966 h 5355086"/>
              <a:gd name="connsiteX672" fmla="*/ 2959094 w 5955078"/>
              <a:gd name="connsiteY672" fmla="*/ 1758396 h 5355086"/>
              <a:gd name="connsiteX673" fmla="*/ 2938423 w 5955078"/>
              <a:gd name="connsiteY673" fmla="*/ 1761254 h 5355086"/>
              <a:gd name="connsiteX674" fmla="*/ 2918423 w 5955078"/>
              <a:gd name="connsiteY674" fmla="*/ 1766613 h 5355086"/>
              <a:gd name="connsiteX675" fmla="*/ 2899427 w 5955078"/>
              <a:gd name="connsiteY675" fmla="*/ 1775723 h 5355086"/>
              <a:gd name="connsiteX676" fmla="*/ 2893266 w 5955078"/>
              <a:gd name="connsiteY676" fmla="*/ 1782733 h 5355086"/>
              <a:gd name="connsiteX677" fmla="*/ 2885521 w 5955078"/>
              <a:gd name="connsiteY677" fmla="*/ 1788828 h 5355086"/>
              <a:gd name="connsiteX678" fmla="*/ 2876950 w 5955078"/>
              <a:gd name="connsiteY678" fmla="*/ 1801843 h 5355086"/>
              <a:gd name="connsiteX679" fmla="*/ 2870880 w 5955078"/>
              <a:gd name="connsiteY679" fmla="*/ 1814188 h 5355086"/>
              <a:gd name="connsiteX680" fmla="*/ 2870814 w 5955078"/>
              <a:gd name="connsiteY680" fmla="*/ 1828943 h 5355086"/>
              <a:gd name="connsiteX681" fmla="*/ 2870748 w 5955078"/>
              <a:gd name="connsiteY681" fmla="*/ 1843698 h 5355086"/>
              <a:gd name="connsiteX682" fmla="*/ 2871933 w 5955078"/>
              <a:gd name="connsiteY682" fmla="*/ 1858119 h 5355086"/>
              <a:gd name="connsiteX683" fmla="*/ 2877782 w 5955078"/>
              <a:gd name="connsiteY683" fmla="*/ 1869950 h 5355086"/>
              <a:gd name="connsiteX684" fmla="*/ 2887382 w 5955078"/>
              <a:gd name="connsiteY684" fmla="*/ 1880775 h 5355086"/>
              <a:gd name="connsiteX685" fmla="*/ 2895642 w 5955078"/>
              <a:gd name="connsiteY685" fmla="*/ 1886600 h 5355086"/>
              <a:gd name="connsiteX686" fmla="*/ 2908902 w 5955078"/>
              <a:gd name="connsiteY686" fmla="*/ 1891086 h 5355086"/>
              <a:gd name="connsiteX687" fmla="*/ 2922742 w 5955078"/>
              <a:gd name="connsiteY687" fmla="*/ 1892736 h 5355086"/>
              <a:gd name="connsiteX688" fmla="*/ 2934327 w 5955078"/>
              <a:gd name="connsiteY688" fmla="*/ 1890972 h 5355086"/>
              <a:gd name="connsiteX689" fmla="*/ 2946828 w 5955078"/>
              <a:gd name="connsiteY689" fmla="*/ 1887622 h 5355086"/>
              <a:gd name="connsiteX690" fmla="*/ 2958323 w 5955078"/>
              <a:gd name="connsiteY690" fmla="*/ 1880523 h 5355086"/>
              <a:gd name="connsiteX691" fmla="*/ 2966649 w 5955078"/>
              <a:gd name="connsiteY691" fmla="*/ 1871593 h 5355086"/>
              <a:gd name="connsiteX692" fmla="*/ 2974640 w 5955078"/>
              <a:gd name="connsiteY692" fmla="*/ 1861414 h 5355086"/>
              <a:gd name="connsiteX693" fmla="*/ 2982296 w 5955078"/>
              <a:gd name="connsiteY693" fmla="*/ 1849984 h 5355086"/>
              <a:gd name="connsiteX694" fmla="*/ 2989281 w 5955078"/>
              <a:gd name="connsiteY694" fmla="*/ 1836054 h 5355086"/>
              <a:gd name="connsiteX695" fmla="*/ 2996937 w 5955078"/>
              <a:gd name="connsiteY695" fmla="*/ 1824624 h 5355086"/>
              <a:gd name="connsiteX696" fmla="*/ 3006177 w 5955078"/>
              <a:gd name="connsiteY696" fmla="*/ 1814109 h 5355086"/>
              <a:gd name="connsiteX697" fmla="*/ 3014503 w 5955078"/>
              <a:gd name="connsiteY697" fmla="*/ 1805179 h 5355086"/>
              <a:gd name="connsiteX698" fmla="*/ 3026669 w 5955078"/>
              <a:gd name="connsiteY698" fmla="*/ 1800580 h 5355086"/>
              <a:gd name="connsiteX699" fmla="*/ 3039504 w 5955078"/>
              <a:gd name="connsiteY699" fmla="*/ 1798480 h 5355086"/>
              <a:gd name="connsiteX700" fmla="*/ 3054930 w 5955078"/>
              <a:gd name="connsiteY700" fmla="*/ 1801046 h 5355086"/>
              <a:gd name="connsiteX701" fmla="*/ 3073190 w 5955078"/>
              <a:gd name="connsiteY701" fmla="*/ 1804192 h 5355086"/>
              <a:gd name="connsiteX702" fmla="*/ 2998103 w 5955078"/>
              <a:gd name="connsiteY702" fmla="*/ 1893980 h 5355086"/>
              <a:gd name="connsiteX703" fmla="*/ 3015694 w 5955078"/>
              <a:gd name="connsiteY703" fmla="*/ 1894626 h 5355086"/>
              <a:gd name="connsiteX704" fmla="*/ 3030784 w 5955078"/>
              <a:gd name="connsiteY704" fmla="*/ 1895942 h 5355086"/>
              <a:gd name="connsiteX705" fmla="*/ 3043285 w 5955078"/>
              <a:gd name="connsiteY705" fmla="*/ 1892592 h 5355086"/>
              <a:gd name="connsiteX706" fmla="*/ 3053865 w 5955078"/>
              <a:gd name="connsiteY706" fmla="*/ 1887077 h 5355086"/>
              <a:gd name="connsiteX707" fmla="*/ 3065361 w 5955078"/>
              <a:gd name="connsiteY707" fmla="*/ 1879978 h 5355086"/>
              <a:gd name="connsiteX708" fmla="*/ 3073687 w 5955078"/>
              <a:gd name="connsiteY708" fmla="*/ 1871048 h 5355086"/>
              <a:gd name="connsiteX709" fmla="*/ 3082012 w 5955078"/>
              <a:gd name="connsiteY709" fmla="*/ 1862118 h 5355086"/>
              <a:gd name="connsiteX710" fmla="*/ 3090003 w 5955078"/>
              <a:gd name="connsiteY710" fmla="*/ 1851938 h 5355086"/>
              <a:gd name="connsiteX711" fmla="*/ 3104645 w 5955078"/>
              <a:gd name="connsiteY711" fmla="*/ 1826579 h 5355086"/>
              <a:gd name="connsiteX712" fmla="*/ 3115536 w 5955078"/>
              <a:gd name="connsiteY712" fmla="*/ 1802224 h 5355086"/>
              <a:gd name="connsiteX713" fmla="*/ 3123927 w 5955078"/>
              <a:gd name="connsiteY713" fmla="*/ 1778539 h 5355086"/>
              <a:gd name="connsiteX714" fmla="*/ 3130399 w 5955078"/>
              <a:gd name="connsiteY714" fmla="*/ 1752689 h 5355086"/>
              <a:gd name="connsiteX715" fmla="*/ 3131535 w 5955078"/>
              <a:gd name="connsiteY715" fmla="*/ 1726928 h 5355086"/>
              <a:gd name="connsiteX716" fmla="*/ 3132671 w 5955078"/>
              <a:gd name="connsiteY716" fmla="*/ 1701167 h 5355086"/>
              <a:gd name="connsiteX717" fmla="*/ 3131888 w 5955078"/>
              <a:gd name="connsiteY717" fmla="*/ 1673241 h 5355086"/>
              <a:gd name="connsiteX718" fmla="*/ 3131104 w 5955078"/>
              <a:gd name="connsiteY718" fmla="*/ 1645316 h 5355086"/>
              <a:gd name="connsiteX719" fmla="*/ 3127820 w 5955078"/>
              <a:gd name="connsiteY719" fmla="*/ 1618060 h 5355086"/>
              <a:gd name="connsiteX720" fmla="*/ 3129536 w 5955078"/>
              <a:gd name="connsiteY720" fmla="*/ 1589464 h 5355086"/>
              <a:gd name="connsiteX721" fmla="*/ 3130134 w 5955078"/>
              <a:gd name="connsiteY721" fmla="*/ 1531693 h 5355086"/>
              <a:gd name="connsiteX722" fmla="*/ 3150560 w 5955078"/>
              <a:gd name="connsiteY722" fmla="*/ 1532919 h 5355086"/>
              <a:gd name="connsiteX723" fmla="*/ 3147934 w 5955078"/>
              <a:gd name="connsiteY723" fmla="*/ 1638126 h 5355086"/>
              <a:gd name="connsiteX724" fmla="*/ 3165525 w 5955078"/>
              <a:gd name="connsiteY724" fmla="*/ 1638772 h 5355086"/>
              <a:gd name="connsiteX725" fmla="*/ 3181105 w 5955078"/>
              <a:gd name="connsiteY725" fmla="*/ 1631918 h 5355086"/>
              <a:gd name="connsiteX726" fmla="*/ 3194186 w 5955078"/>
              <a:gd name="connsiteY726" fmla="*/ 1625733 h 5355086"/>
              <a:gd name="connsiteX727" fmla="*/ 3202847 w 5955078"/>
              <a:gd name="connsiteY727" fmla="*/ 1618053 h 5355086"/>
              <a:gd name="connsiteX728" fmla="*/ 3209252 w 5955078"/>
              <a:gd name="connsiteY728" fmla="*/ 1606959 h 5355086"/>
              <a:gd name="connsiteX729" fmla="*/ 3214073 w 5955078"/>
              <a:gd name="connsiteY729" fmla="*/ 1594949 h 5355086"/>
              <a:gd name="connsiteX730" fmla="*/ 3214809 w 5955078"/>
              <a:gd name="connsiteY730" fmla="*/ 1582694 h 5355086"/>
              <a:gd name="connsiteX731" fmla="*/ 3213959 w 5955078"/>
              <a:gd name="connsiteY731" fmla="*/ 1569522 h 5355086"/>
              <a:gd name="connsiteX732" fmla="*/ 3204981 w 5955078"/>
              <a:gd name="connsiteY732" fmla="*/ 1521017 h 5355086"/>
              <a:gd name="connsiteX733" fmla="*/ 3199174 w 5955078"/>
              <a:gd name="connsiteY733" fmla="*/ 1474340 h 5355086"/>
              <a:gd name="connsiteX734" fmla="*/ 3194951 w 5955078"/>
              <a:gd name="connsiteY734" fmla="*/ 1428579 h 5355086"/>
              <a:gd name="connsiteX735" fmla="*/ 3198228 w 5955078"/>
              <a:gd name="connsiteY735" fmla="*/ 1380807 h 5355086"/>
              <a:gd name="connsiteX736" fmla="*/ 3202510 w 5955078"/>
              <a:gd name="connsiteY736" fmla="*/ 1336788 h 5355086"/>
              <a:gd name="connsiteX737" fmla="*/ 3211793 w 5955078"/>
              <a:gd name="connsiteY737" fmla="*/ 1291427 h 5355086"/>
              <a:gd name="connsiteX738" fmla="*/ 3226075 w 5955078"/>
              <a:gd name="connsiteY738" fmla="*/ 1244727 h 5355086"/>
              <a:gd name="connsiteX739" fmla="*/ 3234801 w 5955078"/>
              <a:gd name="connsiteY739" fmla="*/ 1222291 h 5355086"/>
              <a:gd name="connsiteX740" fmla="*/ 3246363 w 5955078"/>
              <a:gd name="connsiteY740" fmla="*/ 1200436 h 5355086"/>
              <a:gd name="connsiteX741" fmla="*/ 3245938 w 5955078"/>
              <a:gd name="connsiteY741" fmla="*/ 1193851 h 5355086"/>
              <a:gd name="connsiteX742" fmla="*/ 3248014 w 5955078"/>
              <a:gd name="connsiteY742" fmla="*/ 1186596 h 5355086"/>
              <a:gd name="connsiteX743" fmla="*/ 3248660 w 5955078"/>
              <a:gd name="connsiteY743" fmla="*/ 1169006 h 5355086"/>
              <a:gd name="connsiteX744" fmla="*/ 3245890 w 5955078"/>
              <a:gd name="connsiteY744" fmla="*/ 1153670 h 5355086"/>
              <a:gd name="connsiteX745" fmla="*/ 3243366 w 5955078"/>
              <a:gd name="connsiteY745" fmla="*/ 1134249 h 5355086"/>
              <a:gd name="connsiteX746" fmla="*/ 3312142 w 5955078"/>
              <a:gd name="connsiteY746" fmla="*/ 1135918 h 5355086"/>
              <a:gd name="connsiteX747" fmla="*/ 3316784 w 5955078"/>
              <a:gd name="connsiteY747" fmla="*/ 1113238 h 5355086"/>
              <a:gd name="connsiteX748" fmla="*/ 3321425 w 5955078"/>
              <a:gd name="connsiteY748" fmla="*/ 1090557 h 5355086"/>
              <a:gd name="connsiteX749" fmla="*/ 3330151 w 5955078"/>
              <a:gd name="connsiteY749" fmla="*/ 1068122 h 5355086"/>
              <a:gd name="connsiteX750" fmla="*/ 3341467 w 5955078"/>
              <a:gd name="connsiteY750" fmla="*/ 1050353 h 5355086"/>
              <a:gd name="connsiteX751" fmla="*/ 3352113 w 5955078"/>
              <a:gd name="connsiteY751" fmla="*/ 1030082 h 5355086"/>
              <a:gd name="connsiteX752" fmla="*/ 3367180 w 5955078"/>
              <a:gd name="connsiteY752" fmla="*/ 1011308 h 5355086"/>
              <a:gd name="connsiteX753" fmla="*/ 3393896 w 5955078"/>
              <a:gd name="connsiteY753" fmla="*/ 976013 h 5355086"/>
              <a:gd name="connsiteX754" fmla="*/ 3423114 w 5955078"/>
              <a:gd name="connsiteY754" fmla="*/ 940049 h 5355086"/>
              <a:gd name="connsiteX755" fmla="*/ 3450166 w 5955078"/>
              <a:gd name="connsiteY755" fmla="*/ 906004 h 5355086"/>
              <a:gd name="connsiteX756" fmla="*/ 3462063 w 5955078"/>
              <a:gd name="connsiteY756" fmla="*/ 885399 h 5355086"/>
              <a:gd name="connsiteX757" fmla="*/ 3471459 w 5955078"/>
              <a:gd name="connsiteY757" fmla="*/ 865464 h 5355086"/>
              <a:gd name="connsiteX758" fmla="*/ 3480855 w 5955078"/>
              <a:gd name="connsiteY758" fmla="*/ 845529 h 5355086"/>
              <a:gd name="connsiteX759" fmla="*/ 3487996 w 5955078"/>
              <a:gd name="connsiteY759" fmla="*/ 822179 h 5355086"/>
              <a:gd name="connsiteX760" fmla="*/ 3503176 w 5955078"/>
              <a:gd name="connsiteY760" fmla="*/ 828830 h 5355086"/>
              <a:gd name="connsiteX761" fmla="*/ 3476351 w 5955078"/>
              <a:gd name="connsiteY761" fmla="*/ 913725 h 5355086"/>
              <a:gd name="connsiteX762" fmla="*/ 3462314 w 5955078"/>
              <a:gd name="connsiteY762" fmla="*/ 956341 h 5355086"/>
              <a:gd name="connsiteX763" fmla="*/ 3449862 w 5955078"/>
              <a:gd name="connsiteY763" fmla="*/ 999871 h 5355086"/>
              <a:gd name="connsiteX764" fmla="*/ 3443145 w 5955078"/>
              <a:gd name="connsiteY764" fmla="*/ 1029807 h 5355086"/>
              <a:gd name="connsiteX765" fmla="*/ 3440513 w 5955078"/>
              <a:gd name="connsiteY765" fmla="*/ 1059987 h 5355086"/>
              <a:gd name="connsiteX766" fmla="*/ 3435047 w 5955078"/>
              <a:gd name="connsiteY766" fmla="*/ 1089588 h 5355086"/>
              <a:gd name="connsiteX767" fmla="*/ 3429916 w 5955078"/>
              <a:gd name="connsiteY767" fmla="*/ 1120438 h 5355086"/>
              <a:gd name="connsiteX768" fmla="*/ 3420298 w 5955078"/>
              <a:gd name="connsiteY768" fmla="*/ 1164549 h 5355086"/>
              <a:gd name="connsiteX769" fmla="*/ 3414987 w 5955078"/>
              <a:gd name="connsiteY769" fmla="*/ 1184729 h 5355086"/>
              <a:gd name="connsiteX770" fmla="*/ 3408761 w 5955078"/>
              <a:gd name="connsiteY770" fmla="*/ 1206494 h 5355086"/>
              <a:gd name="connsiteX771" fmla="*/ 3397870 w 5955078"/>
              <a:gd name="connsiteY771" fmla="*/ 1230850 h 5355086"/>
              <a:gd name="connsiteX772" fmla="*/ 3386309 w 5955078"/>
              <a:gd name="connsiteY772" fmla="*/ 1252704 h 5355086"/>
              <a:gd name="connsiteX773" fmla="*/ 3359770 w 5955078"/>
              <a:gd name="connsiteY773" fmla="*/ 1298669 h 5355086"/>
              <a:gd name="connsiteX774" fmla="*/ 3279177 w 5955078"/>
              <a:gd name="connsiteY774" fmla="*/ 1452904 h 5355086"/>
              <a:gd name="connsiteX775" fmla="*/ 3271521 w 5955078"/>
              <a:gd name="connsiteY775" fmla="*/ 1464333 h 5355086"/>
              <a:gd name="connsiteX776" fmla="*/ 3263530 w 5955078"/>
              <a:gd name="connsiteY776" fmla="*/ 1474512 h 5355086"/>
              <a:gd name="connsiteX777" fmla="*/ 3247884 w 5955078"/>
              <a:gd name="connsiteY777" fmla="*/ 1496123 h 5355086"/>
              <a:gd name="connsiteX778" fmla="*/ 3243063 w 5955078"/>
              <a:gd name="connsiteY778" fmla="*/ 1508133 h 5355086"/>
              <a:gd name="connsiteX779" fmla="*/ 3240743 w 5955078"/>
              <a:gd name="connsiteY779" fmla="*/ 1519473 h 5355086"/>
              <a:gd name="connsiteX780" fmla="*/ 3240676 w 5955078"/>
              <a:gd name="connsiteY780" fmla="*/ 1534228 h 5355086"/>
              <a:gd name="connsiteX781" fmla="*/ 3247531 w 5955078"/>
              <a:gd name="connsiteY781" fmla="*/ 1549809 h 5355086"/>
              <a:gd name="connsiteX782" fmla="*/ 3265433 w 5955078"/>
              <a:gd name="connsiteY782" fmla="*/ 1531615 h 5355086"/>
              <a:gd name="connsiteX783" fmla="*/ 3288424 w 5955078"/>
              <a:gd name="connsiteY783" fmla="*/ 1517416 h 5355086"/>
              <a:gd name="connsiteX784" fmla="*/ 3305075 w 5955078"/>
              <a:gd name="connsiteY784" fmla="*/ 1499555 h 5355086"/>
              <a:gd name="connsiteX785" fmla="*/ 3313736 w 5955078"/>
              <a:gd name="connsiteY785" fmla="*/ 1491876 h 5355086"/>
              <a:gd name="connsiteX786" fmla="*/ 3321391 w 5955078"/>
              <a:gd name="connsiteY786" fmla="*/ 1480446 h 5355086"/>
              <a:gd name="connsiteX787" fmla="*/ 3350674 w 5955078"/>
              <a:gd name="connsiteY787" fmla="*/ 1429726 h 5355086"/>
              <a:gd name="connsiteX788" fmla="*/ 3379287 w 5955078"/>
              <a:gd name="connsiteY788" fmla="*/ 1376506 h 5355086"/>
              <a:gd name="connsiteX789" fmla="*/ 3408236 w 5955078"/>
              <a:gd name="connsiteY789" fmla="*/ 1324536 h 5355086"/>
              <a:gd name="connsiteX790" fmla="*/ 3436849 w 5955078"/>
              <a:gd name="connsiteY790" fmla="*/ 1271317 h 5355086"/>
              <a:gd name="connsiteX791" fmla="*/ 3366758 w 5955078"/>
              <a:gd name="connsiteY791" fmla="*/ 1564755 h 5355086"/>
              <a:gd name="connsiteX792" fmla="*/ 3440325 w 5955078"/>
              <a:gd name="connsiteY792" fmla="*/ 1459296 h 5355086"/>
              <a:gd name="connsiteX793" fmla="*/ 3456420 w 5955078"/>
              <a:gd name="connsiteY793" fmla="*/ 1464362 h 5355086"/>
              <a:gd name="connsiteX794" fmla="*/ 3478305 w 5955078"/>
              <a:gd name="connsiteY794" fmla="*/ 1571040 h 5355086"/>
              <a:gd name="connsiteX795" fmla="*/ 3527237 w 5955078"/>
              <a:gd name="connsiteY795" fmla="*/ 1568647 h 5355086"/>
              <a:gd name="connsiteX796" fmla="*/ 3573667 w 5955078"/>
              <a:gd name="connsiteY796" fmla="*/ 1566925 h 5355086"/>
              <a:gd name="connsiteX797" fmla="*/ 3620769 w 5955078"/>
              <a:gd name="connsiteY797" fmla="*/ 1567702 h 5355086"/>
              <a:gd name="connsiteX798" fmla="*/ 3642444 w 5955078"/>
              <a:gd name="connsiteY798" fmla="*/ 1568592 h 5355086"/>
              <a:gd name="connsiteX799" fmla="*/ 3665125 w 5955078"/>
              <a:gd name="connsiteY799" fmla="*/ 1573234 h 5355086"/>
              <a:gd name="connsiteX800" fmla="*/ 3686555 w 5955078"/>
              <a:gd name="connsiteY800" fmla="*/ 1578211 h 5355086"/>
              <a:gd name="connsiteX801" fmla="*/ 3707740 w 5955078"/>
              <a:gd name="connsiteY801" fmla="*/ 1587272 h 5355086"/>
              <a:gd name="connsiteX802" fmla="*/ 3749195 w 5955078"/>
              <a:gd name="connsiteY802" fmla="*/ 1606979 h 5355086"/>
              <a:gd name="connsiteX803" fmla="*/ 3792570 w 5955078"/>
              <a:gd name="connsiteY803" fmla="*/ 1628851 h 5355086"/>
              <a:gd name="connsiteX804" fmla="*/ 3837529 w 5955078"/>
              <a:gd name="connsiteY804" fmla="*/ 1651639 h 5355086"/>
              <a:gd name="connsiteX805" fmla="*/ 3831500 w 5955078"/>
              <a:gd name="connsiteY805" fmla="*/ 1629138 h 5355086"/>
              <a:gd name="connsiteX806" fmla="*/ 3826141 w 5955078"/>
              <a:gd name="connsiteY806" fmla="*/ 1609137 h 5355086"/>
              <a:gd name="connsiteX807" fmla="*/ 3822703 w 5955078"/>
              <a:gd name="connsiteY807" fmla="*/ 1591303 h 5355086"/>
              <a:gd name="connsiteX808" fmla="*/ 3822858 w 5955078"/>
              <a:gd name="connsiteY808" fmla="*/ 1581883 h 5355086"/>
              <a:gd name="connsiteX809" fmla="*/ 3824598 w 5955078"/>
              <a:gd name="connsiteY809" fmla="*/ 1573377 h 5355086"/>
              <a:gd name="connsiteX810" fmla="*/ 3826674 w 5955078"/>
              <a:gd name="connsiteY810" fmla="*/ 1566122 h 5355086"/>
              <a:gd name="connsiteX811" fmla="*/ 3831249 w 5955078"/>
              <a:gd name="connsiteY811" fmla="*/ 1558197 h 5355086"/>
              <a:gd name="connsiteX812" fmla="*/ 3846070 w 5955078"/>
              <a:gd name="connsiteY812" fmla="*/ 1543507 h 5355086"/>
              <a:gd name="connsiteX813" fmla="*/ 3862811 w 5955078"/>
              <a:gd name="connsiteY813" fmla="*/ 1530983 h 5355086"/>
              <a:gd name="connsiteX814" fmla="*/ 3880712 w 5955078"/>
              <a:gd name="connsiteY814" fmla="*/ 1512788 h 5355086"/>
              <a:gd name="connsiteX815" fmla="*/ 3882746 w 5955078"/>
              <a:gd name="connsiteY815" fmla="*/ 1540379 h 5355086"/>
              <a:gd name="connsiteX816" fmla="*/ 3884780 w 5955078"/>
              <a:gd name="connsiteY816" fmla="*/ 1567970 h 5355086"/>
              <a:gd name="connsiteX817" fmla="*/ 3887394 w 5955078"/>
              <a:gd name="connsiteY817" fmla="*/ 1592725 h 5355086"/>
              <a:gd name="connsiteX818" fmla="*/ 3887507 w 5955078"/>
              <a:gd name="connsiteY818" fmla="*/ 1618151 h 5355086"/>
              <a:gd name="connsiteX819" fmla="*/ 3886437 w 5955078"/>
              <a:gd name="connsiteY819" fmla="*/ 1629156 h 5355086"/>
              <a:gd name="connsiteX820" fmla="*/ 3882866 w 5955078"/>
              <a:gd name="connsiteY820" fmla="*/ 1640831 h 5355086"/>
              <a:gd name="connsiteX821" fmla="*/ 3880210 w 5955078"/>
              <a:gd name="connsiteY821" fmla="*/ 1650921 h 5355086"/>
              <a:gd name="connsiteX822" fmla="*/ 3872890 w 5955078"/>
              <a:gd name="connsiteY822" fmla="*/ 1663601 h 5355086"/>
              <a:gd name="connsiteX823" fmla="*/ 3864564 w 5955078"/>
              <a:gd name="connsiteY823" fmla="*/ 1672531 h 5355086"/>
              <a:gd name="connsiteX824" fmla="*/ 3850903 w 5955078"/>
              <a:gd name="connsiteY824" fmla="*/ 1681551 h 5355086"/>
              <a:gd name="connsiteX825" fmla="*/ 3837243 w 5955078"/>
              <a:gd name="connsiteY825" fmla="*/ 1690571 h 5355086"/>
              <a:gd name="connsiteX826" fmla="*/ 3819497 w 5955078"/>
              <a:gd name="connsiteY826" fmla="*/ 1699344 h 5355086"/>
              <a:gd name="connsiteX827" fmla="*/ 3851508 w 5955078"/>
              <a:gd name="connsiteY827" fmla="*/ 1698806 h 5355086"/>
              <a:gd name="connsiteX828" fmla="*/ 3881933 w 5955078"/>
              <a:gd name="connsiteY828" fmla="*/ 1697352 h 5355086"/>
              <a:gd name="connsiteX829" fmla="*/ 3907939 w 5955078"/>
              <a:gd name="connsiteY829" fmla="*/ 1694404 h 5355086"/>
              <a:gd name="connsiteX830" fmla="*/ 3933855 w 5955078"/>
              <a:gd name="connsiteY830" fmla="*/ 1686119 h 5355086"/>
              <a:gd name="connsiteX831" fmla="*/ 3958186 w 5955078"/>
              <a:gd name="connsiteY831" fmla="*/ 1676920 h 5355086"/>
              <a:gd name="connsiteX832" fmla="*/ 3979927 w 5955078"/>
              <a:gd name="connsiteY832" fmla="*/ 1663056 h 5355086"/>
              <a:gd name="connsiteX833" fmla="*/ 3998499 w 5955078"/>
              <a:gd name="connsiteY833" fmla="*/ 1647362 h 5355086"/>
              <a:gd name="connsiteX834" fmla="*/ 4016645 w 5955078"/>
              <a:gd name="connsiteY834" fmla="*/ 1625082 h 5355086"/>
              <a:gd name="connsiteX835" fmla="*/ 4024971 w 5955078"/>
              <a:gd name="connsiteY835" fmla="*/ 1616152 h 5355086"/>
              <a:gd name="connsiteX836" fmla="*/ 4033296 w 5955078"/>
              <a:gd name="connsiteY836" fmla="*/ 1607222 h 5355086"/>
              <a:gd name="connsiteX837" fmla="*/ 4055037 w 5955078"/>
              <a:gd name="connsiteY837" fmla="*/ 1593358 h 5355086"/>
              <a:gd name="connsiteX838" fmla="*/ 4078119 w 5955078"/>
              <a:gd name="connsiteY838" fmla="*/ 1584494 h 5355086"/>
              <a:gd name="connsiteX839" fmla="*/ 4103120 w 5955078"/>
              <a:gd name="connsiteY839" fmla="*/ 1577795 h 5355086"/>
              <a:gd name="connsiteX840" fmla="*/ 4113790 w 5955078"/>
              <a:gd name="connsiteY840" fmla="*/ 1577616 h 5355086"/>
              <a:gd name="connsiteX841" fmla="*/ 4121625 w 5955078"/>
              <a:gd name="connsiteY841" fmla="*/ 1576856 h 5355086"/>
              <a:gd name="connsiteX842" fmla="*/ 4132050 w 5955078"/>
              <a:gd name="connsiteY842" fmla="*/ 1580761 h 5355086"/>
              <a:gd name="connsiteX843" fmla="*/ 4137475 w 5955078"/>
              <a:gd name="connsiteY843" fmla="*/ 1586007 h 5355086"/>
              <a:gd name="connsiteX844" fmla="*/ 4141404 w 5955078"/>
              <a:gd name="connsiteY844" fmla="*/ 1595672 h 5355086"/>
              <a:gd name="connsiteX845" fmla="*/ 4142164 w 5955078"/>
              <a:gd name="connsiteY845" fmla="*/ 1603508 h 5355086"/>
              <a:gd name="connsiteX846" fmla="*/ 4141763 w 5955078"/>
              <a:gd name="connsiteY846" fmla="*/ 1617012 h 5355086"/>
              <a:gd name="connsiteX847" fmla="*/ 4135112 w 5955078"/>
              <a:gd name="connsiteY847" fmla="*/ 1632192 h 5355086"/>
              <a:gd name="connsiteX848" fmla="*/ 4125471 w 5955078"/>
              <a:gd name="connsiteY848" fmla="*/ 1656213 h 5355086"/>
              <a:gd name="connsiteX849" fmla="*/ 4121255 w 5955078"/>
              <a:gd name="connsiteY849" fmla="*/ 1685478 h 5355086"/>
              <a:gd name="connsiteX850" fmla="*/ 4109407 w 5955078"/>
              <a:gd name="connsiteY850" fmla="*/ 1746264 h 5355086"/>
              <a:gd name="connsiteX851" fmla="*/ 4166909 w 5955078"/>
              <a:gd name="connsiteY851" fmla="*/ 1730857 h 5355086"/>
              <a:gd name="connsiteX852" fmla="*/ 4194990 w 5955078"/>
              <a:gd name="connsiteY852" fmla="*/ 1720652 h 5355086"/>
              <a:gd name="connsiteX853" fmla="*/ 4215235 w 5955078"/>
              <a:gd name="connsiteY853" fmla="*/ 1711208 h 5355086"/>
              <a:gd name="connsiteX854" fmla="*/ 4229476 w 5955078"/>
              <a:gd name="connsiteY854" fmla="*/ 1699354 h 5355086"/>
              <a:gd name="connsiteX855" fmla="*/ 4236552 w 5955078"/>
              <a:gd name="connsiteY855" fmla="*/ 1690760 h 5355086"/>
              <a:gd name="connsiteX856" fmla="*/ 4239877 w 5955078"/>
              <a:gd name="connsiteY856" fmla="*/ 1683169 h 5355086"/>
              <a:gd name="connsiteX857" fmla="*/ 4243203 w 5955078"/>
              <a:gd name="connsiteY857" fmla="*/ 1675578 h 5355086"/>
              <a:gd name="connsiteX858" fmla="*/ 4244944 w 5955078"/>
              <a:gd name="connsiteY858" fmla="*/ 1667075 h 5355086"/>
              <a:gd name="connsiteX859" fmla="*/ 4243849 w 5955078"/>
              <a:gd name="connsiteY859" fmla="*/ 1657989 h 5355086"/>
              <a:gd name="connsiteX860" fmla="*/ 4243669 w 5955078"/>
              <a:gd name="connsiteY860" fmla="*/ 1647318 h 5355086"/>
              <a:gd name="connsiteX861" fmla="*/ 4237975 w 5955078"/>
              <a:gd name="connsiteY861" fmla="*/ 1626068 h 5355086"/>
              <a:gd name="connsiteX862" fmla="*/ 4226521 w 5955078"/>
              <a:gd name="connsiteY862" fmla="*/ 1598321 h 5355086"/>
              <a:gd name="connsiteX863" fmla="*/ 4218417 w 5955078"/>
              <a:gd name="connsiteY863" fmla="*/ 1583076 h 5355086"/>
              <a:gd name="connsiteX864" fmla="*/ 4214397 w 5955078"/>
              <a:gd name="connsiteY864" fmla="*/ 1568075 h 5355086"/>
              <a:gd name="connsiteX865" fmla="*/ 4210043 w 5955078"/>
              <a:gd name="connsiteY865" fmla="*/ 1551825 h 5355086"/>
              <a:gd name="connsiteX866" fmla="*/ 4206359 w 5955078"/>
              <a:gd name="connsiteY866" fmla="*/ 1538074 h 5355086"/>
              <a:gd name="connsiteX867" fmla="*/ 4203254 w 5955078"/>
              <a:gd name="connsiteY867" fmla="*/ 1521488 h 5355086"/>
              <a:gd name="connsiteX868" fmla="*/ 4203320 w 5955078"/>
              <a:gd name="connsiteY868" fmla="*/ 1506734 h 5355086"/>
              <a:gd name="connsiteX869" fmla="*/ 4206221 w 5955078"/>
              <a:gd name="connsiteY869" fmla="*/ 1492558 h 5355086"/>
              <a:gd name="connsiteX870" fmla="*/ 4208787 w 5955078"/>
              <a:gd name="connsiteY870" fmla="*/ 1477133 h 5355086"/>
              <a:gd name="connsiteX871" fmla="*/ 4211688 w 5955078"/>
              <a:gd name="connsiteY871" fmla="*/ 1462958 h 5355086"/>
              <a:gd name="connsiteX872" fmla="*/ 4218673 w 5955078"/>
              <a:gd name="connsiteY872" fmla="*/ 1449028 h 5355086"/>
              <a:gd name="connsiteX873" fmla="*/ 4223494 w 5955078"/>
              <a:gd name="connsiteY873" fmla="*/ 1437018 h 5355086"/>
              <a:gd name="connsiteX874" fmla="*/ 4233315 w 5955078"/>
              <a:gd name="connsiteY874" fmla="*/ 1423668 h 5355086"/>
              <a:gd name="connsiteX875" fmla="*/ 4243136 w 5955078"/>
              <a:gd name="connsiteY875" fmla="*/ 1410318 h 5355086"/>
              <a:gd name="connsiteX876" fmla="*/ 4254541 w 5955078"/>
              <a:gd name="connsiteY876" fmla="*/ 1397884 h 5355086"/>
              <a:gd name="connsiteX877" fmla="*/ 4266282 w 5955078"/>
              <a:gd name="connsiteY877" fmla="*/ 1386698 h 5355086"/>
              <a:gd name="connsiteX878" fmla="*/ 4280858 w 5955078"/>
              <a:gd name="connsiteY878" fmla="*/ 1376094 h 5355086"/>
              <a:gd name="connsiteX879" fmla="*/ 4304429 w 5955078"/>
              <a:gd name="connsiteY879" fmla="*/ 1359060 h 5355086"/>
              <a:gd name="connsiteX880" fmla="*/ 4327086 w 5955078"/>
              <a:gd name="connsiteY880" fmla="*/ 1343610 h 5355086"/>
              <a:gd name="connsiteX881" fmla="*/ 4352331 w 5955078"/>
              <a:gd name="connsiteY881" fmla="*/ 1332826 h 5355086"/>
              <a:gd name="connsiteX882" fmla="*/ 4378248 w 5955078"/>
              <a:gd name="connsiteY882" fmla="*/ 1324542 h 5355086"/>
              <a:gd name="connsiteX883" fmla="*/ 4404498 w 5955078"/>
              <a:gd name="connsiteY883" fmla="*/ 1317508 h 5355086"/>
              <a:gd name="connsiteX884" fmla="*/ 4431085 w 5955078"/>
              <a:gd name="connsiteY884" fmla="*/ 1311724 h 5355086"/>
              <a:gd name="connsiteX885" fmla="*/ 4458340 w 5955078"/>
              <a:gd name="connsiteY885" fmla="*/ 1308441 h 5355086"/>
              <a:gd name="connsiteX886" fmla="*/ 4485016 w 5955078"/>
              <a:gd name="connsiteY886" fmla="*/ 1307992 h 5355086"/>
              <a:gd name="connsiteX887" fmla="*/ 4512696 w 5955078"/>
              <a:gd name="connsiteY887" fmla="*/ 1311294 h 5355086"/>
              <a:gd name="connsiteX888" fmla="*/ 4539127 w 5955078"/>
              <a:gd name="connsiteY888" fmla="*/ 1314930 h 5355086"/>
              <a:gd name="connsiteX889" fmla="*/ 4565647 w 5955078"/>
              <a:gd name="connsiteY889" fmla="*/ 1323902 h 5355086"/>
              <a:gd name="connsiteX890" fmla="*/ 4590582 w 5955078"/>
              <a:gd name="connsiteY890" fmla="*/ 1331958 h 5355086"/>
              <a:gd name="connsiteX891" fmla="*/ 4615272 w 5955078"/>
              <a:gd name="connsiteY891" fmla="*/ 1344100 h 5355086"/>
              <a:gd name="connsiteX892" fmla="*/ 4639047 w 5955078"/>
              <a:gd name="connsiteY892" fmla="*/ 1357827 h 5355086"/>
              <a:gd name="connsiteX893" fmla="*/ 4662242 w 5955078"/>
              <a:gd name="connsiteY893" fmla="*/ 1374387 h 5355086"/>
              <a:gd name="connsiteX894" fmla="*/ 4684521 w 5955078"/>
              <a:gd name="connsiteY894" fmla="*/ 1392533 h 5355086"/>
              <a:gd name="connsiteX895" fmla="*/ 4707806 w 5955078"/>
              <a:gd name="connsiteY895" fmla="*/ 1414429 h 5355086"/>
              <a:gd name="connsiteX896" fmla="*/ 4730175 w 5955078"/>
              <a:gd name="connsiteY896" fmla="*/ 1437911 h 5355086"/>
              <a:gd name="connsiteX897" fmla="*/ 4750044 w 5955078"/>
              <a:gd name="connsiteY897" fmla="*/ 1462063 h 5355086"/>
              <a:gd name="connsiteX898" fmla="*/ 4767748 w 5955078"/>
              <a:gd name="connsiteY898" fmla="*/ 1488134 h 5355086"/>
              <a:gd name="connsiteX899" fmla="*/ 4785117 w 5955078"/>
              <a:gd name="connsiteY899" fmla="*/ 1512956 h 5355086"/>
              <a:gd name="connsiteX900" fmla="*/ 4799407 w 5955078"/>
              <a:gd name="connsiteY900" fmla="*/ 1541282 h 5355086"/>
              <a:gd name="connsiteX901" fmla="*/ 4811865 w 5955078"/>
              <a:gd name="connsiteY901" fmla="*/ 1572778 h 5355086"/>
              <a:gd name="connsiteX902" fmla="*/ 4819904 w 5955078"/>
              <a:gd name="connsiteY902" fmla="*/ 1602780 h 5355086"/>
              <a:gd name="connsiteX903" fmla="*/ 4827363 w 5955078"/>
              <a:gd name="connsiteY903" fmla="*/ 1635616 h 5355086"/>
              <a:gd name="connsiteX904" fmla="*/ 4829062 w 5955078"/>
              <a:gd name="connsiteY904" fmla="*/ 1661956 h 5355086"/>
              <a:gd name="connsiteX905" fmla="*/ 4828660 w 5955078"/>
              <a:gd name="connsiteY905" fmla="*/ 1675462 h 5355086"/>
              <a:gd name="connsiteX906" fmla="*/ 4825090 w 5955078"/>
              <a:gd name="connsiteY906" fmla="*/ 1687137 h 5355086"/>
              <a:gd name="connsiteX907" fmla="*/ 4821520 w 5955078"/>
              <a:gd name="connsiteY907" fmla="*/ 1698812 h 5355086"/>
              <a:gd name="connsiteX908" fmla="*/ 4816699 w 5955078"/>
              <a:gd name="connsiteY908" fmla="*/ 1710822 h 5355086"/>
              <a:gd name="connsiteX909" fmla="*/ 4811209 w 5955078"/>
              <a:gd name="connsiteY909" fmla="*/ 1720331 h 5355086"/>
              <a:gd name="connsiteX910" fmla="*/ 4804803 w 5955078"/>
              <a:gd name="connsiteY910" fmla="*/ 1731427 h 5355086"/>
              <a:gd name="connsiteX911" fmla="*/ 4786902 w 5955078"/>
              <a:gd name="connsiteY911" fmla="*/ 1749622 h 5355086"/>
              <a:gd name="connsiteX912" fmla="*/ 4763330 w 5955078"/>
              <a:gd name="connsiteY912" fmla="*/ 1766656 h 5355086"/>
              <a:gd name="connsiteX913" fmla="*/ 4734669 w 5955078"/>
              <a:gd name="connsiteY913" fmla="*/ 1779695 h 5355086"/>
              <a:gd name="connsiteX914" fmla="*/ 4722258 w 5955078"/>
              <a:gd name="connsiteY914" fmla="*/ 1788379 h 5355086"/>
              <a:gd name="connsiteX915" fmla="*/ 4708598 w 5955078"/>
              <a:gd name="connsiteY915" fmla="*/ 1797399 h 5355086"/>
              <a:gd name="connsiteX916" fmla="*/ 4699022 w 5955078"/>
              <a:gd name="connsiteY916" fmla="*/ 1806663 h 5355086"/>
              <a:gd name="connsiteX917" fmla="*/ 4688866 w 5955078"/>
              <a:gd name="connsiteY917" fmla="*/ 1818763 h 5355086"/>
              <a:gd name="connsiteX918" fmla="*/ 4678375 w 5955078"/>
              <a:gd name="connsiteY918" fmla="*/ 1829613 h 5355086"/>
              <a:gd name="connsiteX919" fmla="*/ 4668800 w 5955078"/>
              <a:gd name="connsiteY919" fmla="*/ 1838877 h 5355086"/>
              <a:gd name="connsiteX920" fmla="*/ 4643063 w 5955078"/>
              <a:gd name="connsiteY920" fmla="*/ 1857832 h 5355086"/>
              <a:gd name="connsiteX921" fmla="*/ 4614157 w 5955078"/>
              <a:gd name="connsiteY921" fmla="*/ 1874956 h 5355086"/>
              <a:gd name="connsiteX922" fmla="*/ 4581410 w 5955078"/>
              <a:gd name="connsiteY922" fmla="*/ 1887750 h 5355086"/>
              <a:gd name="connsiteX923" fmla="*/ 4547079 w 5955078"/>
              <a:gd name="connsiteY923" fmla="*/ 1899629 h 5355086"/>
              <a:gd name="connsiteX924" fmla="*/ 4515158 w 5955078"/>
              <a:gd name="connsiteY924" fmla="*/ 1905502 h 5355086"/>
              <a:gd name="connsiteX925" fmla="*/ 4499153 w 5955078"/>
              <a:gd name="connsiteY925" fmla="*/ 1905771 h 5355086"/>
              <a:gd name="connsiteX926" fmla="*/ 4486897 w 5955078"/>
              <a:gd name="connsiteY926" fmla="*/ 1905035 h 5355086"/>
              <a:gd name="connsiteX927" fmla="*/ 4472722 w 5955078"/>
              <a:gd name="connsiteY927" fmla="*/ 1902135 h 5355086"/>
              <a:gd name="connsiteX928" fmla="*/ 4461047 w 5955078"/>
              <a:gd name="connsiteY928" fmla="*/ 1898565 h 5355086"/>
              <a:gd name="connsiteX929" fmla="*/ 4428432 w 5955078"/>
              <a:gd name="connsiteY929" fmla="*/ 1881847 h 5355086"/>
              <a:gd name="connsiteX930" fmla="*/ 4399322 w 5955078"/>
              <a:gd name="connsiteY930" fmla="*/ 1868211 h 5355086"/>
              <a:gd name="connsiteX931" fmla="*/ 4383227 w 5955078"/>
              <a:gd name="connsiteY931" fmla="*/ 1863144 h 5355086"/>
              <a:gd name="connsiteX932" fmla="*/ 4367467 w 5955078"/>
              <a:gd name="connsiteY932" fmla="*/ 1859329 h 5355086"/>
              <a:gd name="connsiteX933" fmla="*/ 4350212 w 5955078"/>
              <a:gd name="connsiteY933" fmla="*/ 1859933 h 5355086"/>
              <a:gd name="connsiteX934" fmla="*/ 4330456 w 5955078"/>
              <a:gd name="connsiteY934" fmla="*/ 1861207 h 5355086"/>
              <a:gd name="connsiteX935" fmla="*/ 4305455 w 5955078"/>
              <a:gd name="connsiteY935" fmla="*/ 1867907 h 5355086"/>
              <a:gd name="connsiteX936" fmla="*/ 4272954 w 5955078"/>
              <a:gd name="connsiteY936" fmla="*/ 1876615 h 5355086"/>
              <a:gd name="connsiteX937" fmla="*/ 4287644 w 5955078"/>
              <a:gd name="connsiteY937" fmla="*/ 1891436 h 5355086"/>
              <a:gd name="connsiteX938" fmla="*/ 4301998 w 5955078"/>
              <a:gd name="connsiteY938" fmla="*/ 1905008 h 5355086"/>
              <a:gd name="connsiteX939" fmla="*/ 4318183 w 5955078"/>
              <a:gd name="connsiteY939" fmla="*/ 1915407 h 5355086"/>
              <a:gd name="connsiteX940" fmla="*/ 4332113 w 5955078"/>
              <a:gd name="connsiteY940" fmla="*/ 1922394 h 5355086"/>
              <a:gd name="connsiteX941" fmla="*/ 4350373 w 5955078"/>
              <a:gd name="connsiteY941" fmla="*/ 1925539 h 5355086"/>
              <a:gd name="connsiteX942" fmla="*/ 4366469 w 5955078"/>
              <a:gd name="connsiteY942" fmla="*/ 1930605 h 5355086"/>
              <a:gd name="connsiteX943" fmla="*/ 4383724 w 5955078"/>
              <a:gd name="connsiteY943" fmla="*/ 1930001 h 5355086"/>
              <a:gd name="connsiteX944" fmla="*/ 4403480 w 5955078"/>
              <a:gd name="connsiteY944" fmla="*/ 1928727 h 5355086"/>
              <a:gd name="connsiteX945" fmla="*/ 4429575 w 5955078"/>
              <a:gd name="connsiteY945" fmla="*/ 1931114 h 5355086"/>
              <a:gd name="connsiteX946" fmla="*/ 4455336 w 5955078"/>
              <a:gd name="connsiteY946" fmla="*/ 1932249 h 5355086"/>
              <a:gd name="connsiteX947" fmla="*/ 4481766 w 5955078"/>
              <a:gd name="connsiteY947" fmla="*/ 1935887 h 5355086"/>
              <a:gd name="connsiteX948" fmla="*/ 4507527 w 5955078"/>
              <a:gd name="connsiteY948" fmla="*/ 1937022 h 5355086"/>
              <a:gd name="connsiteX949" fmla="*/ 4557127 w 5955078"/>
              <a:gd name="connsiteY949" fmla="*/ 1937129 h 5355086"/>
              <a:gd name="connsiteX950" fmla="*/ 4603804 w 5955078"/>
              <a:gd name="connsiteY950" fmla="*/ 1931323 h 5355086"/>
              <a:gd name="connsiteX951" fmla="*/ 4624140 w 5955078"/>
              <a:gd name="connsiteY951" fmla="*/ 1927213 h 5355086"/>
              <a:gd name="connsiteX952" fmla="*/ 4641640 w 5955078"/>
              <a:gd name="connsiteY952" fmla="*/ 1922524 h 5355086"/>
              <a:gd name="connsiteX953" fmla="*/ 4679141 w 5955078"/>
              <a:gd name="connsiteY953" fmla="*/ 1912475 h 5355086"/>
              <a:gd name="connsiteX954" fmla="*/ 4688161 w 5955078"/>
              <a:gd name="connsiteY954" fmla="*/ 1926136 h 5355086"/>
              <a:gd name="connsiteX955" fmla="*/ 4591286 w 5955078"/>
              <a:gd name="connsiteY955" fmla="*/ 1989608 h 5355086"/>
              <a:gd name="connsiteX956" fmla="*/ 4610216 w 5955078"/>
              <a:gd name="connsiteY956" fmla="*/ 1995253 h 5355086"/>
              <a:gd name="connsiteX957" fmla="*/ 4625641 w 5955078"/>
              <a:gd name="connsiteY957" fmla="*/ 1997819 h 5355086"/>
              <a:gd name="connsiteX958" fmla="*/ 4642562 w 5955078"/>
              <a:gd name="connsiteY958" fmla="*/ 1995965 h 5355086"/>
              <a:gd name="connsiteX959" fmla="*/ 4656892 w 5955078"/>
              <a:gd name="connsiteY959" fmla="*/ 1989445 h 5355086"/>
              <a:gd name="connsiteX960" fmla="*/ 4673968 w 5955078"/>
              <a:gd name="connsiteY960" fmla="*/ 1978171 h 5355086"/>
              <a:gd name="connsiteX961" fmla="*/ 4693209 w 5955078"/>
              <a:gd name="connsiteY961" fmla="*/ 1964977 h 5355086"/>
              <a:gd name="connsiteX962" fmla="*/ 4749168 w 5955078"/>
              <a:gd name="connsiteY962" fmla="*/ 1913808 h 5355086"/>
              <a:gd name="connsiteX963" fmla="*/ 4750574 w 5955078"/>
              <a:gd name="connsiteY963" fmla="*/ 1904052 h 5355086"/>
              <a:gd name="connsiteX964" fmla="*/ 4748785 w 5955078"/>
              <a:gd name="connsiteY964" fmla="*/ 1872377 h 5355086"/>
              <a:gd name="connsiteX965" fmla="*/ 4748851 w 5955078"/>
              <a:gd name="connsiteY965" fmla="*/ 1857622 h 5355086"/>
              <a:gd name="connsiteX966" fmla="*/ 4752087 w 5955078"/>
              <a:gd name="connsiteY966" fmla="*/ 1844697 h 5355086"/>
              <a:gd name="connsiteX967" fmla="*/ 4752667 w 5955078"/>
              <a:gd name="connsiteY967" fmla="*/ 1841862 h 5355086"/>
              <a:gd name="connsiteX968" fmla="*/ 4757667 w 5955078"/>
              <a:gd name="connsiteY968" fmla="*/ 1840522 h 5355086"/>
              <a:gd name="connsiteX969" fmla="*/ 4769587 w 5955078"/>
              <a:gd name="connsiteY969" fmla="*/ 1840008 h 5355086"/>
              <a:gd name="connsiteX970" fmla="*/ 4783673 w 5955078"/>
              <a:gd name="connsiteY970" fmla="*/ 1837573 h 5355086"/>
              <a:gd name="connsiteX971" fmla="*/ 4789343 w 5955078"/>
              <a:gd name="connsiteY971" fmla="*/ 1838733 h 5355086"/>
              <a:gd name="connsiteX972" fmla="*/ 4789678 w 5955078"/>
              <a:gd name="connsiteY972" fmla="*/ 1839983 h 5355086"/>
              <a:gd name="connsiteX973" fmla="*/ 4798452 w 5955078"/>
              <a:gd name="connsiteY973" fmla="*/ 1857729 h 5355086"/>
              <a:gd name="connsiteX974" fmla="*/ 4802806 w 5955078"/>
              <a:gd name="connsiteY974" fmla="*/ 1873979 h 5355086"/>
              <a:gd name="connsiteX975" fmla="*/ 4804325 w 5955078"/>
              <a:gd name="connsiteY975" fmla="*/ 1889650 h 5355086"/>
              <a:gd name="connsiteX976" fmla="*/ 4805421 w 5955078"/>
              <a:gd name="connsiteY976" fmla="*/ 1898735 h 5355086"/>
              <a:gd name="connsiteX977" fmla="*/ 4804595 w 5955078"/>
              <a:gd name="connsiteY977" fmla="*/ 1905655 h 5355086"/>
              <a:gd name="connsiteX978" fmla="*/ 4800354 w 5955078"/>
              <a:gd name="connsiteY978" fmla="*/ 1914831 h 5355086"/>
              <a:gd name="connsiteX979" fmla="*/ 4795779 w 5955078"/>
              <a:gd name="connsiteY979" fmla="*/ 1922755 h 5355086"/>
              <a:gd name="connsiteX980" fmla="*/ 4785043 w 5955078"/>
              <a:gd name="connsiteY980" fmla="*/ 1937691 h 5355086"/>
              <a:gd name="connsiteX981" fmla="*/ 4761070 w 5955078"/>
              <a:gd name="connsiteY981" fmla="*/ 1968230 h 5355086"/>
              <a:gd name="connsiteX982" fmla="*/ 4705471 w 5955078"/>
              <a:gd name="connsiteY982" fmla="*/ 2040739 h 5355086"/>
              <a:gd name="connsiteX983" fmla="*/ 4733576 w 5955078"/>
              <a:gd name="connsiteY983" fmla="*/ 2050625 h 5355086"/>
              <a:gd name="connsiteX984" fmla="*/ 4761927 w 5955078"/>
              <a:gd name="connsiteY984" fmla="*/ 2056428 h 5355086"/>
              <a:gd name="connsiteX985" fmla="*/ 4787687 w 5955078"/>
              <a:gd name="connsiteY985" fmla="*/ 2057563 h 5355086"/>
              <a:gd name="connsiteX986" fmla="*/ 4813113 w 5955078"/>
              <a:gd name="connsiteY986" fmla="*/ 2057449 h 5355086"/>
              <a:gd name="connsiteX987" fmla="*/ 4837533 w 5955078"/>
              <a:gd name="connsiteY987" fmla="*/ 2053585 h 5355086"/>
              <a:gd name="connsiteX988" fmla="*/ 4863785 w 5955078"/>
              <a:gd name="connsiteY988" fmla="*/ 2046551 h 5355086"/>
              <a:gd name="connsiteX989" fmla="*/ 4886865 w 5955078"/>
              <a:gd name="connsiteY989" fmla="*/ 2037688 h 5355086"/>
              <a:gd name="connsiteX990" fmla="*/ 4909611 w 5955078"/>
              <a:gd name="connsiteY990" fmla="*/ 2027572 h 5355086"/>
              <a:gd name="connsiteX991" fmla="*/ 5332945 w 5955078"/>
              <a:gd name="connsiteY991" fmla="*/ 1832414 h 5355086"/>
              <a:gd name="connsiteX992" fmla="*/ 5755029 w 5955078"/>
              <a:gd name="connsiteY992" fmla="*/ 1637589 h 5355086"/>
              <a:gd name="connsiteX993" fmla="*/ 5771860 w 5955078"/>
              <a:gd name="connsiteY993" fmla="*/ 1630400 h 5355086"/>
              <a:gd name="connsiteX994" fmla="*/ 5791525 w 5955078"/>
              <a:gd name="connsiteY994" fmla="*/ 1623791 h 5355086"/>
              <a:gd name="connsiteX995" fmla="*/ 5831527 w 5955078"/>
              <a:gd name="connsiteY995" fmla="*/ 1613072 h 5355086"/>
              <a:gd name="connsiteX996" fmla="*/ 5870612 w 5955078"/>
              <a:gd name="connsiteY996" fmla="*/ 1603939 h 5355086"/>
              <a:gd name="connsiteX997" fmla="*/ 5910614 w 5955078"/>
              <a:gd name="connsiteY997" fmla="*/ 1593221 h 5355086"/>
              <a:gd name="connsiteX998" fmla="*/ 5918384 w 5955078"/>
              <a:gd name="connsiteY998" fmla="*/ 1607216 h 5355086"/>
              <a:gd name="connsiteX999" fmla="*/ 5892402 w 5955078"/>
              <a:gd name="connsiteY999" fmla="*/ 1630256 h 5355086"/>
              <a:gd name="connsiteX1000" fmla="*/ 5878497 w 5955078"/>
              <a:gd name="connsiteY1000" fmla="*/ 1643361 h 5355086"/>
              <a:gd name="connsiteX1001" fmla="*/ 5863920 w 5955078"/>
              <a:gd name="connsiteY1001" fmla="*/ 1653965 h 5355086"/>
              <a:gd name="connsiteX1002" fmla="*/ 5385280 w 5955078"/>
              <a:gd name="connsiteY1002" fmla="*/ 1957728 h 5355086"/>
              <a:gd name="connsiteX1003" fmla="*/ 5361039 w 5955078"/>
              <a:gd name="connsiteY1003" fmla="*/ 1972263 h 5355086"/>
              <a:gd name="connsiteX1004" fmla="*/ 5351463 w 5955078"/>
              <a:gd name="connsiteY1004" fmla="*/ 1981527 h 5355086"/>
              <a:gd name="connsiteX1005" fmla="*/ 5341307 w 5955078"/>
              <a:gd name="connsiteY1005" fmla="*/ 1993627 h 5355086"/>
              <a:gd name="connsiteX1006" fmla="*/ 5319500 w 5955078"/>
              <a:gd name="connsiteY1006" fmla="*/ 2022246 h 5355086"/>
              <a:gd name="connsiteX1007" fmla="*/ 5296779 w 5955078"/>
              <a:gd name="connsiteY1007" fmla="*/ 2052451 h 5355086"/>
              <a:gd name="connsiteX1008" fmla="*/ 5270217 w 5955078"/>
              <a:gd name="connsiteY1008" fmla="*/ 2078325 h 5355086"/>
              <a:gd name="connsiteX1009" fmla="*/ 5242070 w 5955078"/>
              <a:gd name="connsiteY1009" fmla="*/ 2103285 h 5355086"/>
              <a:gd name="connsiteX1010" fmla="*/ 5212918 w 5955078"/>
              <a:gd name="connsiteY1010" fmla="*/ 2124494 h 5355086"/>
              <a:gd name="connsiteX1011" fmla="*/ 5185351 w 5955078"/>
              <a:gd name="connsiteY1011" fmla="*/ 2146618 h 5355086"/>
              <a:gd name="connsiteX1012" fmla="*/ 5153029 w 5955078"/>
              <a:gd name="connsiteY1012" fmla="*/ 2165997 h 5355086"/>
              <a:gd name="connsiteX1013" fmla="*/ 5119458 w 5955078"/>
              <a:gd name="connsiteY1013" fmla="*/ 2185711 h 5355086"/>
              <a:gd name="connsiteX1014" fmla="*/ 5105462 w 5955078"/>
              <a:gd name="connsiteY1014" fmla="*/ 2193481 h 5355086"/>
              <a:gd name="connsiteX1015" fmla="*/ 5090887 w 5955078"/>
              <a:gd name="connsiteY1015" fmla="*/ 2204085 h 5355086"/>
              <a:gd name="connsiteX1016" fmla="*/ 5076646 w 5955078"/>
              <a:gd name="connsiteY1016" fmla="*/ 2215939 h 5355086"/>
              <a:gd name="connsiteX1017" fmla="*/ 5065241 w 5955078"/>
              <a:gd name="connsiteY1017" fmla="*/ 2228374 h 5355086"/>
              <a:gd name="connsiteX1018" fmla="*/ 5054169 w 5955078"/>
              <a:gd name="connsiteY1018" fmla="*/ 2242059 h 5355086"/>
              <a:gd name="connsiteX1019" fmla="*/ 5044683 w 5955078"/>
              <a:gd name="connsiteY1019" fmla="*/ 2256659 h 5355086"/>
              <a:gd name="connsiteX1020" fmla="*/ 5036202 w 5955078"/>
              <a:gd name="connsiteY1020" fmla="*/ 2275009 h 5355086"/>
              <a:gd name="connsiteX1021" fmla="*/ 5033391 w 5955078"/>
              <a:gd name="connsiteY1021" fmla="*/ 2294519 h 5355086"/>
              <a:gd name="connsiteX1022" fmla="*/ 5028815 w 5955078"/>
              <a:gd name="connsiteY1022" fmla="*/ 2302445 h 5355086"/>
              <a:gd name="connsiteX1023" fmla="*/ 5024575 w 5955078"/>
              <a:gd name="connsiteY1023" fmla="*/ 2311619 h 5355086"/>
              <a:gd name="connsiteX1024" fmla="*/ 5012924 w 5955078"/>
              <a:gd name="connsiteY1024" fmla="*/ 2328139 h 5355086"/>
              <a:gd name="connsiteX1025" fmla="*/ 4994688 w 5955078"/>
              <a:gd name="connsiteY1025" fmla="*/ 2345083 h 5355086"/>
              <a:gd name="connsiteX1026" fmla="*/ 4977792 w 5955078"/>
              <a:gd name="connsiteY1026" fmla="*/ 2367029 h 5355086"/>
              <a:gd name="connsiteX1027" fmla="*/ 5090295 w 5955078"/>
              <a:gd name="connsiteY1027" fmla="*/ 2336883 h 5355086"/>
              <a:gd name="connsiteX1028" fmla="*/ 5092975 w 5955078"/>
              <a:gd name="connsiteY1028" fmla="*/ 2346883 h 5355086"/>
              <a:gd name="connsiteX1029" fmla="*/ 4811715 w 5955078"/>
              <a:gd name="connsiteY1029" fmla="*/ 2422247 h 5355086"/>
              <a:gd name="connsiteX1030" fmla="*/ 4807565 w 5955078"/>
              <a:gd name="connsiteY1030" fmla="*/ 2436757 h 5355086"/>
              <a:gd name="connsiteX1031" fmla="*/ 4834599 w 5955078"/>
              <a:gd name="connsiteY1031" fmla="*/ 2457648 h 5355086"/>
              <a:gd name="connsiteX1032" fmla="*/ 4849534 w 5955078"/>
              <a:gd name="connsiteY1032" fmla="*/ 2468385 h 5355086"/>
              <a:gd name="connsiteX1033" fmla="*/ 4856789 w 5955078"/>
              <a:gd name="connsiteY1033" fmla="*/ 2470460 h 5355086"/>
              <a:gd name="connsiteX1034" fmla="*/ 4864044 w 5955078"/>
              <a:gd name="connsiteY1034" fmla="*/ 2472535 h 5355086"/>
              <a:gd name="connsiteX1035" fmla="*/ 4910899 w 5955078"/>
              <a:gd name="connsiteY1035" fmla="*/ 2477398 h 5355086"/>
              <a:gd name="connsiteX1036" fmla="*/ 4955255 w 5955078"/>
              <a:gd name="connsiteY1036" fmla="*/ 2482930 h 5355086"/>
              <a:gd name="connsiteX1037" fmla="*/ 5000191 w 5955078"/>
              <a:gd name="connsiteY1037" fmla="*/ 2485627 h 5355086"/>
              <a:gd name="connsiteX1038" fmla="*/ 5046377 w 5955078"/>
              <a:gd name="connsiteY1038" fmla="*/ 2487990 h 5355086"/>
              <a:gd name="connsiteX1039" fmla="*/ 5094148 w 5955078"/>
              <a:gd name="connsiteY1039" fmla="*/ 2491267 h 5355086"/>
              <a:gd name="connsiteX1040" fmla="*/ 5114909 w 5955078"/>
              <a:gd name="connsiteY1040" fmla="*/ 2493743 h 5355086"/>
              <a:gd name="connsiteX1041" fmla="*/ 5134419 w 5955078"/>
              <a:gd name="connsiteY1041" fmla="*/ 2496554 h 5355086"/>
              <a:gd name="connsiteX1042" fmla="*/ 5155849 w 5955078"/>
              <a:gd name="connsiteY1042" fmla="*/ 2501530 h 5355086"/>
              <a:gd name="connsiteX1043" fmla="*/ 5172280 w 5955078"/>
              <a:gd name="connsiteY1043" fmla="*/ 2507846 h 5355086"/>
              <a:gd name="connsiteX1044" fmla="*/ 5188709 w 5955078"/>
              <a:gd name="connsiteY1044" fmla="*/ 2514162 h 5355086"/>
              <a:gd name="connsiteX1045" fmla="*/ 5202059 w 5955078"/>
              <a:gd name="connsiteY1045" fmla="*/ 2523983 h 5355086"/>
              <a:gd name="connsiteX1046" fmla="*/ 5215744 w 5955078"/>
              <a:gd name="connsiteY1046" fmla="*/ 2535053 h 5355086"/>
              <a:gd name="connsiteX1047" fmla="*/ 5229429 w 5955078"/>
              <a:gd name="connsiteY1047" fmla="*/ 2546124 h 5355086"/>
              <a:gd name="connsiteX1048" fmla="*/ 5240034 w 5955078"/>
              <a:gd name="connsiteY1048" fmla="*/ 2560700 h 5355086"/>
              <a:gd name="connsiteX1049" fmla="*/ 5251307 w 5955078"/>
              <a:gd name="connsiteY1049" fmla="*/ 2577776 h 5355086"/>
              <a:gd name="connsiteX1050" fmla="*/ 5259747 w 5955078"/>
              <a:gd name="connsiteY1050" fmla="*/ 2594272 h 5355086"/>
              <a:gd name="connsiteX1051" fmla="*/ 5267606 w 5955078"/>
              <a:gd name="connsiteY1051" fmla="*/ 2613603 h 5355086"/>
              <a:gd name="connsiteX1052" fmla="*/ 5274885 w 5955078"/>
              <a:gd name="connsiteY1052" fmla="*/ 2635769 h 5355086"/>
              <a:gd name="connsiteX1053" fmla="*/ 5281249 w 5955078"/>
              <a:gd name="connsiteY1053" fmla="*/ 2659519 h 5355086"/>
              <a:gd name="connsiteX1054" fmla="*/ 5288104 w 5955078"/>
              <a:gd name="connsiteY1054" fmla="*/ 2675100 h 5355086"/>
              <a:gd name="connsiteX1055" fmla="*/ 5293708 w 5955078"/>
              <a:gd name="connsiteY1055" fmla="*/ 2691016 h 5355086"/>
              <a:gd name="connsiteX1056" fmla="*/ 5301723 w 5955078"/>
              <a:gd name="connsiteY1056" fmla="*/ 2700927 h 5355086"/>
              <a:gd name="connsiteX1057" fmla="*/ 5309402 w 5955078"/>
              <a:gd name="connsiteY1057" fmla="*/ 2709587 h 5355086"/>
              <a:gd name="connsiteX1058" fmla="*/ 5318333 w 5955078"/>
              <a:gd name="connsiteY1058" fmla="*/ 2717913 h 5355086"/>
              <a:gd name="connsiteX1059" fmla="*/ 5331013 w 5955078"/>
              <a:gd name="connsiteY1059" fmla="*/ 2725233 h 5355086"/>
              <a:gd name="connsiteX1060" fmla="*/ 5354787 w 5955078"/>
              <a:gd name="connsiteY1060" fmla="*/ 2738960 h 5355086"/>
              <a:gd name="connsiteX1061" fmla="*/ 5419437 w 5955078"/>
              <a:gd name="connsiteY1061" fmla="*/ 2775228 h 5355086"/>
              <a:gd name="connsiteX1062" fmla="*/ 5452722 w 5955078"/>
              <a:gd name="connsiteY1062" fmla="*/ 2794446 h 5355086"/>
              <a:gd name="connsiteX1063" fmla="*/ 5483842 w 5955078"/>
              <a:gd name="connsiteY1063" fmla="*/ 2815583 h 5355086"/>
              <a:gd name="connsiteX1064" fmla="*/ 5352736 w 5955078"/>
              <a:gd name="connsiteY1064" fmla="*/ 2766305 h 5355086"/>
              <a:gd name="connsiteX1065" fmla="*/ 5350326 w 5955078"/>
              <a:gd name="connsiteY1065" fmla="*/ 2772310 h 5355086"/>
              <a:gd name="connsiteX1066" fmla="*/ 5430268 w 5955078"/>
              <a:gd name="connsiteY1066" fmla="*/ 2840656 h 5355086"/>
              <a:gd name="connsiteX1067" fmla="*/ 5470408 w 5955078"/>
              <a:gd name="connsiteY1067" fmla="*/ 2875453 h 5355086"/>
              <a:gd name="connsiteX1068" fmla="*/ 5511128 w 5955078"/>
              <a:gd name="connsiteY1068" fmla="*/ 2907416 h 5355086"/>
              <a:gd name="connsiteX1069" fmla="*/ 5530573 w 5955078"/>
              <a:gd name="connsiteY1069" fmla="*/ 2924982 h 5355086"/>
              <a:gd name="connsiteX1070" fmla="*/ 5537002 w 5955078"/>
              <a:gd name="connsiteY1070" fmla="*/ 2933977 h 5355086"/>
              <a:gd name="connsiteX1071" fmla="*/ 5541847 w 5955078"/>
              <a:gd name="connsiteY1071" fmla="*/ 2942058 h 5355086"/>
              <a:gd name="connsiteX1072" fmla="*/ 5544526 w 5955078"/>
              <a:gd name="connsiteY1072" fmla="*/ 2952059 h 5355086"/>
              <a:gd name="connsiteX1073" fmla="*/ 5542785 w 5955078"/>
              <a:gd name="connsiteY1073" fmla="*/ 2960564 h 5355086"/>
              <a:gd name="connsiteX1074" fmla="*/ 5535465 w 5955078"/>
              <a:gd name="connsiteY1074" fmla="*/ 2973244 h 5355086"/>
              <a:gd name="connsiteX1075" fmla="*/ 5525645 w 5955078"/>
              <a:gd name="connsiteY1075" fmla="*/ 2986593 h 5355086"/>
              <a:gd name="connsiteX1076" fmla="*/ 5516739 w 5955078"/>
              <a:gd name="connsiteY1076" fmla="*/ 2998358 h 5355086"/>
              <a:gd name="connsiteX1077" fmla="*/ 5513167 w 5955078"/>
              <a:gd name="connsiteY1077" fmla="*/ 3010033 h 5355086"/>
              <a:gd name="connsiteX1078" fmla="*/ 5510847 w 5955078"/>
              <a:gd name="connsiteY1078" fmla="*/ 3021373 h 5355086"/>
              <a:gd name="connsiteX1079" fmla="*/ 5512612 w 5955078"/>
              <a:gd name="connsiteY1079" fmla="*/ 3032959 h 5355086"/>
              <a:gd name="connsiteX1080" fmla="*/ 5515961 w 5955078"/>
              <a:gd name="connsiteY1080" fmla="*/ 3045459 h 5355086"/>
              <a:gd name="connsiteX1081" fmla="*/ 5522391 w 5955078"/>
              <a:gd name="connsiteY1081" fmla="*/ 3054455 h 5355086"/>
              <a:gd name="connsiteX1082" fmla="*/ 5529156 w 5955078"/>
              <a:gd name="connsiteY1082" fmla="*/ 3064700 h 5355086"/>
              <a:gd name="connsiteX1083" fmla="*/ 5538086 w 5955078"/>
              <a:gd name="connsiteY1083" fmla="*/ 3073026 h 5355086"/>
              <a:gd name="connsiteX1084" fmla="*/ 5578471 w 5955078"/>
              <a:gd name="connsiteY1084" fmla="*/ 3103739 h 5355086"/>
              <a:gd name="connsiteX1085" fmla="*/ 5618185 w 5955078"/>
              <a:gd name="connsiteY1085" fmla="*/ 3131951 h 5355086"/>
              <a:gd name="connsiteX1086" fmla="*/ 5699443 w 5955078"/>
              <a:gd name="connsiteY1086" fmla="*/ 3185206 h 5355086"/>
              <a:gd name="connsiteX1087" fmla="*/ 5720384 w 5955078"/>
              <a:gd name="connsiteY1087" fmla="*/ 3198352 h 5355086"/>
              <a:gd name="connsiteX1088" fmla="*/ 5730229 w 5955078"/>
              <a:gd name="connsiteY1088" fmla="*/ 3205093 h 5355086"/>
              <a:gd name="connsiteX1089" fmla="*/ 5736659 w 5955078"/>
              <a:gd name="connsiteY1089" fmla="*/ 3214089 h 5355086"/>
              <a:gd name="connsiteX1090" fmla="*/ 5743088 w 5955078"/>
              <a:gd name="connsiteY1090" fmla="*/ 3223084 h 5355086"/>
              <a:gd name="connsiteX1091" fmla="*/ 5745768 w 5955078"/>
              <a:gd name="connsiteY1091" fmla="*/ 3233085 h 5355086"/>
              <a:gd name="connsiteX1092" fmla="*/ 5745033 w 5955078"/>
              <a:gd name="connsiteY1092" fmla="*/ 3245339 h 5355086"/>
              <a:gd name="connsiteX1093" fmla="*/ 5740881 w 5955078"/>
              <a:gd name="connsiteY1093" fmla="*/ 3259850 h 5355086"/>
              <a:gd name="connsiteX1094" fmla="*/ 5731820 w 5955078"/>
              <a:gd name="connsiteY1094" fmla="*/ 3281035 h 5355086"/>
              <a:gd name="connsiteX1095" fmla="*/ 5727244 w 5955078"/>
              <a:gd name="connsiteY1095" fmla="*/ 3288960 h 5355086"/>
              <a:gd name="connsiteX1096" fmla="*/ 5719499 w 5955078"/>
              <a:gd name="connsiteY1096" fmla="*/ 3295054 h 5355086"/>
              <a:gd name="connsiteX1097" fmla="*/ 5712669 w 5955078"/>
              <a:gd name="connsiteY1097" fmla="*/ 3299564 h 5355086"/>
              <a:gd name="connsiteX1098" fmla="*/ 5701999 w 5955078"/>
              <a:gd name="connsiteY1098" fmla="*/ 3299744 h 5355086"/>
              <a:gd name="connsiteX1099" fmla="*/ 5691663 w 5955078"/>
              <a:gd name="connsiteY1099" fmla="*/ 3301173 h 5355086"/>
              <a:gd name="connsiteX1100" fmla="*/ 5677488 w 5955078"/>
              <a:gd name="connsiteY1100" fmla="*/ 3298272 h 5355086"/>
              <a:gd name="connsiteX1101" fmla="*/ 5652552 w 5955078"/>
              <a:gd name="connsiteY1101" fmla="*/ 3290217 h 5355086"/>
              <a:gd name="connsiteX1102" fmla="*/ 5638713 w 5955078"/>
              <a:gd name="connsiteY1102" fmla="*/ 3288566 h 5355086"/>
              <a:gd name="connsiteX1103" fmla="*/ 5627708 w 5955078"/>
              <a:gd name="connsiteY1103" fmla="*/ 3287495 h 5355086"/>
              <a:gd name="connsiteX1104" fmla="*/ 5616122 w 5955078"/>
              <a:gd name="connsiteY1104" fmla="*/ 3289260 h 5355086"/>
              <a:gd name="connsiteX1105" fmla="*/ 5603621 w 5955078"/>
              <a:gd name="connsiteY1105" fmla="*/ 3292609 h 5355086"/>
              <a:gd name="connsiteX1106" fmla="*/ 5591210 w 5955078"/>
              <a:gd name="connsiteY1106" fmla="*/ 3301294 h 5355086"/>
              <a:gd name="connsiteX1107" fmla="*/ 5581055 w 5955078"/>
              <a:gd name="connsiteY1107" fmla="*/ 3313393 h 5355086"/>
              <a:gd name="connsiteX1108" fmla="*/ 5575140 w 5955078"/>
              <a:gd name="connsiteY1108" fmla="*/ 3316318 h 5355086"/>
              <a:gd name="connsiteX1109" fmla="*/ 5568554 w 5955078"/>
              <a:gd name="connsiteY1109" fmla="*/ 3316743 h 5355086"/>
              <a:gd name="connsiteX1110" fmla="*/ 5550049 w 5955078"/>
              <a:gd name="connsiteY1110" fmla="*/ 3317682 h 5355086"/>
              <a:gd name="connsiteX1111" fmla="*/ 5499867 w 5955078"/>
              <a:gd name="connsiteY1111" fmla="*/ 3320410 h 5355086"/>
              <a:gd name="connsiteX1112" fmla="*/ 5473527 w 5955078"/>
              <a:gd name="connsiteY1112" fmla="*/ 3322109 h 5355086"/>
              <a:gd name="connsiteX1113" fmla="*/ 5447521 w 5955078"/>
              <a:gd name="connsiteY1113" fmla="*/ 3325057 h 5355086"/>
              <a:gd name="connsiteX1114" fmla="*/ 5415936 w 5955078"/>
              <a:gd name="connsiteY1114" fmla="*/ 3332181 h 5355086"/>
              <a:gd name="connsiteX1115" fmla="*/ 5392184 w 5955078"/>
              <a:gd name="connsiteY1115" fmla="*/ 3338546 h 5355086"/>
              <a:gd name="connsiteX1116" fmla="*/ 5373188 w 5955078"/>
              <a:gd name="connsiteY1116" fmla="*/ 3347654 h 5355086"/>
              <a:gd name="connsiteX1117" fmla="*/ 5357698 w 5955078"/>
              <a:gd name="connsiteY1117" fmla="*/ 3359844 h 5355086"/>
              <a:gd name="connsiteX1118" fmla="*/ 5347297 w 5955078"/>
              <a:gd name="connsiteY1118" fmla="*/ 3376029 h 5355086"/>
              <a:gd name="connsiteX1119" fmla="*/ 5339151 w 5955078"/>
              <a:gd name="connsiteY1119" fmla="*/ 3395629 h 5355086"/>
              <a:gd name="connsiteX1120" fmla="*/ 5332344 w 5955078"/>
              <a:gd name="connsiteY1120" fmla="*/ 3420229 h 5355086"/>
              <a:gd name="connsiteX1121" fmla="*/ 5328128 w 5955078"/>
              <a:gd name="connsiteY1121" fmla="*/ 3449495 h 5355086"/>
              <a:gd name="connsiteX1122" fmla="*/ 5325742 w 5955078"/>
              <a:gd name="connsiteY1122" fmla="*/ 3475590 h 5355086"/>
              <a:gd name="connsiteX1123" fmla="*/ 5324271 w 5955078"/>
              <a:gd name="connsiteY1123" fmla="*/ 3500101 h 5355086"/>
              <a:gd name="connsiteX1124" fmla="*/ 5324049 w 5955078"/>
              <a:gd name="connsiteY1124" fmla="*/ 3524276 h 5355086"/>
              <a:gd name="connsiteX1125" fmla="*/ 5329163 w 5955078"/>
              <a:gd name="connsiteY1125" fmla="*/ 3548362 h 5355086"/>
              <a:gd name="connsiteX1126" fmla="*/ 5334858 w 5955078"/>
              <a:gd name="connsiteY1126" fmla="*/ 3569613 h 5355086"/>
              <a:gd name="connsiteX1127" fmla="*/ 5346557 w 5955078"/>
              <a:gd name="connsiteY1127" fmla="*/ 3593274 h 5355086"/>
              <a:gd name="connsiteX1128" fmla="*/ 5362921 w 5955078"/>
              <a:gd name="connsiteY1128" fmla="*/ 3614345 h 5355086"/>
              <a:gd name="connsiteX1129" fmla="*/ 5384286 w 5955078"/>
              <a:gd name="connsiteY1129" fmla="*/ 3634077 h 5355086"/>
              <a:gd name="connsiteX1130" fmla="*/ 5395135 w 5955078"/>
              <a:gd name="connsiteY1130" fmla="*/ 3644568 h 5355086"/>
              <a:gd name="connsiteX1131" fmla="*/ 5405070 w 5955078"/>
              <a:gd name="connsiteY1131" fmla="*/ 3656643 h 5355086"/>
              <a:gd name="connsiteX1132" fmla="*/ 5415004 w 5955078"/>
              <a:gd name="connsiteY1132" fmla="*/ 3668719 h 5355086"/>
              <a:gd name="connsiteX1133" fmla="*/ 5419939 w 5955078"/>
              <a:gd name="connsiteY1133" fmla="*/ 3682134 h 5355086"/>
              <a:gd name="connsiteX1134" fmla="*/ 5424293 w 5955078"/>
              <a:gd name="connsiteY1134" fmla="*/ 3698386 h 5355086"/>
              <a:gd name="connsiteX1135" fmla="*/ 5427977 w 5955078"/>
              <a:gd name="connsiteY1135" fmla="*/ 3712136 h 5355086"/>
              <a:gd name="connsiteX1136" fmla="*/ 5431082 w 5955078"/>
              <a:gd name="connsiteY1136" fmla="*/ 3728721 h 5355086"/>
              <a:gd name="connsiteX1137" fmla="*/ 5429766 w 5955078"/>
              <a:gd name="connsiteY1137" fmla="*/ 3743811 h 5355086"/>
              <a:gd name="connsiteX1138" fmla="*/ 5430035 w 5955078"/>
              <a:gd name="connsiteY1138" fmla="*/ 3759817 h 5355086"/>
              <a:gd name="connsiteX1139" fmla="*/ 5427470 w 5955078"/>
              <a:gd name="connsiteY1139" fmla="*/ 3775242 h 5355086"/>
              <a:gd name="connsiteX1140" fmla="*/ 5423654 w 5955078"/>
              <a:gd name="connsiteY1140" fmla="*/ 3791002 h 5355086"/>
              <a:gd name="connsiteX1141" fmla="*/ 5419503 w 5955078"/>
              <a:gd name="connsiteY1141" fmla="*/ 3805512 h 5355086"/>
              <a:gd name="connsiteX1142" fmla="*/ 5412182 w 5955078"/>
              <a:gd name="connsiteY1142" fmla="*/ 3818192 h 5355086"/>
              <a:gd name="connsiteX1143" fmla="*/ 5404862 w 5955078"/>
              <a:gd name="connsiteY1143" fmla="*/ 3830872 h 5355086"/>
              <a:gd name="connsiteX1144" fmla="*/ 5395041 w 5955078"/>
              <a:gd name="connsiteY1144" fmla="*/ 3844222 h 5355086"/>
              <a:gd name="connsiteX1145" fmla="*/ 5383880 w 5955078"/>
              <a:gd name="connsiteY1145" fmla="*/ 3852572 h 5355086"/>
              <a:gd name="connsiteX1146" fmla="*/ 5374305 w 5955078"/>
              <a:gd name="connsiteY1146" fmla="*/ 3861836 h 5355086"/>
              <a:gd name="connsiteX1147" fmla="*/ 5360979 w 5955078"/>
              <a:gd name="connsiteY1147" fmla="*/ 3872106 h 5355086"/>
              <a:gd name="connsiteX1148" fmla="*/ 5346649 w 5955078"/>
              <a:gd name="connsiteY1148" fmla="*/ 3878625 h 5355086"/>
              <a:gd name="connsiteX1149" fmla="*/ 5331648 w 5955078"/>
              <a:gd name="connsiteY1149" fmla="*/ 3882645 h 5355086"/>
              <a:gd name="connsiteX1150" fmla="*/ 5316647 w 5955078"/>
              <a:gd name="connsiteY1150" fmla="*/ 3886664 h 5355086"/>
              <a:gd name="connsiteX1151" fmla="*/ 5300977 w 5955078"/>
              <a:gd name="connsiteY1151" fmla="*/ 3888183 h 5355086"/>
              <a:gd name="connsiteX1152" fmla="*/ 5284972 w 5955078"/>
              <a:gd name="connsiteY1152" fmla="*/ 3888453 h 5355086"/>
              <a:gd name="connsiteX1153" fmla="*/ 5268966 w 5955078"/>
              <a:gd name="connsiteY1153" fmla="*/ 3888722 h 5355086"/>
              <a:gd name="connsiteX1154" fmla="*/ 5252291 w 5955078"/>
              <a:gd name="connsiteY1154" fmla="*/ 3886492 h 5355086"/>
              <a:gd name="connsiteX1155" fmla="*/ 5234946 w 5955078"/>
              <a:gd name="connsiteY1155" fmla="*/ 3881760 h 5355086"/>
              <a:gd name="connsiteX1156" fmla="*/ 5219185 w 5955078"/>
              <a:gd name="connsiteY1156" fmla="*/ 3877944 h 5355086"/>
              <a:gd name="connsiteX1157" fmla="*/ 5204005 w 5955078"/>
              <a:gd name="connsiteY1157" fmla="*/ 3871294 h 5355086"/>
              <a:gd name="connsiteX1158" fmla="*/ 5189406 w 5955078"/>
              <a:gd name="connsiteY1158" fmla="*/ 3861807 h 5355086"/>
              <a:gd name="connsiteX1159" fmla="*/ 5176391 w 5955078"/>
              <a:gd name="connsiteY1159" fmla="*/ 3853237 h 5355086"/>
              <a:gd name="connsiteX1160" fmla="*/ 5163041 w 5955078"/>
              <a:gd name="connsiteY1160" fmla="*/ 3843417 h 5355086"/>
              <a:gd name="connsiteX1161" fmla="*/ 5150606 w 5955078"/>
              <a:gd name="connsiteY1161" fmla="*/ 3832010 h 5355086"/>
              <a:gd name="connsiteX1162" fmla="*/ 5131652 w 5955078"/>
              <a:gd name="connsiteY1162" fmla="*/ 3806274 h 5355086"/>
              <a:gd name="connsiteX1163" fmla="*/ 5116537 w 5955078"/>
              <a:gd name="connsiteY1163" fmla="*/ 3784868 h 5355086"/>
              <a:gd name="connsiteX1164" fmla="*/ 5112273 w 5955078"/>
              <a:gd name="connsiteY1164" fmla="*/ 3773952 h 5355086"/>
              <a:gd name="connsiteX1165" fmla="*/ 5109594 w 5955078"/>
              <a:gd name="connsiteY1165" fmla="*/ 3763952 h 5355086"/>
              <a:gd name="connsiteX1166" fmla="*/ 5107494 w 5955078"/>
              <a:gd name="connsiteY1166" fmla="*/ 3751117 h 5355086"/>
              <a:gd name="connsiteX1167" fmla="*/ 5106644 w 5955078"/>
              <a:gd name="connsiteY1167" fmla="*/ 3737946 h 5355086"/>
              <a:gd name="connsiteX1168" fmla="*/ 5107715 w 5955078"/>
              <a:gd name="connsiteY1168" fmla="*/ 3726941 h 5355086"/>
              <a:gd name="connsiteX1169" fmla="*/ 5110951 w 5955078"/>
              <a:gd name="connsiteY1169" fmla="*/ 3714016 h 5355086"/>
              <a:gd name="connsiteX1170" fmla="*/ 5120838 w 5955078"/>
              <a:gd name="connsiteY1170" fmla="*/ 3685911 h 5355086"/>
              <a:gd name="connsiteX1171" fmla="*/ 5134140 w 5955078"/>
              <a:gd name="connsiteY1171" fmla="*/ 3655550 h 5355086"/>
              <a:gd name="connsiteX1172" fmla="*/ 5154272 w 5955078"/>
              <a:gd name="connsiteY1172" fmla="*/ 3620681 h 5355086"/>
              <a:gd name="connsiteX1173" fmla="*/ 5068975 w 5955078"/>
              <a:gd name="connsiteY1173" fmla="*/ 3607361 h 5355086"/>
              <a:gd name="connsiteX1174" fmla="*/ 5098013 w 5955078"/>
              <a:gd name="connsiteY1174" fmla="*/ 3560726 h 5355086"/>
              <a:gd name="connsiteX1175" fmla="*/ 5072988 w 5955078"/>
              <a:gd name="connsiteY1175" fmla="*/ 3547335 h 5355086"/>
              <a:gd name="connsiteX1176" fmla="*/ 5057808 w 5955078"/>
              <a:gd name="connsiteY1176" fmla="*/ 3540684 h 5355086"/>
              <a:gd name="connsiteX1177" fmla="*/ 5046468 w 5955078"/>
              <a:gd name="connsiteY1177" fmla="*/ 3538363 h 5355086"/>
              <a:gd name="connsiteX1178" fmla="*/ 5026288 w 5955078"/>
              <a:gd name="connsiteY1178" fmla="*/ 3533052 h 5355086"/>
              <a:gd name="connsiteX1179" fmla="*/ 5004187 w 5955078"/>
              <a:gd name="connsiteY1179" fmla="*/ 3525576 h 5355086"/>
              <a:gd name="connsiteX1180" fmla="*/ 4987087 w 5955078"/>
              <a:gd name="connsiteY1180" fmla="*/ 3516760 h 5355086"/>
              <a:gd name="connsiteX1181" fmla="*/ 4969652 w 5955078"/>
              <a:gd name="connsiteY1181" fmla="*/ 3506694 h 5355086"/>
              <a:gd name="connsiteX1182" fmla="*/ 4953467 w 5955078"/>
              <a:gd name="connsiteY1182" fmla="*/ 3496293 h 5355086"/>
              <a:gd name="connsiteX1183" fmla="*/ 4939782 w 5955078"/>
              <a:gd name="connsiteY1183" fmla="*/ 3485222 h 5355086"/>
              <a:gd name="connsiteX1184" fmla="*/ 4926098 w 5955078"/>
              <a:gd name="connsiteY1184" fmla="*/ 3474151 h 5355086"/>
              <a:gd name="connsiteX1185" fmla="*/ 4914243 w 5955078"/>
              <a:gd name="connsiteY1185" fmla="*/ 3459910 h 5355086"/>
              <a:gd name="connsiteX1186" fmla="*/ 4891449 w 5955078"/>
              <a:gd name="connsiteY1186" fmla="*/ 3429844 h 5355086"/>
              <a:gd name="connsiteX1187" fmla="*/ 4869235 w 5955078"/>
              <a:gd name="connsiteY1187" fmla="*/ 3396942 h 5355086"/>
              <a:gd name="connsiteX1188" fmla="*/ 4852022 w 5955078"/>
              <a:gd name="connsiteY1188" fmla="*/ 3362700 h 5355086"/>
              <a:gd name="connsiteX1189" fmla="*/ 4835387 w 5955078"/>
              <a:gd name="connsiteY1189" fmla="*/ 3325623 h 5355086"/>
              <a:gd name="connsiteX1190" fmla="*/ 4824449 w 5955078"/>
              <a:gd name="connsiteY1190" fmla="*/ 3309797 h 5355086"/>
              <a:gd name="connsiteX1191" fmla="*/ 4813264 w 5955078"/>
              <a:gd name="connsiteY1191" fmla="*/ 3298057 h 5355086"/>
              <a:gd name="connsiteX1192" fmla="*/ 4799579 w 5955078"/>
              <a:gd name="connsiteY1192" fmla="*/ 3286985 h 5355086"/>
              <a:gd name="connsiteX1193" fmla="*/ 4783729 w 5955078"/>
              <a:gd name="connsiteY1193" fmla="*/ 3277835 h 5355086"/>
              <a:gd name="connsiteX1194" fmla="*/ 4767968 w 5955078"/>
              <a:gd name="connsiteY1194" fmla="*/ 3274019 h 5355086"/>
              <a:gd name="connsiteX1195" fmla="*/ 4750378 w 5955078"/>
              <a:gd name="connsiteY1195" fmla="*/ 3273373 h 5355086"/>
              <a:gd name="connsiteX1196" fmla="*/ 4732543 w 5955078"/>
              <a:gd name="connsiteY1196" fmla="*/ 3276812 h 5355086"/>
              <a:gd name="connsiteX1197" fmla="*/ 4714797 w 5955078"/>
              <a:gd name="connsiteY1197" fmla="*/ 3285587 h 5355086"/>
              <a:gd name="connsiteX1198" fmla="*/ 4679975 w 5955078"/>
              <a:gd name="connsiteY1198" fmla="*/ 3305635 h 5355086"/>
              <a:gd name="connsiteX1199" fmla="*/ 4663234 w 5955078"/>
              <a:gd name="connsiteY1199" fmla="*/ 3318160 h 5355086"/>
              <a:gd name="connsiteX1200" fmla="*/ 4648078 w 5955078"/>
              <a:gd name="connsiteY1200" fmla="*/ 3331600 h 5355086"/>
              <a:gd name="connsiteX1201" fmla="*/ 4634507 w 5955078"/>
              <a:gd name="connsiteY1201" fmla="*/ 3345955 h 5355086"/>
              <a:gd name="connsiteX1202" fmla="*/ 4621941 w 5955078"/>
              <a:gd name="connsiteY1202" fmla="*/ 3364059 h 5355086"/>
              <a:gd name="connsiteX1203" fmla="*/ 4615045 w 5955078"/>
              <a:gd name="connsiteY1203" fmla="*/ 3383325 h 5355086"/>
              <a:gd name="connsiteX1204" fmla="*/ 4607904 w 5955078"/>
              <a:gd name="connsiteY1204" fmla="*/ 3406675 h 5355086"/>
              <a:gd name="connsiteX1205" fmla="*/ 4603418 w 5955078"/>
              <a:gd name="connsiteY1205" fmla="*/ 3419934 h 5355086"/>
              <a:gd name="connsiteX1206" fmla="*/ 4595517 w 5955078"/>
              <a:gd name="connsiteY1206" fmla="*/ 3435449 h 5355086"/>
              <a:gd name="connsiteX1207" fmla="*/ 4586276 w 5955078"/>
              <a:gd name="connsiteY1207" fmla="*/ 3445964 h 5355086"/>
              <a:gd name="connsiteX1208" fmla="*/ 4576120 w 5955078"/>
              <a:gd name="connsiteY1208" fmla="*/ 3458064 h 5355086"/>
              <a:gd name="connsiteX1209" fmla="*/ 4564045 w 5955078"/>
              <a:gd name="connsiteY1209" fmla="*/ 3467999 h 5355086"/>
              <a:gd name="connsiteX1210" fmla="*/ 4548799 w 5955078"/>
              <a:gd name="connsiteY1210" fmla="*/ 3476103 h 5355086"/>
              <a:gd name="connsiteX1211" fmla="*/ 4533553 w 5955078"/>
              <a:gd name="connsiteY1211" fmla="*/ 3484207 h 5355086"/>
              <a:gd name="connsiteX1212" fmla="*/ 4519223 w 5955078"/>
              <a:gd name="connsiteY1212" fmla="*/ 3490727 h 5355086"/>
              <a:gd name="connsiteX1213" fmla="*/ 4502972 w 5955078"/>
              <a:gd name="connsiteY1213" fmla="*/ 3495082 h 5355086"/>
              <a:gd name="connsiteX1214" fmla="*/ 4483552 w 5955078"/>
              <a:gd name="connsiteY1214" fmla="*/ 3497605 h 5355086"/>
              <a:gd name="connsiteX1215" fmla="*/ 4467881 w 5955078"/>
              <a:gd name="connsiteY1215" fmla="*/ 3499125 h 5355086"/>
              <a:gd name="connsiteX1216" fmla="*/ 4450291 w 5955078"/>
              <a:gd name="connsiteY1216" fmla="*/ 3498479 h 5355086"/>
              <a:gd name="connsiteX1217" fmla="*/ 4433950 w 5955078"/>
              <a:gd name="connsiteY1217" fmla="*/ 3497498 h 5355086"/>
              <a:gd name="connsiteX1218" fmla="*/ 4418190 w 5955078"/>
              <a:gd name="connsiteY1218" fmla="*/ 3493682 h 5355086"/>
              <a:gd name="connsiteX1219" fmla="*/ 4402430 w 5955078"/>
              <a:gd name="connsiteY1219" fmla="*/ 3489866 h 5355086"/>
              <a:gd name="connsiteX1220" fmla="*/ 4389750 w 5955078"/>
              <a:gd name="connsiteY1220" fmla="*/ 3482546 h 5355086"/>
              <a:gd name="connsiteX1221" fmla="*/ 4368230 w 5955078"/>
              <a:gd name="connsiteY1221" fmla="*/ 3472235 h 5355086"/>
              <a:gd name="connsiteX1222" fmla="*/ 4346465 w 5955078"/>
              <a:gd name="connsiteY1222" fmla="*/ 3466009 h 5355086"/>
              <a:gd name="connsiteX1223" fmla="*/ 4325615 w 5955078"/>
              <a:gd name="connsiteY1223" fmla="*/ 3458198 h 5355086"/>
              <a:gd name="connsiteX1224" fmla="*/ 4303179 w 5955078"/>
              <a:gd name="connsiteY1224" fmla="*/ 3449471 h 5355086"/>
              <a:gd name="connsiteX1225" fmla="*/ 4281994 w 5955078"/>
              <a:gd name="connsiteY1225" fmla="*/ 3440410 h 5355086"/>
              <a:gd name="connsiteX1226" fmla="*/ 4263890 w 5955078"/>
              <a:gd name="connsiteY1226" fmla="*/ 3427843 h 5355086"/>
              <a:gd name="connsiteX1227" fmla="*/ 4254960 w 5955078"/>
              <a:gd name="connsiteY1227" fmla="*/ 3419518 h 5355086"/>
              <a:gd name="connsiteX1228" fmla="*/ 4247861 w 5955078"/>
              <a:gd name="connsiteY1228" fmla="*/ 3408022 h 5355086"/>
              <a:gd name="connsiteX1229" fmla="*/ 4242346 w 5955078"/>
              <a:gd name="connsiteY1229" fmla="*/ 3397442 h 5355086"/>
              <a:gd name="connsiteX1230" fmla="*/ 4236497 w 5955078"/>
              <a:gd name="connsiteY1230" fmla="*/ 3385612 h 5355086"/>
              <a:gd name="connsiteX1231" fmla="*/ 4072848 w 5955078"/>
              <a:gd name="connsiteY1231" fmla="*/ 3379888 h 5355086"/>
              <a:gd name="connsiteX1232" fmla="*/ 4104195 w 5955078"/>
              <a:gd name="connsiteY1232" fmla="*/ 3451876 h 5355086"/>
              <a:gd name="connsiteX1233" fmla="*/ 4112880 w 5955078"/>
              <a:gd name="connsiteY1233" fmla="*/ 3464287 h 5355086"/>
              <a:gd name="connsiteX1234" fmla="*/ 4115804 w 5955078"/>
              <a:gd name="connsiteY1234" fmla="*/ 3470202 h 5355086"/>
              <a:gd name="connsiteX1235" fmla="*/ 4119890 w 5955078"/>
              <a:gd name="connsiteY1235" fmla="*/ 3470448 h 5355086"/>
              <a:gd name="connsiteX1236" fmla="*/ 4130560 w 5955078"/>
              <a:gd name="connsiteY1236" fmla="*/ 3470269 h 5355086"/>
              <a:gd name="connsiteX1237" fmla="*/ 4139310 w 5955078"/>
              <a:gd name="connsiteY1237" fmla="*/ 3467924 h 5355086"/>
              <a:gd name="connsiteX1238" fmla="*/ 4147815 w 5955078"/>
              <a:gd name="connsiteY1238" fmla="*/ 3469664 h 5355086"/>
              <a:gd name="connsiteX1239" fmla="*/ 4155071 w 5955078"/>
              <a:gd name="connsiteY1239" fmla="*/ 3471740 h 5355086"/>
              <a:gd name="connsiteX1240" fmla="*/ 4159825 w 5955078"/>
              <a:gd name="connsiteY1240" fmla="*/ 3474485 h 5355086"/>
              <a:gd name="connsiteX1241" fmla="*/ 4164915 w 5955078"/>
              <a:gd name="connsiteY1241" fmla="*/ 3478480 h 5355086"/>
              <a:gd name="connsiteX1242" fmla="*/ 4172930 w 5955078"/>
              <a:gd name="connsiteY1242" fmla="*/ 3488391 h 5355086"/>
              <a:gd name="connsiteX1243" fmla="*/ 4177864 w 5955078"/>
              <a:gd name="connsiteY1243" fmla="*/ 3501806 h 5355086"/>
              <a:gd name="connsiteX1244" fmla="*/ 4181884 w 5955078"/>
              <a:gd name="connsiteY1244" fmla="*/ 3516807 h 5355086"/>
              <a:gd name="connsiteX1245" fmla="*/ 4187398 w 5955078"/>
              <a:gd name="connsiteY1245" fmla="*/ 3527388 h 5355086"/>
              <a:gd name="connsiteX1246" fmla="*/ 4194498 w 5955078"/>
              <a:gd name="connsiteY1246" fmla="*/ 3538883 h 5355086"/>
              <a:gd name="connsiteX1247" fmla="*/ 4205437 w 5955078"/>
              <a:gd name="connsiteY1247" fmla="*/ 3554709 h 5355086"/>
              <a:gd name="connsiteX1248" fmla="*/ 4219792 w 5955078"/>
              <a:gd name="connsiteY1248" fmla="*/ 3568280 h 5355086"/>
              <a:gd name="connsiteX1249" fmla="*/ 4234147 w 5955078"/>
              <a:gd name="connsiteY1249" fmla="*/ 3581851 h 5355086"/>
              <a:gd name="connsiteX1250" fmla="*/ 4245087 w 5955078"/>
              <a:gd name="connsiteY1250" fmla="*/ 3597677 h 5355086"/>
              <a:gd name="connsiteX1251" fmla="*/ 4249016 w 5955078"/>
              <a:gd name="connsiteY1251" fmla="*/ 3607342 h 5355086"/>
              <a:gd name="connsiteX1252" fmla="*/ 4252365 w 5955078"/>
              <a:gd name="connsiteY1252" fmla="*/ 3619843 h 5355086"/>
              <a:gd name="connsiteX1253" fmla="*/ 4258729 w 5955078"/>
              <a:gd name="connsiteY1253" fmla="*/ 3643593 h 5355086"/>
              <a:gd name="connsiteX1254" fmla="*/ 4237144 w 5955078"/>
              <a:gd name="connsiteY1254" fmla="*/ 3648038 h 5355086"/>
              <a:gd name="connsiteX1255" fmla="*/ 4223974 w 5955078"/>
              <a:gd name="connsiteY1255" fmla="*/ 3648887 h 5355086"/>
              <a:gd name="connsiteX1256" fmla="*/ 4215469 w 5955078"/>
              <a:gd name="connsiteY1256" fmla="*/ 3647146 h 5355086"/>
              <a:gd name="connsiteX1257" fmla="*/ 4186604 w 5955078"/>
              <a:gd name="connsiteY1257" fmla="*/ 3629425 h 5355086"/>
              <a:gd name="connsiteX1258" fmla="*/ 4155819 w 5955078"/>
              <a:gd name="connsiteY1258" fmla="*/ 3609538 h 5355086"/>
              <a:gd name="connsiteX1259" fmla="*/ 4097419 w 5955078"/>
              <a:gd name="connsiteY1259" fmla="*/ 3571594 h 5355086"/>
              <a:gd name="connsiteX1260" fmla="*/ 4070140 w 5955078"/>
              <a:gd name="connsiteY1260" fmla="*/ 3554787 h 5355086"/>
              <a:gd name="connsiteX1261" fmla="*/ 4056790 w 5955078"/>
              <a:gd name="connsiteY1261" fmla="*/ 3544966 h 5355086"/>
              <a:gd name="connsiteX1262" fmla="*/ 4042280 w 5955078"/>
              <a:gd name="connsiteY1262" fmla="*/ 3540816 h 5355086"/>
              <a:gd name="connsiteX1263" fmla="*/ 4026519 w 5955078"/>
              <a:gd name="connsiteY1263" fmla="*/ 3537000 h 5355086"/>
              <a:gd name="connsiteX1264" fmla="*/ 4008929 w 5955078"/>
              <a:gd name="connsiteY1264" fmla="*/ 3536354 h 5355086"/>
              <a:gd name="connsiteX1265" fmla="*/ 3988594 w 5955078"/>
              <a:gd name="connsiteY1265" fmla="*/ 3540463 h 5355086"/>
              <a:gd name="connsiteX1266" fmla="*/ 3968347 w 5955078"/>
              <a:gd name="connsiteY1266" fmla="*/ 3549907 h 5355086"/>
              <a:gd name="connsiteX1267" fmla="*/ 4134336 w 5955078"/>
              <a:gd name="connsiteY1267" fmla="*/ 3769371 h 5355086"/>
              <a:gd name="connsiteX1268" fmla="*/ 3819485 w 5955078"/>
              <a:gd name="connsiteY1268" fmla="*/ 3639368 h 5355086"/>
              <a:gd name="connsiteX1269" fmla="*/ 3889369 w 5955078"/>
              <a:gd name="connsiteY1269" fmla="*/ 3800175 h 5355086"/>
              <a:gd name="connsiteX1270" fmla="*/ 3875038 w 5955078"/>
              <a:gd name="connsiteY1270" fmla="*/ 3806694 h 5355086"/>
              <a:gd name="connsiteX1271" fmla="*/ 3864009 w 5955078"/>
              <a:gd name="connsiteY1271" fmla="*/ 3785533 h 5355086"/>
              <a:gd name="connsiteX1272" fmla="*/ 3853315 w 5955078"/>
              <a:gd name="connsiteY1272" fmla="*/ 3765622 h 5355086"/>
              <a:gd name="connsiteX1273" fmla="*/ 3836591 w 5955078"/>
              <a:gd name="connsiteY1273" fmla="*/ 3723210 h 5355086"/>
              <a:gd name="connsiteX1274" fmla="*/ 3823642 w 5955078"/>
              <a:gd name="connsiteY1274" fmla="*/ 3699884 h 5355086"/>
              <a:gd name="connsiteX1275" fmla="*/ 3808282 w 5955078"/>
              <a:gd name="connsiteY1275" fmla="*/ 3682563 h 5355086"/>
              <a:gd name="connsiteX1276" fmla="*/ 3796853 w 5955078"/>
              <a:gd name="connsiteY1276" fmla="*/ 3674907 h 5355086"/>
              <a:gd name="connsiteX1277" fmla="*/ 3786673 w 5955078"/>
              <a:gd name="connsiteY1277" fmla="*/ 3666917 h 5355086"/>
              <a:gd name="connsiteX1278" fmla="*/ 3773993 w 5955078"/>
              <a:gd name="connsiteY1278" fmla="*/ 3659596 h 5355086"/>
              <a:gd name="connsiteX1279" fmla="*/ 3758813 w 5955078"/>
              <a:gd name="connsiteY1279" fmla="*/ 3652945 h 5355086"/>
              <a:gd name="connsiteX1280" fmla="*/ 3792356 w 5955078"/>
              <a:gd name="connsiteY1280" fmla="*/ 3818130 h 5355086"/>
              <a:gd name="connsiteX1281" fmla="*/ 3778557 w 5955078"/>
              <a:gd name="connsiteY1281" fmla="*/ 3781634 h 5355086"/>
              <a:gd name="connsiteX1282" fmla="*/ 3765673 w 5955078"/>
              <a:gd name="connsiteY1282" fmla="*/ 3743552 h 5355086"/>
              <a:gd name="connsiteX1283" fmla="*/ 3754375 w 5955078"/>
              <a:gd name="connsiteY1283" fmla="*/ 3706386 h 5355086"/>
              <a:gd name="connsiteX1284" fmla="*/ 3741492 w 5955078"/>
              <a:gd name="connsiteY1284" fmla="*/ 3668305 h 5355086"/>
              <a:gd name="connsiteX1285" fmla="*/ 3725528 w 5955078"/>
              <a:gd name="connsiteY1285" fmla="*/ 3633728 h 5355086"/>
              <a:gd name="connsiteX1286" fmla="*/ 3707979 w 5955078"/>
              <a:gd name="connsiteY1286" fmla="*/ 3598236 h 5355086"/>
              <a:gd name="connsiteX1287" fmla="*/ 3697040 w 5955078"/>
              <a:gd name="connsiteY1287" fmla="*/ 3582410 h 5355086"/>
              <a:gd name="connsiteX1288" fmla="*/ 3685185 w 5955078"/>
              <a:gd name="connsiteY1288" fmla="*/ 3568170 h 5355086"/>
              <a:gd name="connsiteX1289" fmla="*/ 3670161 w 5955078"/>
              <a:gd name="connsiteY1289" fmla="*/ 3552098 h 5355086"/>
              <a:gd name="connsiteX1290" fmla="*/ 3655471 w 5955078"/>
              <a:gd name="connsiteY1290" fmla="*/ 3537277 h 5355086"/>
              <a:gd name="connsiteX1291" fmla="*/ 3647480 w 5955078"/>
              <a:gd name="connsiteY1291" fmla="*/ 3547457 h 5355086"/>
              <a:gd name="connsiteX1292" fmla="*/ 3640404 w 5955078"/>
              <a:gd name="connsiteY1292" fmla="*/ 3556052 h 5355086"/>
              <a:gd name="connsiteX1293" fmla="*/ 3632013 w 5955078"/>
              <a:gd name="connsiteY1293" fmla="*/ 3579737 h 5355086"/>
              <a:gd name="connsiteX1294" fmla="*/ 3626792 w 5955078"/>
              <a:gd name="connsiteY1294" fmla="*/ 3605253 h 5355086"/>
              <a:gd name="connsiteX1295" fmla="*/ 3623155 w 5955078"/>
              <a:gd name="connsiteY1295" fmla="*/ 3631683 h 5355086"/>
              <a:gd name="connsiteX1296" fmla="*/ 3625189 w 5955078"/>
              <a:gd name="connsiteY1296" fmla="*/ 3659274 h 5355086"/>
              <a:gd name="connsiteX1297" fmla="*/ 3631308 w 5955078"/>
              <a:gd name="connsiteY1297" fmla="*/ 3687110 h 5355086"/>
              <a:gd name="connsiteX1298" fmla="*/ 3640262 w 5955078"/>
              <a:gd name="connsiteY1298" fmla="*/ 3715526 h 5355086"/>
              <a:gd name="connsiteX1299" fmla="*/ 3656381 w 5955078"/>
              <a:gd name="connsiteY1299" fmla="*/ 3740682 h 5355086"/>
              <a:gd name="connsiteX1300" fmla="*/ 3664485 w 5955078"/>
              <a:gd name="connsiteY1300" fmla="*/ 3755928 h 5355086"/>
              <a:gd name="connsiteX1301" fmla="*/ 3666495 w 5955078"/>
              <a:gd name="connsiteY1301" fmla="*/ 3763428 h 5355086"/>
              <a:gd name="connsiteX1302" fmla="*/ 3668170 w 5955078"/>
              <a:gd name="connsiteY1302" fmla="*/ 3769678 h 5355086"/>
              <a:gd name="connsiteX1303" fmla="*/ 3667345 w 5955078"/>
              <a:gd name="connsiteY1303" fmla="*/ 3776599 h 5355086"/>
              <a:gd name="connsiteX1304" fmla="*/ 3665605 w 5955078"/>
              <a:gd name="connsiteY1304" fmla="*/ 3785104 h 5355086"/>
              <a:gd name="connsiteX1305" fmla="*/ 3663529 w 5955078"/>
              <a:gd name="connsiteY1305" fmla="*/ 3792358 h 5355086"/>
              <a:gd name="connsiteX1306" fmla="*/ 3658953 w 5955078"/>
              <a:gd name="connsiteY1306" fmla="*/ 3800284 h 5355086"/>
              <a:gd name="connsiteX1307" fmla="*/ 3641812 w 5955078"/>
              <a:gd name="connsiteY1307" fmla="*/ 3826313 h 5355086"/>
              <a:gd name="connsiteX1308" fmla="*/ 3625920 w 5955078"/>
              <a:gd name="connsiteY1308" fmla="*/ 3852008 h 5355086"/>
              <a:gd name="connsiteX1309" fmla="*/ 3608778 w 5955078"/>
              <a:gd name="connsiteY1309" fmla="*/ 3878038 h 5355086"/>
              <a:gd name="connsiteX1310" fmla="*/ 3589381 w 5955078"/>
              <a:gd name="connsiteY1310" fmla="*/ 3900652 h 5355086"/>
              <a:gd name="connsiteX1311" fmla="*/ 3571325 w 5955078"/>
              <a:gd name="connsiteY1311" fmla="*/ 3928268 h 5355086"/>
              <a:gd name="connsiteX1312" fmla="*/ 3557933 w 5955078"/>
              <a:gd name="connsiteY1312" fmla="*/ 3953292 h 5355086"/>
              <a:gd name="connsiteX1313" fmla="*/ 3549542 w 5955078"/>
              <a:gd name="connsiteY1313" fmla="*/ 3976978 h 5355086"/>
              <a:gd name="connsiteX1314" fmla="*/ 3545236 w 5955078"/>
              <a:gd name="connsiteY1314" fmla="*/ 4000908 h 5355086"/>
              <a:gd name="connsiteX1315" fmla="*/ 3546845 w 5955078"/>
              <a:gd name="connsiteY1315" fmla="*/ 4021913 h 5355086"/>
              <a:gd name="connsiteX1316" fmla="*/ 3549034 w 5955078"/>
              <a:gd name="connsiteY1316" fmla="*/ 4040085 h 5355086"/>
              <a:gd name="connsiteX1317" fmla="*/ 3553723 w 5955078"/>
              <a:gd name="connsiteY1317" fmla="*/ 4057585 h 5355086"/>
              <a:gd name="connsiteX1318" fmla="*/ 3561248 w 5955078"/>
              <a:gd name="connsiteY1318" fmla="*/ 4075665 h 5355086"/>
              <a:gd name="connsiteX1319" fmla="*/ 3577792 w 5955078"/>
              <a:gd name="connsiteY1319" fmla="*/ 4107408 h 5355086"/>
              <a:gd name="connsiteX1320" fmla="*/ 3596501 w 5955078"/>
              <a:gd name="connsiteY1320" fmla="*/ 4137229 h 5355086"/>
              <a:gd name="connsiteX1321" fmla="*/ 3605520 w 5955078"/>
              <a:gd name="connsiteY1321" fmla="*/ 4150890 h 5355086"/>
              <a:gd name="connsiteX1322" fmla="*/ 3610790 w 5955078"/>
              <a:gd name="connsiteY1322" fmla="*/ 4165555 h 5355086"/>
              <a:gd name="connsiteX1323" fmla="*/ 3614474 w 5955078"/>
              <a:gd name="connsiteY1323" fmla="*/ 4179305 h 5355086"/>
              <a:gd name="connsiteX1324" fmla="*/ 3616238 w 5955078"/>
              <a:gd name="connsiteY1324" fmla="*/ 4190891 h 5355086"/>
              <a:gd name="connsiteX1325" fmla="*/ 3602578 w 5955078"/>
              <a:gd name="connsiteY1325" fmla="*/ 4199911 h 5355086"/>
              <a:gd name="connsiteX1326" fmla="*/ 3591663 w 5955078"/>
              <a:gd name="connsiteY1326" fmla="*/ 4204175 h 5355086"/>
              <a:gd name="connsiteX1327" fmla="*/ 3562911 w 5955078"/>
              <a:gd name="connsiteY1327" fmla="*/ 4211879 h 5355086"/>
              <a:gd name="connsiteX1328" fmla="*/ 3532575 w 5955078"/>
              <a:gd name="connsiteY1328" fmla="*/ 4218668 h 5355086"/>
              <a:gd name="connsiteX1329" fmla="*/ 3500899 w 5955078"/>
              <a:gd name="connsiteY1329" fmla="*/ 4220456 h 5355086"/>
              <a:gd name="connsiteX1330" fmla="*/ 3466969 w 5955078"/>
              <a:gd name="connsiteY1330" fmla="*/ 4218829 h 5355086"/>
              <a:gd name="connsiteX1331" fmla="*/ 3431788 w 5955078"/>
              <a:gd name="connsiteY1331" fmla="*/ 4217538 h 5355086"/>
              <a:gd name="connsiteX1332" fmla="*/ 3359506 w 5955078"/>
              <a:gd name="connsiteY1332" fmla="*/ 4212789 h 5355086"/>
              <a:gd name="connsiteX1333" fmla="*/ 3324326 w 5955078"/>
              <a:gd name="connsiteY1333" fmla="*/ 4211497 h 5355086"/>
              <a:gd name="connsiteX1334" fmla="*/ 3290395 w 5955078"/>
              <a:gd name="connsiteY1334" fmla="*/ 4209871 h 5355086"/>
              <a:gd name="connsiteX1335" fmla="*/ 3255885 w 5955078"/>
              <a:gd name="connsiteY1335" fmla="*/ 4211079 h 5355086"/>
              <a:gd name="connsiteX1336" fmla="*/ 3224879 w 5955078"/>
              <a:gd name="connsiteY1336" fmla="*/ 4215368 h 5355086"/>
              <a:gd name="connsiteX1337" fmla="*/ 3196708 w 5955078"/>
              <a:gd name="connsiteY1337" fmla="*/ 4220237 h 5355086"/>
              <a:gd name="connsiteX1338" fmla="*/ 3182377 w 5955078"/>
              <a:gd name="connsiteY1338" fmla="*/ 4226756 h 5355086"/>
              <a:gd name="connsiteX1339" fmla="*/ 3171461 w 5955078"/>
              <a:gd name="connsiteY1339" fmla="*/ 4231021 h 5355086"/>
              <a:gd name="connsiteX1340" fmla="*/ 3159966 w 5955078"/>
              <a:gd name="connsiteY1340" fmla="*/ 4238121 h 5355086"/>
              <a:gd name="connsiteX1341" fmla="*/ 3150056 w 5955078"/>
              <a:gd name="connsiteY1341" fmla="*/ 4246135 h 5355086"/>
              <a:gd name="connsiteX1342" fmla="*/ 3138895 w 5955078"/>
              <a:gd name="connsiteY1342" fmla="*/ 4254485 h 5355086"/>
              <a:gd name="connsiteX1343" fmla="*/ 3131239 w 5955078"/>
              <a:gd name="connsiteY1343" fmla="*/ 4265914 h 5355086"/>
              <a:gd name="connsiteX1344" fmla="*/ 3121418 w 5955078"/>
              <a:gd name="connsiteY1344" fmla="*/ 4279264 h 5355086"/>
              <a:gd name="connsiteX1345" fmla="*/ 3111842 w 5955078"/>
              <a:gd name="connsiteY1345" fmla="*/ 4288530 h 5355086"/>
              <a:gd name="connsiteX1346" fmla="*/ 3100347 w 5955078"/>
              <a:gd name="connsiteY1346" fmla="*/ 4295629 h 5355086"/>
              <a:gd name="connsiteX1347" fmla="*/ 3088181 w 5955078"/>
              <a:gd name="connsiteY1347" fmla="*/ 4300229 h 5355086"/>
              <a:gd name="connsiteX1348" fmla="*/ 3075101 w 5955078"/>
              <a:gd name="connsiteY1348" fmla="*/ 4306413 h 5355086"/>
              <a:gd name="connsiteX1349" fmla="*/ 3063180 w 5955078"/>
              <a:gd name="connsiteY1349" fmla="*/ 4306928 h 5355086"/>
              <a:gd name="connsiteX1350" fmla="*/ 3047175 w 5955078"/>
              <a:gd name="connsiteY1350" fmla="*/ 4307196 h 5355086"/>
              <a:gd name="connsiteX1351" fmla="*/ 3032420 w 5955078"/>
              <a:gd name="connsiteY1351" fmla="*/ 4307131 h 5355086"/>
              <a:gd name="connsiteX1352" fmla="*/ 2995989 w 5955078"/>
              <a:gd name="connsiteY1352" fmla="*/ 4306175 h 5355086"/>
              <a:gd name="connsiteX1353" fmla="*/ 2978734 w 5955078"/>
              <a:gd name="connsiteY1353" fmla="*/ 4306778 h 5355086"/>
              <a:gd name="connsiteX1354" fmla="*/ 2960563 w 5955078"/>
              <a:gd name="connsiteY1354" fmla="*/ 4308967 h 5355086"/>
              <a:gd name="connsiteX1355" fmla="*/ 2944982 w 5955078"/>
              <a:gd name="connsiteY1355" fmla="*/ 4315822 h 5355086"/>
              <a:gd name="connsiteX1356" fmla="*/ 2930407 w 5955078"/>
              <a:gd name="connsiteY1356" fmla="*/ 4326427 h 5355086"/>
              <a:gd name="connsiteX1357" fmla="*/ 2925161 w 5955078"/>
              <a:gd name="connsiteY1357" fmla="*/ 4331851 h 5355086"/>
              <a:gd name="connsiteX1358" fmla="*/ 2919335 w 5955078"/>
              <a:gd name="connsiteY1358" fmla="*/ 4340112 h 5355086"/>
              <a:gd name="connsiteX1359" fmla="*/ 2911925 w 5955078"/>
              <a:gd name="connsiteY1359" fmla="*/ 4347456 h 5355086"/>
              <a:gd name="connsiteX1360" fmla="*/ 2909605 w 5955078"/>
              <a:gd name="connsiteY1360" fmla="*/ 4358796 h 5355086"/>
              <a:gd name="connsiteX1361" fmla="*/ 2906704 w 5955078"/>
              <a:gd name="connsiteY1361" fmla="*/ 4372972 h 5355086"/>
              <a:gd name="connsiteX1362" fmla="*/ 2903803 w 5955078"/>
              <a:gd name="connsiteY1362" fmla="*/ 4387147 h 5355086"/>
              <a:gd name="connsiteX1363" fmla="*/ 2903337 w 5955078"/>
              <a:gd name="connsiteY1363" fmla="*/ 4415407 h 5355086"/>
              <a:gd name="connsiteX1364" fmla="*/ 2899275 w 5955078"/>
              <a:gd name="connsiteY1364" fmla="*/ 4435253 h 5355086"/>
              <a:gd name="connsiteX1365" fmla="*/ 2893629 w 5955078"/>
              <a:gd name="connsiteY1365" fmla="*/ 4454183 h 5355086"/>
              <a:gd name="connsiteX1366" fmla="*/ 2885394 w 5955078"/>
              <a:gd name="connsiteY1366" fmla="*/ 4468447 h 5355086"/>
              <a:gd name="connsiteX1367" fmla="*/ 2872068 w 5955078"/>
              <a:gd name="connsiteY1367" fmla="*/ 4478717 h 5355086"/>
              <a:gd name="connsiteX1368" fmla="*/ 2857737 w 5955078"/>
              <a:gd name="connsiteY1368" fmla="*/ 4485237 h 5355086"/>
              <a:gd name="connsiteX1369" fmla="*/ 2838316 w 5955078"/>
              <a:gd name="connsiteY1369" fmla="*/ 4487761 h 5355086"/>
              <a:gd name="connsiteX1370" fmla="*/ 2819141 w 5955078"/>
              <a:gd name="connsiteY1370" fmla="*/ 4486200 h 5355086"/>
              <a:gd name="connsiteX1371" fmla="*/ 2797376 w 5955078"/>
              <a:gd name="connsiteY1371" fmla="*/ 4479974 h 5355086"/>
              <a:gd name="connsiteX1372" fmla="*/ 2784451 w 5955078"/>
              <a:gd name="connsiteY1372" fmla="*/ 4476738 h 5355086"/>
              <a:gd name="connsiteX1373" fmla="*/ 2768445 w 5955078"/>
              <a:gd name="connsiteY1373" fmla="*/ 4477008 h 5355086"/>
              <a:gd name="connsiteX1374" fmla="*/ 2737439 w 5955078"/>
              <a:gd name="connsiteY1374" fmla="*/ 4481296 h 5355086"/>
              <a:gd name="connsiteX1375" fmla="*/ 2733690 w 5955078"/>
              <a:gd name="connsiteY1375" fmla="*/ 4482300 h 5355086"/>
              <a:gd name="connsiteX1376" fmla="*/ 2727439 w 5955078"/>
              <a:gd name="connsiteY1376" fmla="*/ 4483975 h 5355086"/>
              <a:gd name="connsiteX1377" fmla="*/ 2724024 w 5955078"/>
              <a:gd name="connsiteY1377" fmla="*/ 4486230 h 5355086"/>
              <a:gd name="connsiteX1378" fmla="*/ 2720274 w 5955078"/>
              <a:gd name="connsiteY1378" fmla="*/ 4487235 h 5355086"/>
              <a:gd name="connsiteX1379" fmla="*/ 2700094 w 5955078"/>
              <a:gd name="connsiteY1379" fmla="*/ 4481924 h 5355086"/>
              <a:gd name="connsiteX1380" fmla="*/ 2680338 w 5955078"/>
              <a:gd name="connsiteY1380" fmla="*/ 4483198 h 5355086"/>
              <a:gd name="connsiteX1381" fmla="*/ 2664087 w 5955078"/>
              <a:gd name="connsiteY1381" fmla="*/ 4487552 h 5355086"/>
              <a:gd name="connsiteX1382" fmla="*/ 2649757 w 5955078"/>
              <a:gd name="connsiteY1382" fmla="*/ 4494072 h 5355086"/>
              <a:gd name="connsiteX1383" fmla="*/ 2634846 w 5955078"/>
              <a:gd name="connsiteY1383" fmla="*/ 4503426 h 5355086"/>
              <a:gd name="connsiteX1384" fmla="*/ 2620270 w 5955078"/>
              <a:gd name="connsiteY1384" fmla="*/ 4514031 h 5355086"/>
              <a:gd name="connsiteX1385" fmla="*/ 2591454 w 5955078"/>
              <a:gd name="connsiteY1385" fmla="*/ 4536490 h 5355086"/>
              <a:gd name="connsiteX1386" fmla="*/ 2570383 w 5955078"/>
              <a:gd name="connsiteY1386" fmla="*/ 4552854 h 5355086"/>
              <a:gd name="connsiteX1387" fmla="*/ 2559222 w 5955078"/>
              <a:gd name="connsiteY1387" fmla="*/ 4561204 h 5355086"/>
              <a:gd name="connsiteX1388" fmla="*/ 2548306 w 5955078"/>
              <a:gd name="connsiteY1388" fmla="*/ 4565469 h 5355086"/>
              <a:gd name="connsiteX1389" fmla="*/ 2538306 w 5955078"/>
              <a:gd name="connsiteY1389" fmla="*/ 4568149 h 5355086"/>
              <a:gd name="connsiteX1390" fmla="*/ 2525470 w 5955078"/>
              <a:gd name="connsiteY1390" fmla="*/ 4570248 h 5355086"/>
              <a:gd name="connsiteX1391" fmla="*/ 2513795 w 5955078"/>
              <a:gd name="connsiteY1391" fmla="*/ 4566677 h 5355086"/>
              <a:gd name="connsiteX1392" fmla="*/ 2500446 w 5955078"/>
              <a:gd name="connsiteY1392" fmla="*/ 4556857 h 5355086"/>
              <a:gd name="connsiteX1393" fmla="*/ 2486761 w 5955078"/>
              <a:gd name="connsiteY1393" fmla="*/ 4545786 h 5355086"/>
              <a:gd name="connsiteX1394" fmla="*/ 2479661 w 5955078"/>
              <a:gd name="connsiteY1394" fmla="*/ 4534290 h 5355086"/>
              <a:gd name="connsiteX1395" fmla="*/ 2472226 w 5955078"/>
              <a:gd name="connsiteY1395" fmla="*/ 4521544 h 5355086"/>
              <a:gd name="connsiteX1396" fmla="*/ 2468542 w 5955078"/>
              <a:gd name="connsiteY1396" fmla="*/ 4507794 h 5355086"/>
              <a:gd name="connsiteX1397" fmla="*/ 2466108 w 5955078"/>
              <a:gd name="connsiteY1397" fmla="*/ 4493708 h 5355086"/>
              <a:gd name="connsiteX1398" fmla="*/ 2466508 w 5955078"/>
              <a:gd name="connsiteY1398" fmla="*/ 4480203 h 5355086"/>
              <a:gd name="connsiteX1399" fmla="*/ 2471575 w 5955078"/>
              <a:gd name="connsiteY1399" fmla="*/ 4464108 h 5355086"/>
              <a:gd name="connsiteX1400" fmla="*/ 2475725 w 5955078"/>
              <a:gd name="connsiteY1400" fmla="*/ 4449598 h 5355086"/>
              <a:gd name="connsiteX1401" fmla="*/ 2495678 w 5955078"/>
              <a:gd name="connsiteY1401" fmla="*/ 4404057 h 5355086"/>
              <a:gd name="connsiteX1402" fmla="*/ 2518466 w 5955078"/>
              <a:gd name="connsiteY1402" fmla="*/ 4359098 h 5355086"/>
              <a:gd name="connsiteX1403" fmla="*/ 2526612 w 5955078"/>
              <a:gd name="connsiteY1403" fmla="*/ 4339497 h 5355086"/>
              <a:gd name="connsiteX1404" fmla="*/ 2525182 w 5955078"/>
              <a:gd name="connsiteY1404" fmla="*/ 4329162 h 5355086"/>
              <a:gd name="connsiteX1405" fmla="*/ 2525672 w 5955078"/>
              <a:gd name="connsiteY1405" fmla="*/ 4320992 h 5355086"/>
              <a:gd name="connsiteX1406" fmla="*/ 2524243 w 5955078"/>
              <a:gd name="connsiteY1406" fmla="*/ 4310657 h 5355086"/>
              <a:gd name="connsiteX1407" fmla="*/ 2518148 w 5955078"/>
              <a:gd name="connsiteY1407" fmla="*/ 4302912 h 5355086"/>
              <a:gd name="connsiteX1408" fmla="*/ 2511718 w 5955078"/>
              <a:gd name="connsiteY1408" fmla="*/ 4293915 h 5355086"/>
              <a:gd name="connsiteX1409" fmla="*/ 2502208 w 5955078"/>
              <a:gd name="connsiteY1409" fmla="*/ 4288424 h 5355086"/>
              <a:gd name="connsiteX1410" fmla="*/ 2488524 w 5955078"/>
              <a:gd name="connsiteY1410" fmla="*/ 4277354 h 5355086"/>
              <a:gd name="connsiteX1411" fmla="*/ 2475754 w 5955078"/>
              <a:gd name="connsiteY1411" fmla="*/ 4264699 h 5355086"/>
              <a:gd name="connsiteX1412" fmla="*/ 2465485 w 5955078"/>
              <a:gd name="connsiteY1412" fmla="*/ 4251372 h 5355086"/>
              <a:gd name="connsiteX1413" fmla="*/ 2457380 w 5955078"/>
              <a:gd name="connsiteY1413" fmla="*/ 4236127 h 5355086"/>
              <a:gd name="connsiteX1414" fmla="*/ 2444921 w 5955078"/>
              <a:gd name="connsiteY1414" fmla="*/ 4204630 h 5355086"/>
              <a:gd name="connsiteX1415" fmla="*/ 2434047 w 5955078"/>
              <a:gd name="connsiteY1415" fmla="*/ 4174049 h 5355086"/>
              <a:gd name="connsiteX1416" fmla="*/ 2423418 w 5955078"/>
              <a:gd name="connsiteY1416" fmla="*/ 4139383 h 5355086"/>
              <a:gd name="connsiteX1417" fmla="*/ 2416229 w 5955078"/>
              <a:gd name="connsiteY1417" fmla="*/ 4122552 h 5355086"/>
              <a:gd name="connsiteX1418" fmla="*/ 2410290 w 5955078"/>
              <a:gd name="connsiteY1418" fmla="*/ 4105387 h 5355086"/>
              <a:gd name="connsiteX1419" fmla="*/ 2400020 w 5955078"/>
              <a:gd name="connsiteY1419" fmla="*/ 4092061 h 5355086"/>
              <a:gd name="connsiteX1420" fmla="*/ 2387586 w 5955078"/>
              <a:gd name="connsiteY1420" fmla="*/ 4080654 h 5355086"/>
              <a:gd name="connsiteX1421" fmla="*/ 2380911 w 5955078"/>
              <a:gd name="connsiteY1421" fmla="*/ 4075744 h 5355086"/>
              <a:gd name="connsiteX1422" fmla="*/ 2373320 w 5955078"/>
              <a:gd name="connsiteY1422" fmla="*/ 4072419 h 5355086"/>
              <a:gd name="connsiteX1423" fmla="*/ 2361980 w 5955078"/>
              <a:gd name="connsiteY1423" fmla="*/ 4070099 h 5355086"/>
              <a:gd name="connsiteX1424" fmla="*/ 2350975 w 5955078"/>
              <a:gd name="connsiteY1424" fmla="*/ 4069028 h 5355086"/>
              <a:gd name="connsiteX1425" fmla="*/ 2340305 w 5955078"/>
              <a:gd name="connsiteY1425" fmla="*/ 4069207 h 5355086"/>
              <a:gd name="connsiteX1426" fmla="*/ 2329970 w 5955078"/>
              <a:gd name="connsiteY1426" fmla="*/ 4070637 h 5355086"/>
              <a:gd name="connsiteX1427" fmla="*/ 2321220 w 5955078"/>
              <a:gd name="connsiteY1427" fmla="*/ 4072982 h 5355086"/>
              <a:gd name="connsiteX1428" fmla="*/ 2313719 w 5955078"/>
              <a:gd name="connsiteY1428" fmla="*/ 4074991 h 5355086"/>
              <a:gd name="connsiteX1429" fmla="*/ 2299143 w 5955078"/>
              <a:gd name="connsiteY1429" fmla="*/ 4085596 h 5355086"/>
              <a:gd name="connsiteX1430" fmla="*/ 2287403 w 5955078"/>
              <a:gd name="connsiteY1430" fmla="*/ 4096780 h 5355086"/>
              <a:gd name="connsiteX1431" fmla="*/ 2278252 w 5955078"/>
              <a:gd name="connsiteY1431" fmla="*/ 4112630 h 5355086"/>
              <a:gd name="connsiteX1432" fmla="*/ 2270685 w 5955078"/>
              <a:gd name="connsiteY1432" fmla="*/ 4129395 h 5355086"/>
              <a:gd name="connsiteX1433" fmla="*/ 2258723 w 5955078"/>
              <a:gd name="connsiteY1433" fmla="*/ 4164756 h 5355086"/>
              <a:gd name="connsiteX1434" fmla="*/ 2249752 w 5955078"/>
              <a:gd name="connsiteY1434" fmla="*/ 4191276 h 5355086"/>
              <a:gd name="connsiteX1435" fmla="*/ 2239441 w 5955078"/>
              <a:gd name="connsiteY1435" fmla="*/ 4212796 h 5355086"/>
              <a:gd name="connsiteX1436" fmla="*/ 2228125 w 5955078"/>
              <a:gd name="connsiteY1436" fmla="*/ 4230566 h 5355086"/>
              <a:gd name="connsiteX1437" fmla="*/ 2219129 w 5955078"/>
              <a:gd name="connsiteY1437" fmla="*/ 4236995 h 5355086"/>
              <a:gd name="connsiteX1438" fmla="*/ 2212969 w 5955078"/>
              <a:gd name="connsiteY1438" fmla="*/ 4244006 h 5355086"/>
              <a:gd name="connsiteX1439" fmla="*/ 2191473 w 5955078"/>
              <a:gd name="connsiteY1439" fmla="*/ 4253784 h 5355086"/>
              <a:gd name="connsiteX1440" fmla="*/ 2167722 w 5955078"/>
              <a:gd name="connsiteY1440" fmla="*/ 4260148 h 5355086"/>
              <a:gd name="connsiteX1441" fmla="*/ 2137051 w 5955078"/>
              <a:gd name="connsiteY1441" fmla="*/ 4265687 h 5355086"/>
              <a:gd name="connsiteX1442" fmla="*/ 2099125 w 5955078"/>
              <a:gd name="connsiteY1442" fmla="*/ 4269150 h 5355086"/>
              <a:gd name="connsiteX1443" fmla="*/ 2093425 w 5955078"/>
              <a:gd name="connsiteY1443" fmla="*/ 4172873 h 5355086"/>
              <a:gd name="connsiteX1444" fmla="*/ 2088532 w 5955078"/>
              <a:gd name="connsiteY1444" fmla="*/ 4124612 h 5355086"/>
              <a:gd name="connsiteX1445" fmla="*/ 2086809 w 5955078"/>
              <a:gd name="connsiteY1445" fmla="*/ 4078180 h 5355086"/>
              <a:gd name="connsiteX1446" fmla="*/ 2087275 w 5955078"/>
              <a:gd name="connsiteY1446" fmla="*/ 4049920 h 5355086"/>
              <a:gd name="connsiteX1447" fmla="*/ 2083926 w 5955078"/>
              <a:gd name="connsiteY1447" fmla="*/ 4037420 h 5355086"/>
              <a:gd name="connsiteX1448" fmla="*/ 2081246 w 5955078"/>
              <a:gd name="connsiteY1448" fmla="*/ 4027419 h 5355086"/>
              <a:gd name="connsiteX1449" fmla="*/ 2077316 w 5955078"/>
              <a:gd name="connsiteY1449" fmla="*/ 4017754 h 5355086"/>
              <a:gd name="connsiteX1450" fmla="*/ 2069057 w 5955078"/>
              <a:gd name="connsiteY1450" fmla="*/ 4011928 h 5355086"/>
              <a:gd name="connsiteX1451" fmla="*/ 2056712 w 5955078"/>
              <a:gd name="connsiteY1451" fmla="*/ 4005857 h 5355086"/>
              <a:gd name="connsiteX1452" fmla="*/ 2040951 w 5955078"/>
              <a:gd name="connsiteY1452" fmla="*/ 4002041 h 5355086"/>
              <a:gd name="connsiteX1453" fmla="*/ 2036531 w 5955078"/>
              <a:gd name="connsiteY1453" fmla="*/ 4000546 h 5355086"/>
              <a:gd name="connsiteX1454" fmla="*/ 2030527 w 5955078"/>
              <a:gd name="connsiteY1454" fmla="*/ 3998136 h 5355086"/>
              <a:gd name="connsiteX1455" fmla="*/ 2022847 w 5955078"/>
              <a:gd name="connsiteY1455" fmla="*/ 3989475 h 5355086"/>
              <a:gd name="connsiteX1456" fmla="*/ 2014832 w 5955078"/>
              <a:gd name="connsiteY1456" fmla="*/ 3979565 h 5355086"/>
              <a:gd name="connsiteX1457" fmla="*/ 2012152 w 5955078"/>
              <a:gd name="connsiteY1457" fmla="*/ 3969564 h 5355086"/>
              <a:gd name="connsiteX1458" fmla="*/ 2009293 w 5955078"/>
              <a:gd name="connsiteY1458" fmla="*/ 3948894 h 5355086"/>
              <a:gd name="connsiteX1459" fmla="*/ 2007684 w 5955078"/>
              <a:gd name="connsiteY1459" fmla="*/ 3927888 h 5355086"/>
              <a:gd name="connsiteX1460" fmla="*/ 2005291 w 5955078"/>
              <a:gd name="connsiteY1460" fmla="*/ 3878957 h 5355086"/>
              <a:gd name="connsiteX1461" fmla="*/ 1982881 w 5955078"/>
              <a:gd name="connsiteY1461" fmla="*/ 3890321 h 5355086"/>
              <a:gd name="connsiteX1462" fmla="*/ 1965224 w 5955078"/>
              <a:gd name="connsiteY1462" fmla="*/ 3904430 h 5355086"/>
              <a:gd name="connsiteX1463" fmla="*/ 1947903 w 5955078"/>
              <a:gd name="connsiteY1463" fmla="*/ 3919790 h 5355086"/>
              <a:gd name="connsiteX1464" fmla="*/ 1934332 w 5955078"/>
              <a:gd name="connsiteY1464" fmla="*/ 3934145 h 5355086"/>
              <a:gd name="connsiteX1465" fmla="*/ 1921431 w 5955078"/>
              <a:gd name="connsiteY1465" fmla="*/ 3950999 h 5355086"/>
              <a:gd name="connsiteX1466" fmla="*/ 1911365 w 5955078"/>
              <a:gd name="connsiteY1466" fmla="*/ 3968435 h 5355086"/>
              <a:gd name="connsiteX1467" fmla="*/ 1901299 w 5955078"/>
              <a:gd name="connsiteY1467" fmla="*/ 3985869 h 5355086"/>
              <a:gd name="connsiteX1468" fmla="*/ 1893153 w 5955078"/>
              <a:gd name="connsiteY1468" fmla="*/ 4005470 h 5355086"/>
              <a:gd name="connsiteX1469" fmla="*/ 1882686 w 5955078"/>
              <a:gd name="connsiteY1469" fmla="*/ 4036410 h 5355086"/>
              <a:gd name="connsiteX1470" fmla="*/ 1876304 w 5955078"/>
              <a:gd name="connsiteY1470" fmla="*/ 4067595 h 5355086"/>
              <a:gd name="connsiteX1471" fmla="*/ 1868673 w 5955078"/>
              <a:gd name="connsiteY1471" fmla="*/ 4099116 h 5355086"/>
              <a:gd name="connsiteX1472" fmla="*/ 1861376 w 5955078"/>
              <a:gd name="connsiteY1472" fmla="*/ 4131886 h 5355086"/>
              <a:gd name="connsiteX1473" fmla="*/ 1855306 w 5955078"/>
              <a:gd name="connsiteY1473" fmla="*/ 4144231 h 5355086"/>
              <a:gd name="connsiteX1474" fmla="*/ 1845485 w 5955078"/>
              <a:gd name="connsiteY1474" fmla="*/ 4157581 h 5355086"/>
              <a:gd name="connsiteX1475" fmla="*/ 1825173 w 5955078"/>
              <a:gd name="connsiteY1475" fmla="*/ 4181781 h 5355086"/>
              <a:gd name="connsiteX1476" fmla="*/ 1805304 w 5955078"/>
              <a:gd name="connsiteY1476" fmla="*/ 4157629 h 5355086"/>
              <a:gd name="connsiteX1477" fmla="*/ 1798204 w 5955078"/>
              <a:gd name="connsiteY1477" fmla="*/ 4146134 h 5355086"/>
              <a:gd name="connsiteX1478" fmla="*/ 1796529 w 5955078"/>
              <a:gd name="connsiteY1478" fmla="*/ 4139883 h 5355086"/>
              <a:gd name="connsiteX1479" fmla="*/ 1794519 w 5955078"/>
              <a:gd name="connsiteY1479" fmla="*/ 4132383 h 5355086"/>
              <a:gd name="connsiteX1480" fmla="*/ 1789382 w 5955078"/>
              <a:gd name="connsiteY1480" fmla="*/ 4088206 h 5355086"/>
              <a:gd name="connsiteX1481" fmla="*/ 1785829 w 5955078"/>
              <a:gd name="connsiteY1481" fmla="*/ 4044946 h 5355086"/>
              <a:gd name="connsiteX1482" fmla="*/ 1780218 w 5955078"/>
              <a:gd name="connsiteY1482" fmla="*/ 3954003 h 5355086"/>
              <a:gd name="connsiteX1483" fmla="*/ 1779255 w 5955078"/>
              <a:gd name="connsiteY1483" fmla="*/ 3915407 h 5355086"/>
              <a:gd name="connsiteX1484" fmla="*/ 1780277 w 5955078"/>
              <a:gd name="connsiteY1484" fmla="*/ 3864221 h 5355086"/>
              <a:gd name="connsiteX1485" fmla="*/ 1743470 w 5955078"/>
              <a:gd name="connsiteY1485" fmla="*/ 3896860 h 5355086"/>
              <a:gd name="connsiteX1486" fmla="*/ 1717823 w 5955078"/>
              <a:gd name="connsiteY1486" fmla="*/ 3921150 h 5355086"/>
              <a:gd name="connsiteX1487" fmla="*/ 1692601 w 5955078"/>
              <a:gd name="connsiteY1487" fmla="*/ 3952024 h 5355086"/>
              <a:gd name="connsiteX1488" fmla="*/ 1679030 w 5955078"/>
              <a:gd name="connsiteY1488" fmla="*/ 3966379 h 5355086"/>
              <a:gd name="connsiteX1489" fmla="*/ 1665459 w 5955078"/>
              <a:gd name="connsiteY1489" fmla="*/ 3980733 h 5355086"/>
              <a:gd name="connsiteX1490" fmla="*/ 1653048 w 5955078"/>
              <a:gd name="connsiteY1490" fmla="*/ 3989418 h 5355086"/>
              <a:gd name="connsiteX1491" fmla="*/ 1641888 w 5955078"/>
              <a:gd name="connsiteY1491" fmla="*/ 3997768 h 5355086"/>
              <a:gd name="connsiteX1492" fmla="*/ 1628472 w 5955078"/>
              <a:gd name="connsiteY1492" fmla="*/ 4002702 h 5355086"/>
              <a:gd name="connsiteX1493" fmla="*/ 1616641 w 5955078"/>
              <a:gd name="connsiteY1493" fmla="*/ 4008551 h 5355086"/>
              <a:gd name="connsiteX1494" fmla="*/ 1606641 w 5955078"/>
              <a:gd name="connsiteY1494" fmla="*/ 4011231 h 5355086"/>
              <a:gd name="connsiteX1495" fmla="*/ 1594721 w 5955078"/>
              <a:gd name="connsiteY1495" fmla="*/ 4011745 h 5355086"/>
              <a:gd name="connsiteX1496" fmla="*/ 1583716 w 5955078"/>
              <a:gd name="connsiteY1496" fmla="*/ 4010675 h 5355086"/>
              <a:gd name="connsiteX1497" fmla="*/ 1573960 w 5955078"/>
              <a:gd name="connsiteY1497" fmla="*/ 4009269 h 5355086"/>
              <a:gd name="connsiteX1498" fmla="*/ 1564786 w 5955078"/>
              <a:gd name="connsiteY1498" fmla="*/ 4005029 h 5355086"/>
              <a:gd name="connsiteX1499" fmla="*/ 1555275 w 5955078"/>
              <a:gd name="connsiteY1499" fmla="*/ 3999539 h 5355086"/>
              <a:gd name="connsiteX1500" fmla="*/ 1546681 w 5955078"/>
              <a:gd name="connsiteY1500" fmla="*/ 3992463 h 5355086"/>
              <a:gd name="connsiteX1501" fmla="*/ 1537751 w 5955078"/>
              <a:gd name="connsiteY1501" fmla="*/ 3984137 h 5355086"/>
              <a:gd name="connsiteX1502" fmla="*/ 1531321 w 5955078"/>
              <a:gd name="connsiteY1502" fmla="*/ 3975141 h 5355086"/>
              <a:gd name="connsiteX1503" fmla="*/ 1525137 w 5955078"/>
              <a:gd name="connsiteY1503" fmla="*/ 3962061 h 5355086"/>
              <a:gd name="connsiteX1504" fmla="*/ 1518037 w 5955078"/>
              <a:gd name="connsiteY1504" fmla="*/ 3950566 h 5355086"/>
              <a:gd name="connsiteX1505" fmla="*/ 1514018 w 5955078"/>
              <a:gd name="connsiteY1505" fmla="*/ 3935565 h 5355086"/>
              <a:gd name="connsiteX1506" fmla="*/ 1499460 w 5955078"/>
              <a:gd name="connsiteY1506" fmla="*/ 3891233 h 5355086"/>
              <a:gd name="connsiteX1507" fmla="*/ 1482563 w 5955078"/>
              <a:gd name="connsiteY1507" fmla="*/ 3913178 h 5355086"/>
              <a:gd name="connsiteX1508" fmla="*/ 1475488 w 5955078"/>
              <a:gd name="connsiteY1508" fmla="*/ 3921773 h 5355086"/>
              <a:gd name="connsiteX1509" fmla="*/ 1469997 w 5955078"/>
              <a:gd name="connsiteY1509" fmla="*/ 3931283 h 5355086"/>
              <a:gd name="connsiteX1510" fmla="*/ 1445738 w 5955078"/>
              <a:gd name="connsiteY1510" fmla="*/ 4000753 h 5355086"/>
              <a:gd name="connsiteX1511" fmla="*/ 1433776 w 5955078"/>
              <a:gd name="connsiteY1511" fmla="*/ 4036113 h 5355086"/>
              <a:gd name="connsiteX1512" fmla="*/ 1423399 w 5955078"/>
              <a:gd name="connsiteY1512" fmla="*/ 4072389 h 5355086"/>
              <a:gd name="connsiteX1513" fmla="*/ 1419428 w 5955078"/>
              <a:gd name="connsiteY1513" fmla="*/ 4097569 h 5355086"/>
              <a:gd name="connsiteX1514" fmla="*/ 1420792 w 5955078"/>
              <a:gd name="connsiteY1514" fmla="*/ 4122660 h 5355086"/>
              <a:gd name="connsiteX1515" fmla="*/ 1421241 w 5955078"/>
              <a:gd name="connsiteY1515" fmla="*/ 4149335 h 5355086"/>
              <a:gd name="connsiteX1516" fmla="*/ 1425439 w 5955078"/>
              <a:gd name="connsiteY1516" fmla="*/ 4175006 h 5355086"/>
              <a:gd name="connsiteX1517" fmla="*/ 1444645 w 5955078"/>
              <a:gd name="connsiteY1517" fmla="*/ 4271684 h 5355086"/>
              <a:gd name="connsiteX1518" fmla="*/ 1456123 w 5955078"/>
              <a:gd name="connsiteY1518" fmla="*/ 4319521 h 5355086"/>
              <a:gd name="connsiteX1519" fmla="*/ 1468517 w 5955078"/>
              <a:gd name="connsiteY1519" fmla="*/ 4365773 h 5355086"/>
              <a:gd name="connsiteX1520" fmla="*/ 1478475 w 5955078"/>
              <a:gd name="connsiteY1520" fmla="*/ 4397939 h 5355086"/>
              <a:gd name="connsiteX1521" fmla="*/ 1492763 w 5955078"/>
              <a:gd name="connsiteY1521" fmla="*/ 4426265 h 5355086"/>
              <a:gd name="connsiteX1522" fmla="*/ 1525092 w 5955078"/>
              <a:gd name="connsiteY1522" fmla="*/ 4481913 h 5355086"/>
              <a:gd name="connsiteX1523" fmla="*/ 1552575 w 5955078"/>
              <a:gd name="connsiteY1523" fmla="*/ 4529480 h 5355086"/>
              <a:gd name="connsiteX1524" fmla="*/ 1587069 w 5955078"/>
              <a:gd name="connsiteY1524" fmla="*/ 4583209 h 5355086"/>
              <a:gd name="connsiteX1525" fmla="*/ 1563293 w 5955078"/>
              <a:gd name="connsiteY1525" fmla="*/ 4569482 h 5355086"/>
              <a:gd name="connsiteX1526" fmla="*/ 1540433 w 5955078"/>
              <a:gd name="connsiteY1526" fmla="*/ 4554170 h 5355086"/>
              <a:gd name="connsiteX1527" fmla="*/ 1518824 w 5955078"/>
              <a:gd name="connsiteY1527" fmla="*/ 4538524 h 5355086"/>
              <a:gd name="connsiteX1528" fmla="*/ 1500964 w 5955078"/>
              <a:gd name="connsiteY1528" fmla="*/ 4521873 h 5355086"/>
              <a:gd name="connsiteX1529" fmla="*/ 1484020 w 5955078"/>
              <a:gd name="connsiteY1529" fmla="*/ 4503637 h 5355086"/>
              <a:gd name="connsiteX1530" fmla="*/ 1468661 w 5955078"/>
              <a:gd name="connsiteY1530" fmla="*/ 4486316 h 5355086"/>
              <a:gd name="connsiteX1531" fmla="*/ 1454551 w 5955078"/>
              <a:gd name="connsiteY1531" fmla="*/ 4468660 h 5355086"/>
              <a:gd name="connsiteX1532" fmla="*/ 1443522 w 5955078"/>
              <a:gd name="connsiteY1532" fmla="*/ 4447499 h 5355086"/>
              <a:gd name="connsiteX1533" fmla="*/ 1432493 w 5955078"/>
              <a:gd name="connsiteY1533" fmla="*/ 4426338 h 5355086"/>
              <a:gd name="connsiteX1534" fmla="*/ 1425549 w 5955078"/>
              <a:gd name="connsiteY1534" fmla="*/ 4405421 h 5355086"/>
              <a:gd name="connsiteX1535" fmla="*/ 1417020 w 5955078"/>
              <a:gd name="connsiteY1535" fmla="*/ 4383590 h 5355086"/>
              <a:gd name="connsiteX1536" fmla="*/ 1413156 w 5955078"/>
              <a:gd name="connsiteY1536" fmla="*/ 4359170 h 5355086"/>
              <a:gd name="connsiteX1537" fmla="*/ 1408376 w 5955078"/>
              <a:gd name="connsiteY1537" fmla="*/ 4336334 h 5355086"/>
              <a:gd name="connsiteX1538" fmla="*/ 1407012 w 5955078"/>
              <a:gd name="connsiteY1538" fmla="*/ 4311243 h 5355086"/>
              <a:gd name="connsiteX1539" fmla="*/ 1405649 w 5955078"/>
              <a:gd name="connsiteY1539" fmla="*/ 4286153 h 5355086"/>
              <a:gd name="connsiteX1540" fmla="*/ 1408035 w 5955078"/>
              <a:gd name="connsiteY1540" fmla="*/ 4260057 h 5355086"/>
              <a:gd name="connsiteX1541" fmla="*/ 1393794 w 5955078"/>
              <a:gd name="connsiteY1541" fmla="*/ 4271912 h 5355086"/>
              <a:gd name="connsiteX1542" fmla="*/ 1383973 w 5955078"/>
              <a:gd name="connsiteY1542" fmla="*/ 4285262 h 5355086"/>
              <a:gd name="connsiteX1543" fmla="*/ 1365582 w 5955078"/>
              <a:gd name="connsiteY1543" fmla="*/ 4311626 h 5355086"/>
              <a:gd name="connsiteX1544" fmla="*/ 1351610 w 5955078"/>
              <a:gd name="connsiteY1544" fmla="*/ 4339486 h 5355086"/>
              <a:gd name="connsiteX1545" fmla="*/ 1340473 w 5955078"/>
              <a:gd name="connsiteY1545" fmla="*/ 4367927 h 5355086"/>
              <a:gd name="connsiteX1546" fmla="*/ 1331256 w 5955078"/>
              <a:gd name="connsiteY1546" fmla="*/ 4398532 h 5355086"/>
              <a:gd name="connsiteX1547" fmla="*/ 1324874 w 5955078"/>
              <a:gd name="connsiteY1547" fmla="*/ 4429717 h 5355086"/>
              <a:gd name="connsiteX1548" fmla="*/ 1316328 w 5955078"/>
              <a:gd name="connsiteY1548" fmla="*/ 4462823 h 5355086"/>
              <a:gd name="connsiteX1549" fmla="*/ 1306776 w 5955078"/>
              <a:gd name="connsiteY1549" fmla="*/ 4492178 h 5355086"/>
              <a:gd name="connsiteX1550" fmla="*/ 1295167 w 5955078"/>
              <a:gd name="connsiteY1550" fmla="*/ 4473852 h 5355086"/>
              <a:gd name="connsiteX1551" fmla="*/ 1289407 w 5955078"/>
              <a:gd name="connsiteY1551" fmla="*/ 4467357 h 5355086"/>
              <a:gd name="connsiteX1552" fmla="*/ 1290233 w 5955078"/>
              <a:gd name="connsiteY1552" fmla="*/ 4460436 h 5355086"/>
              <a:gd name="connsiteX1553" fmla="*/ 1289293 w 5955078"/>
              <a:gd name="connsiteY1553" fmla="*/ 4441931 h 5355086"/>
              <a:gd name="connsiteX1554" fmla="*/ 1285609 w 5955078"/>
              <a:gd name="connsiteY1554" fmla="*/ 4428181 h 5355086"/>
              <a:gd name="connsiteX1555" fmla="*/ 1278510 w 5955078"/>
              <a:gd name="connsiteY1555" fmla="*/ 4416685 h 5355086"/>
              <a:gd name="connsiteX1556" fmla="*/ 1270250 w 5955078"/>
              <a:gd name="connsiteY1556" fmla="*/ 4410860 h 5355086"/>
              <a:gd name="connsiteX1557" fmla="*/ 1257904 w 5955078"/>
              <a:gd name="connsiteY1557" fmla="*/ 4404788 h 5355086"/>
              <a:gd name="connsiteX1558" fmla="*/ 1244399 w 5955078"/>
              <a:gd name="connsiteY1558" fmla="*/ 4404388 h 5355086"/>
              <a:gd name="connsiteX1559" fmla="*/ 1229978 w 5955078"/>
              <a:gd name="connsiteY1559" fmla="*/ 4405573 h 5355086"/>
              <a:gd name="connsiteX1560" fmla="*/ 1213393 w 5955078"/>
              <a:gd name="connsiteY1560" fmla="*/ 4408676 h 5355086"/>
              <a:gd name="connsiteX1561" fmla="*/ 1164798 w 5955078"/>
              <a:gd name="connsiteY1561" fmla="*/ 4412320 h 5355086"/>
              <a:gd name="connsiteX1562" fmla="*/ 1139706 w 5955078"/>
              <a:gd name="connsiteY1562" fmla="*/ 4413683 h 5355086"/>
              <a:gd name="connsiteX1563" fmla="*/ 1114861 w 5955078"/>
              <a:gd name="connsiteY1563" fmla="*/ 4410962 h 5355086"/>
              <a:gd name="connsiteX1564" fmla="*/ 1101936 w 5955078"/>
              <a:gd name="connsiteY1564" fmla="*/ 4407727 h 5355086"/>
              <a:gd name="connsiteX1565" fmla="*/ 1091176 w 5955078"/>
              <a:gd name="connsiteY1565" fmla="*/ 4402571 h 5355086"/>
              <a:gd name="connsiteX1566" fmla="*/ 1081331 w 5955078"/>
              <a:gd name="connsiteY1566" fmla="*/ 4395830 h 5355086"/>
              <a:gd name="connsiteX1567" fmla="*/ 1076821 w 5955078"/>
              <a:gd name="connsiteY1567" fmla="*/ 4388999 h 5355086"/>
              <a:gd name="connsiteX1568" fmla="*/ 1072891 w 5955078"/>
              <a:gd name="connsiteY1568" fmla="*/ 4379334 h 5355086"/>
              <a:gd name="connsiteX1569" fmla="*/ 1071462 w 5955078"/>
              <a:gd name="connsiteY1569" fmla="*/ 4368999 h 5355086"/>
              <a:gd name="connsiteX1570" fmla="*/ 1077532 w 5955078"/>
              <a:gd name="connsiteY1570" fmla="*/ 4356654 h 5355086"/>
              <a:gd name="connsiteX1571" fmla="*/ 1084853 w 5955078"/>
              <a:gd name="connsiteY1571" fmla="*/ 4343974 h 5355086"/>
              <a:gd name="connsiteX1572" fmla="*/ 1122307 w 5955078"/>
              <a:gd name="connsiteY1572" fmla="*/ 4293744 h 5355086"/>
              <a:gd name="connsiteX1573" fmla="*/ 1161925 w 5955078"/>
              <a:gd name="connsiteY1573" fmla="*/ 4241596 h 5355086"/>
              <a:gd name="connsiteX1574" fmla="*/ 1204713 w 5955078"/>
              <a:gd name="connsiteY1574" fmla="*/ 4191276 h 5355086"/>
              <a:gd name="connsiteX1575" fmla="*/ 1226945 w 5955078"/>
              <a:gd name="connsiteY1575" fmla="*/ 4169242 h 5355086"/>
              <a:gd name="connsiteX1576" fmla="*/ 1250427 w 5955078"/>
              <a:gd name="connsiteY1576" fmla="*/ 4146872 h 5355086"/>
              <a:gd name="connsiteX1577" fmla="*/ 1278238 w 5955078"/>
              <a:gd name="connsiteY1577" fmla="*/ 4120663 h 5355086"/>
              <a:gd name="connsiteX1578" fmla="*/ 1289310 w 5955078"/>
              <a:gd name="connsiteY1578" fmla="*/ 4106978 h 5355086"/>
              <a:gd name="connsiteX1579" fmla="*/ 1300380 w 5955078"/>
              <a:gd name="connsiteY1579" fmla="*/ 4093293 h 5355086"/>
              <a:gd name="connsiteX1580" fmla="*/ 1310201 w 5955078"/>
              <a:gd name="connsiteY1580" fmla="*/ 4079943 h 5355086"/>
              <a:gd name="connsiteX1581" fmla="*/ 1316517 w 5955078"/>
              <a:gd name="connsiteY1581" fmla="*/ 4063514 h 5355086"/>
              <a:gd name="connsiteX1582" fmla="*/ 1322498 w 5955078"/>
              <a:gd name="connsiteY1582" fmla="*/ 4045834 h 5355086"/>
              <a:gd name="connsiteX1583" fmla="*/ 1326314 w 5955078"/>
              <a:gd name="connsiteY1583" fmla="*/ 4030073 h 5355086"/>
              <a:gd name="connsiteX1584" fmla="*/ 1347151 w 5955078"/>
              <a:gd name="connsiteY1584" fmla="*/ 3887831 h 5355086"/>
              <a:gd name="connsiteX1585" fmla="*/ 1364573 w 5955078"/>
              <a:gd name="connsiteY1585" fmla="*/ 3747844 h 5355086"/>
              <a:gd name="connsiteX1586" fmla="*/ 1372605 w 5955078"/>
              <a:gd name="connsiteY1586" fmla="*/ 3702818 h 5355086"/>
              <a:gd name="connsiteX1587" fmla="*/ 1381888 w 5955078"/>
              <a:gd name="connsiteY1587" fmla="*/ 3657458 h 5355086"/>
              <a:gd name="connsiteX1588" fmla="*/ 1393473 w 5955078"/>
              <a:gd name="connsiteY1588" fmla="*/ 3655693 h 5355086"/>
              <a:gd name="connsiteX1589" fmla="*/ 1461611 w 5955078"/>
              <a:gd name="connsiteY1589" fmla="*/ 3749978 h 5355086"/>
              <a:gd name="connsiteX1590" fmla="*/ 1480092 w 5955078"/>
              <a:gd name="connsiteY1590" fmla="*/ 3728948 h 5355086"/>
              <a:gd name="connsiteX1591" fmla="*/ 1492323 w 5955078"/>
              <a:gd name="connsiteY1591" fmla="*/ 3709594 h 5355086"/>
              <a:gd name="connsiteX1592" fmla="*/ 1499219 w 5955078"/>
              <a:gd name="connsiteY1592" fmla="*/ 3690329 h 5355086"/>
              <a:gd name="connsiteX1593" fmla="*/ 1501115 w 5955078"/>
              <a:gd name="connsiteY1593" fmla="*/ 3672403 h 5355086"/>
              <a:gd name="connsiteX1594" fmla="*/ 1498926 w 5955078"/>
              <a:gd name="connsiteY1594" fmla="*/ 3654233 h 5355086"/>
              <a:gd name="connsiteX1595" fmla="*/ 1491401 w 5955078"/>
              <a:gd name="connsiteY1595" fmla="*/ 3636152 h 5355086"/>
              <a:gd name="connsiteX1596" fmla="*/ 1479792 w 5955078"/>
              <a:gd name="connsiteY1596" fmla="*/ 3617827 h 5355086"/>
              <a:gd name="connsiteX1597" fmla="*/ 1462847 w 5955078"/>
              <a:gd name="connsiteY1597" fmla="*/ 3599590 h 5355086"/>
              <a:gd name="connsiteX1598" fmla="*/ 1448403 w 5955078"/>
              <a:gd name="connsiteY1598" fmla="*/ 3580684 h 5355086"/>
              <a:gd name="connsiteX1599" fmla="*/ 1434539 w 5955078"/>
              <a:gd name="connsiteY1599" fmla="*/ 3558942 h 5355086"/>
              <a:gd name="connsiteX1600" fmla="*/ 1414645 w 5955078"/>
              <a:gd name="connsiteY1600" fmla="*/ 3514701 h 5355086"/>
              <a:gd name="connsiteX1601" fmla="*/ 1397856 w 5955078"/>
              <a:gd name="connsiteY1601" fmla="*/ 3487044 h 5355086"/>
              <a:gd name="connsiteX1602" fmla="*/ 1384662 w 5955078"/>
              <a:gd name="connsiteY1602" fmla="*/ 3467803 h 5355086"/>
              <a:gd name="connsiteX1603" fmla="*/ 1376067 w 5955078"/>
              <a:gd name="connsiteY1603" fmla="*/ 3460728 h 5355086"/>
              <a:gd name="connsiteX1604" fmla="*/ 1370307 w 5955078"/>
              <a:gd name="connsiteY1604" fmla="*/ 3454232 h 5355086"/>
              <a:gd name="connsiteX1605" fmla="*/ 1360552 w 5955078"/>
              <a:gd name="connsiteY1605" fmla="*/ 3452826 h 5355086"/>
              <a:gd name="connsiteX1606" fmla="*/ 1354547 w 5955078"/>
              <a:gd name="connsiteY1606" fmla="*/ 3450417 h 5355086"/>
              <a:gd name="connsiteX1607" fmla="*/ 1344457 w 5955078"/>
              <a:gd name="connsiteY1607" fmla="*/ 3447761 h 5355086"/>
              <a:gd name="connsiteX1608" fmla="*/ 1336957 w 5955078"/>
              <a:gd name="connsiteY1608" fmla="*/ 3449771 h 5355086"/>
              <a:gd name="connsiteX1609" fmla="*/ 1326956 w 5955078"/>
              <a:gd name="connsiteY1609" fmla="*/ 3452450 h 5355086"/>
              <a:gd name="connsiteX1610" fmla="*/ 1317626 w 5955078"/>
              <a:gd name="connsiteY1610" fmla="*/ 3457630 h 5355086"/>
              <a:gd name="connsiteX1611" fmla="*/ 1297805 w 5955078"/>
              <a:gd name="connsiteY1611" fmla="*/ 3473659 h 5355086"/>
              <a:gd name="connsiteX1612" fmla="*/ 1275238 w 5955078"/>
              <a:gd name="connsiteY1612" fmla="*/ 3494444 h 5355086"/>
              <a:gd name="connsiteX1613" fmla="*/ 1265663 w 5955078"/>
              <a:gd name="connsiteY1613" fmla="*/ 3503709 h 5355086"/>
              <a:gd name="connsiteX1614" fmla="*/ 1234723 w 5955078"/>
              <a:gd name="connsiteY1614" fmla="*/ 3493242 h 5355086"/>
              <a:gd name="connsiteX1615" fmla="*/ 1222378 w 5955078"/>
              <a:gd name="connsiteY1615" fmla="*/ 3487171 h 5355086"/>
              <a:gd name="connsiteX1616" fmla="*/ 1209698 w 5955078"/>
              <a:gd name="connsiteY1616" fmla="*/ 3479850 h 5355086"/>
              <a:gd name="connsiteX1617" fmla="*/ 1188757 w 5955078"/>
              <a:gd name="connsiteY1617" fmla="*/ 3466704 h 5355086"/>
              <a:gd name="connsiteX1618" fmla="*/ 1177908 w 5955078"/>
              <a:gd name="connsiteY1618" fmla="*/ 3456213 h 5355086"/>
              <a:gd name="connsiteX1619" fmla="*/ 1172728 w 5955078"/>
              <a:gd name="connsiteY1619" fmla="*/ 3446883 h 5355086"/>
              <a:gd name="connsiteX1620" fmla="*/ 1169044 w 5955078"/>
              <a:gd name="connsiteY1620" fmla="*/ 3433133 h 5355086"/>
              <a:gd name="connsiteX1621" fmla="*/ 1167859 w 5955078"/>
              <a:gd name="connsiteY1621" fmla="*/ 3418712 h 5355086"/>
              <a:gd name="connsiteX1622" fmla="*/ 1165825 w 5955078"/>
              <a:gd name="connsiteY1622" fmla="*/ 3391121 h 5355086"/>
              <a:gd name="connsiteX1623" fmla="*/ 1163301 w 5955078"/>
              <a:gd name="connsiteY1623" fmla="*/ 3371701 h 5355086"/>
              <a:gd name="connsiteX1624" fmla="*/ 1160287 w 5955078"/>
              <a:gd name="connsiteY1624" fmla="*/ 3360450 h 5355086"/>
              <a:gd name="connsiteX1625" fmla="*/ 1153187 w 5955078"/>
              <a:gd name="connsiteY1625" fmla="*/ 3348955 h 5355086"/>
              <a:gd name="connsiteX1626" fmla="*/ 1144927 w 5955078"/>
              <a:gd name="connsiteY1626" fmla="*/ 3343129 h 5355086"/>
              <a:gd name="connsiteX1627" fmla="*/ 1135752 w 5955078"/>
              <a:gd name="connsiteY1627" fmla="*/ 3338888 h 5355086"/>
              <a:gd name="connsiteX1628" fmla="*/ 1122582 w 5955078"/>
              <a:gd name="connsiteY1628" fmla="*/ 3339738 h 5355086"/>
              <a:gd name="connsiteX1629" fmla="*/ 1108831 w 5955078"/>
              <a:gd name="connsiteY1629" fmla="*/ 3343422 h 5355086"/>
              <a:gd name="connsiteX1630" fmla="*/ 1093251 w 5955078"/>
              <a:gd name="connsiteY1630" fmla="*/ 3350277 h 5355086"/>
              <a:gd name="connsiteX1631" fmla="*/ 1071174 w 5955078"/>
              <a:gd name="connsiteY1631" fmla="*/ 3362891 h 5355086"/>
              <a:gd name="connsiteX1632" fmla="*/ 1046509 w 5955078"/>
              <a:gd name="connsiteY1632" fmla="*/ 3370840 h 5355086"/>
              <a:gd name="connsiteX1633" fmla="*/ 1022758 w 5955078"/>
              <a:gd name="connsiteY1633" fmla="*/ 3377204 h 5355086"/>
              <a:gd name="connsiteX1634" fmla="*/ 1002422 w 5955078"/>
              <a:gd name="connsiteY1634" fmla="*/ 3381313 h 5355086"/>
              <a:gd name="connsiteX1635" fmla="*/ 981417 w 5955078"/>
              <a:gd name="connsiteY1635" fmla="*/ 3382922 h 5355086"/>
              <a:gd name="connsiteX1636" fmla="*/ 961571 w 5955078"/>
              <a:gd name="connsiteY1636" fmla="*/ 3378861 h 5355086"/>
              <a:gd name="connsiteX1637" fmla="*/ 940811 w 5955078"/>
              <a:gd name="connsiteY1637" fmla="*/ 3376385 h 5355086"/>
              <a:gd name="connsiteX1638" fmla="*/ 924381 w 5955078"/>
              <a:gd name="connsiteY1638" fmla="*/ 3370069 h 5355086"/>
              <a:gd name="connsiteX1639" fmla="*/ 906946 w 5955078"/>
              <a:gd name="connsiteY1639" fmla="*/ 3360003 h 5355086"/>
              <a:gd name="connsiteX1640" fmla="*/ 890426 w 5955078"/>
              <a:gd name="connsiteY1640" fmla="*/ 3348352 h 5355086"/>
              <a:gd name="connsiteX1641" fmla="*/ 875737 w 5955078"/>
              <a:gd name="connsiteY1641" fmla="*/ 3333531 h 5355086"/>
              <a:gd name="connsiteX1642" fmla="*/ 863547 w 5955078"/>
              <a:gd name="connsiteY1642" fmla="*/ 3318040 h 5355086"/>
              <a:gd name="connsiteX1643" fmla="*/ 851938 w 5955078"/>
              <a:gd name="connsiteY1643" fmla="*/ 3299714 h 5355086"/>
              <a:gd name="connsiteX1644" fmla="*/ 841488 w 5955078"/>
              <a:gd name="connsiteY1644" fmla="*/ 3275718 h 5355086"/>
              <a:gd name="connsiteX1645" fmla="*/ 832625 w 5955078"/>
              <a:gd name="connsiteY1645" fmla="*/ 3252637 h 5355086"/>
              <a:gd name="connsiteX1646" fmla="*/ 826261 w 5955078"/>
              <a:gd name="connsiteY1646" fmla="*/ 3228886 h 5355086"/>
              <a:gd name="connsiteX1647" fmla="*/ 820051 w 5955078"/>
              <a:gd name="connsiteY1647" fmla="*/ 3195715 h 5355086"/>
              <a:gd name="connsiteX1648" fmla="*/ 820118 w 5955078"/>
              <a:gd name="connsiteY1648" fmla="*/ 3180960 h 5355086"/>
              <a:gd name="connsiteX1649" fmla="*/ 820183 w 5955078"/>
              <a:gd name="connsiteY1649" fmla="*/ 3166204 h 5355086"/>
              <a:gd name="connsiteX1650" fmla="*/ 820584 w 5955078"/>
              <a:gd name="connsiteY1650" fmla="*/ 3152700 h 5355086"/>
              <a:gd name="connsiteX1651" fmla="*/ 824155 w 5955078"/>
              <a:gd name="connsiteY1651" fmla="*/ 3141024 h 5355086"/>
              <a:gd name="connsiteX1652" fmla="*/ 829890 w 5955078"/>
              <a:gd name="connsiteY1652" fmla="*/ 3127430 h 5355086"/>
              <a:gd name="connsiteX1653" fmla="*/ 835046 w 5955078"/>
              <a:gd name="connsiteY1653" fmla="*/ 3116670 h 5355086"/>
              <a:gd name="connsiteX1654" fmla="*/ 842367 w 5955078"/>
              <a:gd name="connsiteY1654" fmla="*/ 3103991 h 5355086"/>
              <a:gd name="connsiteX1655" fmla="*/ 850358 w 5955078"/>
              <a:gd name="connsiteY1655" fmla="*/ 3093810 h 5355086"/>
              <a:gd name="connsiteX1656" fmla="*/ 858683 w 5955078"/>
              <a:gd name="connsiteY1656" fmla="*/ 3084880 h 5355086"/>
              <a:gd name="connsiteX1657" fmla="*/ 870758 w 5955078"/>
              <a:gd name="connsiteY1657" fmla="*/ 3074945 h 5355086"/>
              <a:gd name="connsiteX1658" fmla="*/ 884755 w 5955078"/>
              <a:gd name="connsiteY1658" fmla="*/ 3067175 h 5355086"/>
              <a:gd name="connsiteX1659" fmla="*/ 897500 w 5955078"/>
              <a:gd name="connsiteY1659" fmla="*/ 3059741 h 5355086"/>
              <a:gd name="connsiteX1660" fmla="*/ 927746 w 5955078"/>
              <a:gd name="connsiteY1660" fmla="*/ 3047618 h 5355086"/>
              <a:gd name="connsiteX1661" fmla="*/ 958908 w 5955078"/>
              <a:gd name="connsiteY1661" fmla="*/ 3033908 h 5355086"/>
              <a:gd name="connsiteX1662" fmla="*/ 985405 w 5955078"/>
              <a:gd name="connsiteY1662" fmla="*/ 3022790 h 5355086"/>
              <a:gd name="connsiteX1663" fmla="*/ 1013730 w 5955078"/>
              <a:gd name="connsiteY1663" fmla="*/ 3008501 h 5355086"/>
              <a:gd name="connsiteX1664" fmla="*/ 1040472 w 5955078"/>
              <a:gd name="connsiteY1664" fmla="*/ 2993297 h 5355086"/>
              <a:gd name="connsiteX1665" fmla="*/ 1064043 w 5955078"/>
              <a:gd name="connsiteY1665" fmla="*/ 2976263 h 5355086"/>
              <a:gd name="connsiteX1666" fmla="*/ 1084110 w 5955078"/>
              <a:gd name="connsiteY1666" fmla="*/ 2956148 h 5355086"/>
              <a:gd name="connsiteX1667" fmla="*/ 1102501 w 5955078"/>
              <a:gd name="connsiteY1667" fmla="*/ 2929783 h 5355086"/>
              <a:gd name="connsiteX1668" fmla="*/ 1120223 w 5955078"/>
              <a:gd name="connsiteY1668" fmla="*/ 2900919 h 5355086"/>
              <a:gd name="connsiteX1669" fmla="*/ 1124463 w 5955078"/>
              <a:gd name="connsiteY1669" fmla="*/ 2891743 h 5355086"/>
              <a:gd name="connsiteX1670" fmla="*/ 1131539 w 5955078"/>
              <a:gd name="connsiteY1670" fmla="*/ 2883149 h 5355086"/>
              <a:gd name="connsiteX1671" fmla="*/ 1138034 w 5955078"/>
              <a:gd name="connsiteY1671" fmla="*/ 2877389 h 5355086"/>
              <a:gd name="connsiteX1672" fmla="*/ 1144195 w 5955078"/>
              <a:gd name="connsiteY1672" fmla="*/ 2870379 h 5355086"/>
              <a:gd name="connsiteX1673" fmla="*/ 1159440 w 5955078"/>
              <a:gd name="connsiteY1673" fmla="*/ 2862275 h 5355086"/>
              <a:gd name="connsiteX1674" fmla="*/ 1175691 w 5955078"/>
              <a:gd name="connsiteY1674" fmla="*/ 2857920 h 5355086"/>
              <a:gd name="connsiteX1675" fmla="*/ 1193616 w 5955078"/>
              <a:gd name="connsiteY1675" fmla="*/ 2859816 h 5355086"/>
              <a:gd name="connsiteX1676" fmla="*/ 1211877 w 5955078"/>
              <a:gd name="connsiteY1676" fmla="*/ 2862963 h 5355086"/>
              <a:gd name="connsiteX1677" fmla="*/ 1232147 w 5955078"/>
              <a:gd name="connsiteY1677" fmla="*/ 2873609 h 5355086"/>
              <a:gd name="connsiteX1678" fmla="*/ 1247417 w 5955078"/>
              <a:gd name="connsiteY1678" fmla="*/ 2885595 h 5355086"/>
              <a:gd name="connsiteX1679" fmla="*/ 1285056 w 5955078"/>
              <a:gd name="connsiteY1679" fmla="*/ 2921062 h 5355086"/>
              <a:gd name="connsiteX1680" fmla="*/ 1304835 w 5955078"/>
              <a:gd name="connsiteY1680" fmla="*/ 2939878 h 5355086"/>
              <a:gd name="connsiteX1681" fmla="*/ 1325774 w 5955078"/>
              <a:gd name="connsiteY1681" fmla="*/ 2953023 h 5355086"/>
              <a:gd name="connsiteX1682" fmla="*/ 1333030 w 5955078"/>
              <a:gd name="connsiteY1682" fmla="*/ 2955100 h 5355086"/>
              <a:gd name="connsiteX1683" fmla="*/ 1340621 w 5955078"/>
              <a:gd name="connsiteY1683" fmla="*/ 2958425 h 5355086"/>
              <a:gd name="connsiteX1684" fmla="*/ 1355375 w 5955078"/>
              <a:gd name="connsiteY1684" fmla="*/ 2958491 h 5355086"/>
              <a:gd name="connsiteX1685" fmla="*/ 1373211 w 5955078"/>
              <a:gd name="connsiteY1685" fmla="*/ 2955051 h 5355086"/>
              <a:gd name="connsiteX1686" fmla="*/ 1390131 w 5955078"/>
              <a:gd name="connsiteY1686" fmla="*/ 2953197 h 5355086"/>
              <a:gd name="connsiteX1687" fmla="*/ 1389192 w 5955078"/>
              <a:gd name="connsiteY1687" fmla="*/ 2934692 h 5355086"/>
              <a:gd name="connsiteX1688" fmla="*/ 1388834 w 5955078"/>
              <a:gd name="connsiteY1688" fmla="*/ 2913352 h 5355086"/>
              <a:gd name="connsiteX1689" fmla="*/ 1387559 w 5955078"/>
              <a:gd name="connsiteY1689" fmla="*/ 2893596 h 5355086"/>
              <a:gd name="connsiteX1690" fmla="*/ 1383049 w 5955078"/>
              <a:gd name="connsiteY1690" fmla="*/ 2886765 h 5355086"/>
              <a:gd name="connsiteX1691" fmla="*/ 1380125 w 5955078"/>
              <a:gd name="connsiteY1691" fmla="*/ 2880851 h 5355086"/>
              <a:gd name="connsiteX1692" fmla="*/ 1350590 w 5955078"/>
              <a:gd name="connsiteY1692" fmla="*/ 2860629 h 5355086"/>
              <a:gd name="connsiteX1693" fmla="*/ 1320476 w 5955078"/>
              <a:gd name="connsiteY1693" fmla="*/ 2843242 h 5355086"/>
              <a:gd name="connsiteX1694" fmla="*/ 1285695 w 5955078"/>
              <a:gd name="connsiteY1694" fmla="*/ 2828445 h 5355086"/>
              <a:gd name="connsiteX1695" fmla="*/ 1252835 w 5955078"/>
              <a:gd name="connsiteY1695" fmla="*/ 2815813 h 5355086"/>
              <a:gd name="connsiteX1696" fmla="*/ 1207720 w 5955078"/>
              <a:gd name="connsiteY1696" fmla="*/ 2802445 h 5355086"/>
              <a:gd name="connsiteX1697" fmla="*/ 1164189 w 5955078"/>
              <a:gd name="connsiteY1697" fmla="*/ 2789994 h 5355086"/>
              <a:gd name="connsiteX1698" fmla="*/ 1119074 w 5955078"/>
              <a:gd name="connsiteY1698" fmla="*/ 2776626 h 5355086"/>
              <a:gd name="connsiteX1699" fmla="*/ 1074539 w 5955078"/>
              <a:gd name="connsiteY1699" fmla="*/ 2760424 h 5355086"/>
              <a:gd name="connsiteX1700" fmla="*/ 1162532 w 5955078"/>
              <a:gd name="connsiteY1700" fmla="*/ 2728807 h 5355086"/>
              <a:gd name="connsiteX1701" fmla="*/ 1162933 w 5955078"/>
              <a:gd name="connsiteY1701" fmla="*/ 2715301 h 5355086"/>
              <a:gd name="connsiteX1702" fmla="*/ 1099312 w 5955078"/>
              <a:gd name="connsiteY1702" fmla="*/ 2702874 h 5355086"/>
              <a:gd name="connsiteX1703" fmla="*/ 1068127 w 5955078"/>
              <a:gd name="connsiteY1703" fmla="*/ 2696492 h 5355086"/>
              <a:gd name="connsiteX1704" fmla="*/ 1037946 w 5955078"/>
              <a:gd name="connsiteY1704" fmla="*/ 2693860 h 5355086"/>
              <a:gd name="connsiteX1705" fmla="*/ 762905 w 5955078"/>
              <a:gd name="connsiteY1705" fmla="*/ 2672432 h 5355086"/>
              <a:gd name="connsiteX1706" fmla="*/ 492956 w 5955078"/>
              <a:gd name="connsiteY1706" fmla="*/ 2654999 h 5355086"/>
              <a:gd name="connsiteX1707" fmla="*/ 451524 w 5955078"/>
              <a:gd name="connsiteY1707" fmla="*/ 2655382 h 5355086"/>
              <a:gd name="connsiteX1708" fmla="*/ 412929 w 5955078"/>
              <a:gd name="connsiteY1708" fmla="*/ 2656344 h 5355086"/>
              <a:gd name="connsiteX1709" fmla="*/ 374422 w 5955078"/>
              <a:gd name="connsiteY1709" fmla="*/ 2662643 h 5355086"/>
              <a:gd name="connsiteX1710" fmla="*/ 337836 w 5955078"/>
              <a:gd name="connsiteY1710" fmla="*/ 2671107 h 5355086"/>
              <a:gd name="connsiteX1711" fmla="*/ 301919 w 5955078"/>
              <a:gd name="connsiteY1711" fmla="*/ 2682070 h 5355086"/>
              <a:gd name="connsiteX1712" fmla="*/ 266094 w 5955078"/>
              <a:gd name="connsiteY1712" fmla="*/ 2698369 h 5355086"/>
              <a:gd name="connsiteX1713" fmla="*/ 232186 w 5955078"/>
              <a:gd name="connsiteY1713" fmla="*/ 2716832 h 5355086"/>
              <a:gd name="connsiteX1714" fmla="*/ 196114 w 5955078"/>
              <a:gd name="connsiteY1714" fmla="*/ 2737216 h 5355086"/>
              <a:gd name="connsiteX1715" fmla="*/ 179954 w 5955078"/>
              <a:gd name="connsiteY1715" fmla="*/ 2746906 h 5355086"/>
              <a:gd name="connsiteX1716" fmla="*/ 163122 w 5955078"/>
              <a:gd name="connsiteY1716" fmla="*/ 2754095 h 5355086"/>
              <a:gd name="connsiteX1717" fmla="*/ 145042 w 5955078"/>
              <a:gd name="connsiteY1717" fmla="*/ 2761619 h 5355086"/>
              <a:gd name="connsiteX1718" fmla="*/ 126872 w 5955078"/>
              <a:gd name="connsiteY1718" fmla="*/ 2763808 h 5355086"/>
              <a:gd name="connsiteX1719" fmla="*/ 109951 w 5955078"/>
              <a:gd name="connsiteY1719" fmla="*/ 2765663 h 5355086"/>
              <a:gd name="connsiteX1720" fmla="*/ 91691 w 5955078"/>
              <a:gd name="connsiteY1720" fmla="*/ 2762517 h 5355086"/>
              <a:gd name="connsiteX1721" fmla="*/ 72761 w 5955078"/>
              <a:gd name="connsiteY1721" fmla="*/ 2756871 h 5355086"/>
              <a:gd name="connsiteX1722" fmla="*/ 55661 w 5955078"/>
              <a:gd name="connsiteY1722" fmla="*/ 2748055 h 5355086"/>
              <a:gd name="connsiteX1723" fmla="*/ 37556 w 5955078"/>
              <a:gd name="connsiteY1723" fmla="*/ 2735488 h 5355086"/>
              <a:gd name="connsiteX1724" fmla="*/ 24116 w 5955078"/>
              <a:gd name="connsiteY1724" fmla="*/ 2720332 h 5355086"/>
              <a:gd name="connsiteX1725" fmla="*/ 14762 w 5955078"/>
              <a:gd name="connsiteY1725" fmla="*/ 2705422 h 5355086"/>
              <a:gd name="connsiteX1726" fmla="*/ 7573 w 5955078"/>
              <a:gd name="connsiteY1726" fmla="*/ 2688591 h 5355086"/>
              <a:gd name="connsiteX1727" fmla="*/ 2549 w 5955078"/>
              <a:gd name="connsiteY1727" fmla="*/ 2669841 h 5355086"/>
              <a:gd name="connsiteX1728" fmla="*/ 1609 w 5955078"/>
              <a:gd name="connsiteY1728" fmla="*/ 2651336 h 5355086"/>
              <a:gd name="connsiteX1729" fmla="*/ 0 w 5955078"/>
              <a:gd name="connsiteY1729" fmla="*/ 2630330 h 5355086"/>
              <a:gd name="connsiteX1730" fmla="*/ 1561 w 5955078"/>
              <a:gd name="connsiteY1730" fmla="*/ 2611155 h 5355086"/>
              <a:gd name="connsiteX1731" fmla="*/ 2852 w 5955078"/>
              <a:gd name="connsiteY1731" fmla="*/ 2575974 h 5355086"/>
              <a:gd name="connsiteX1732" fmla="*/ 9570 w 5955078"/>
              <a:gd name="connsiteY1732" fmla="*/ 2546038 h 5355086"/>
              <a:gd name="connsiteX1733" fmla="*/ 19456 w 5955078"/>
              <a:gd name="connsiteY1733" fmla="*/ 2517933 h 5355086"/>
              <a:gd name="connsiteX1734" fmla="*/ 32178 w 5955078"/>
              <a:gd name="connsiteY1734" fmla="*/ 2490407 h 5355086"/>
              <a:gd name="connsiteX1735" fmla="*/ 47489 w 5955078"/>
              <a:gd name="connsiteY1735" fmla="*/ 2467548 h 5355086"/>
              <a:gd name="connsiteX1736" fmla="*/ 65056 w 5955078"/>
              <a:gd name="connsiteY1736" fmla="*/ 2448103 h 5355086"/>
              <a:gd name="connsiteX1737" fmla="*/ 84877 w 5955078"/>
              <a:gd name="connsiteY1737" fmla="*/ 2432074 h 5355086"/>
              <a:gd name="connsiteX1738" fmla="*/ 105702 w 5955078"/>
              <a:gd name="connsiteY1738" fmla="*/ 2419795 h 5355086"/>
              <a:gd name="connsiteX1739" fmla="*/ 128449 w 5955078"/>
              <a:gd name="connsiteY1739" fmla="*/ 2409681 h 5355086"/>
              <a:gd name="connsiteX1740" fmla="*/ 152199 w 5955078"/>
              <a:gd name="connsiteY1740" fmla="*/ 2403317 h 5355086"/>
              <a:gd name="connsiteX1741" fmla="*/ 179455 w 5955078"/>
              <a:gd name="connsiteY1741" fmla="*/ 2400032 h 5355086"/>
              <a:gd name="connsiteX1742" fmla="*/ 205216 w 5955078"/>
              <a:gd name="connsiteY1742" fmla="*/ 2401170 h 5355086"/>
              <a:gd name="connsiteX1743" fmla="*/ 232316 w 5955078"/>
              <a:gd name="connsiteY1743" fmla="*/ 2407306 h 5355086"/>
              <a:gd name="connsiteX1744" fmla="*/ 262921 w 5955078"/>
              <a:gd name="connsiteY1744" fmla="*/ 2416522 h 5355086"/>
              <a:gd name="connsiteX1745" fmla="*/ 291362 w 5955078"/>
              <a:gd name="connsiteY1745" fmla="*/ 2427659 h 5355086"/>
              <a:gd name="connsiteX1746" fmla="*/ 320226 w 5955078"/>
              <a:gd name="connsiteY1746" fmla="*/ 2445381 h 5355086"/>
              <a:gd name="connsiteX1747" fmla="*/ 356436 w 5955078"/>
              <a:gd name="connsiteY1747" fmla="*/ 2470513 h 5355086"/>
              <a:gd name="connsiteX1748" fmla="*/ 391730 w 5955078"/>
              <a:gd name="connsiteY1748" fmla="*/ 2497231 h 5355086"/>
              <a:gd name="connsiteX1749" fmla="*/ 460489 w 5955078"/>
              <a:gd name="connsiteY1749" fmla="*/ 2553835 h 5355086"/>
              <a:gd name="connsiteX1750" fmla="*/ 494779 w 5955078"/>
              <a:gd name="connsiteY1750" fmla="*/ 2576802 h 5355086"/>
              <a:gd name="connsiteX1751" fmla="*/ 530563 w 5955078"/>
              <a:gd name="connsiteY1751" fmla="*/ 2595349 h 5355086"/>
              <a:gd name="connsiteX1752" fmla="*/ 564428 w 5955078"/>
              <a:gd name="connsiteY1752" fmla="*/ 2611731 h 5355086"/>
              <a:gd name="connsiteX1753" fmla="*/ 599789 w 5955078"/>
              <a:gd name="connsiteY1753" fmla="*/ 2623693 h 5355086"/>
              <a:gd name="connsiteX1754" fmla="*/ 637895 w 5955078"/>
              <a:gd name="connsiteY1754" fmla="*/ 2630899 h 5355086"/>
              <a:gd name="connsiteX1755" fmla="*/ 676581 w 5955078"/>
              <a:gd name="connsiteY1755" fmla="*/ 2635272 h 5355086"/>
              <a:gd name="connsiteX1756" fmla="*/ 716761 w 5955078"/>
              <a:gd name="connsiteY1756" fmla="*/ 2635224 h 5355086"/>
              <a:gd name="connsiteX1757" fmla="*/ 758438 w 5955078"/>
              <a:gd name="connsiteY1757" fmla="*/ 2630756 h 5355086"/>
              <a:gd name="connsiteX1758" fmla="*/ 791944 w 5955078"/>
              <a:gd name="connsiteY1758" fmla="*/ 2625797 h 5355086"/>
              <a:gd name="connsiteX1759" fmla="*/ 823284 w 5955078"/>
              <a:gd name="connsiteY1759" fmla="*/ 2622758 h 5355086"/>
              <a:gd name="connsiteX1760" fmla="*/ 886971 w 5955078"/>
              <a:gd name="connsiteY1760" fmla="*/ 2620432 h 5355086"/>
              <a:gd name="connsiteX1761" fmla="*/ 953827 w 5955078"/>
              <a:gd name="connsiteY1761" fmla="*/ 2619935 h 5355086"/>
              <a:gd name="connsiteX1762" fmla="*/ 1019099 w 5955078"/>
              <a:gd name="connsiteY1762" fmla="*/ 2618523 h 5355086"/>
              <a:gd name="connsiteX1763" fmla="*/ 1007375 w 5955078"/>
              <a:gd name="connsiteY1763" fmla="*/ 2574771 h 5355086"/>
              <a:gd name="connsiteX1764" fmla="*/ 1045482 w 5955078"/>
              <a:gd name="connsiteY1764" fmla="*/ 2581978 h 5355086"/>
              <a:gd name="connsiteX1765" fmla="*/ 1063741 w 5955078"/>
              <a:gd name="connsiteY1765" fmla="*/ 2585124 h 5355086"/>
              <a:gd name="connsiteX1766" fmla="*/ 1079837 w 5955078"/>
              <a:gd name="connsiteY1766" fmla="*/ 2590189 h 5355086"/>
              <a:gd name="connsiteX1767" fmla="*/ 1108522 w 5955078"/>
              <a:gd name="connsiteY1767" fmla="*/ 2597241 h 5355086"/>
              <a:gd name="connsiteX1768" fmla="*/ 1131203 w 5955078"/>
              <a:gd name="connsiteY1768" fmla="*/ 2601883 h 5355086"/>
              <a:gd name="connsiteX1769" fmla="*/ 1149708 w 5955078"/>
              <a:gd name="connsiteY1769" fmla="*/ 2600943 h 5355086"/>
              <a:gd name="connsiteX1770" fmla="*/ 1158458 w 5955078"/>
              <a:gd name="connsiteY1770" fmla="*/ 2598598 h 5355086"/>
              <a:gd name="connsiteX1771" fmla="*/ 1163124 w 5955078"/>
              <a:gd name="connsiteY1771" fmla="*/ 2596009 h 5355086"/>
              <a:gd name="connsiteX1772" fmla="*/ 1168704 w 5955078"/>
              <a:gd name="connsiteY1772" fmla="*/ 2591834 h 5355086"/>
              <a:gd name="connsiteX1773" fmla="*/ 1173950 w 5955078"/>
              <a:gd name="connsiteY1773" fmla="*/ 2586409 h 5355086"/>
              <a:gd name="connsiteX1774" fmla="*/ 1176025 w 5955078"/>
              <a:gd name="connsiteY1774" fmla="*/ 2579154 h 5355086"/>
              <a:gd name="connsiteX1775" fmla="*/ 1180266 w 5955078"/>
              <a:gd name="connsiteY1775" fmla="*/ 2569979 h 5355086"/>
              <a:gd name="connsiteX1776" fmla="*/ 1181491 w 5955078"/>
              <a:gd name="connsiteY1776" fmla="*/ 2549554 h 5355086"/>
              <a:gd name="connsiteX1777" fmla="*/ 1181957 w 5955078"/>
              <a:gd name="connsiteY1777" fmla="*/ 2521293 h 5355086"/>
              <a:gd name="connsiteX1778" fmla="*/ 1181688 w 5955078"/>
              <a:gd name="connsiteY1778" fmla="*/ 2505288 h 5355086"/>
              <a:gd name="connsiteX1779" fmla="*/ 1183339 w 5955078"/>
              <a:gd name="connsiteY1779" fmla="*/ 2491447 h 5355086"/>
              <a:gd name="connsiteX1780" fmla="*/ 1186329 w 5955078"/>
              <a:gd name="connsiteY1780" fmla="*/ 2482607 h 5355086"/>
              <a:gd name="connsiteX1781" fmla="*/ 1193405 w 5955078"/>
              <a:gd name="connsiteY1781" fmla="*/ 2474013 h 5355086"/>
              <a:gd name="connsiteX1782" fmla="*/ 1199230 w 5955078"/>
              <a:gd name="connsiteY1782" fmla="*/ 2465753 h 5355086"/>
              <a:gd name="connsiteX1783" fmla="*/ 1210726 w 5955078"/>
              <a:gd name="connsiteY1783" fmla="*/ 2458653 h 5355086"/>
              <a:gd name="connsiteX1784" fmla="*/ 1230302 w 5955078"/>
              <a:gd name="connsiteY1784" fmla="*/ 2446709 h 5355086"/>
              <a:gd name="connsiteX1785" fmla="*/ 1030934 w 5955078"/>
              <a:gd name="connsiteY1785" fmla="*/ 2407684 h 5355086"/>
              <a:gd name="connsiteX1786" fmla="*/ 1033835 w 5955078"/>
              <a:gd name="connsiteY1786" fmla="*/ 2393508 h 5355086"/>
              <a:gd name="connsiteX1787" fmla="*/ 1270279 w 5955078"/>
              <a:gd name="connsiteY1787" fmla="*/ 2415900 h 5355086"/>
              <a:gd name="connsiteX1788" fmla="*/ 1263443 w 5955078"/>
              <a:gd name="connsiteY1788" fmla="*/ 2345383 h 5355086"/>
              <a:gd name="connsiteX1789" fmla="*/ 1213261 w 5955078"/>
              <a:gd name="connsiteY1789" fmla="*/ 2348111 h 5355086"/>
              <a:gd name="connsiteX1790" fmla="*/ 1189086 w 5955078"/>
              <a:gd name="connsiteY1790" fmla="*/ 2347889 h 5355086"/>
              <a:gd name="connsiteX1791" fmla="*/ 1166161 w 5955078"/>
              <a:gd name="connsiteY1791" fmla="*/ 2347334 h 5355086"/>
              <a:gd name="connsiteX1792" fmla="*/ 1133144 w 5955078"/>
              <a:gd name="connsiteY1792" fmla="*/ 2344122 h 5355086"/>
              <a:gd name="connsiteX1793" fmla="*/ 1104795 w 5955078"/>
              <a:gd name="connsiteY1793" fmla="*/ 2338320 h 5355086"/>
              <a:gd name="connsiteX1794" fmla="*/ 1081110 w 5955078"/>
              <a:gd name="connsiteY1794" fmla="*/ 2329929 h 5355086"/>
              <a:gd name="connsiteX1795" fmla="*/ 1062670 w 5955078"/>
              <a:gd name="connsiteY1795" fmla="*/ 2316114 h 5355086"/>
              <a:gd name="connsiteX1796" fmla="*/ 1054075 w 5955078"/>
              <a:gd name="connsiteY1796" fmla="*/ 2309038 h 5355086"/>
              <a:gd name="connsiteX1797" fmla="*/ 1046394 w 5955078"/>
              <a:gd name="connsiteY1797" fmla="*/ 2300377 h 5355086"/>
              <a:gd name="connsiteX1798" fmla="*/ 1034451 w 5955078"/>
              <a:gd name="connsiteY1798" fmla="*/ 2280801 h 5355086"/>
              <a:gd name="connsiteX1799" fmla="*/ 1025921 w 5955078"/>
              <a:gd name="connsiteY1799" fmla="*/ 2258970 h 5355086"/>
              <a:gd name="connsiteX1800" fmla="*/ 1020718 w 5955078"/>
              <a:gd name="connsiteY1800" fmla="*/ 2229549 h 5355086"/>
              <a:gd name="connsiteX1801" fmla="*/ 1018594 w 5955078"/>
              <a:gd name="connsiteY1801" fmla="*/ 2196623 h 5355086"/>
              <a:gd name="connsiteX1802" fmla="*/ 1019240 w 5955078"/>
              <a:gd name="connsiteY1802" fmla="*/ 2179033 h 5355086"/>
              <a:gd name="connsiteX1803" fmla="*/ 1021806 w 5955078"/>
              <a:gd name="connsiteY1803" fmla="*/ 2163607 h 5355086"/>
              <a:gd name="connsiteX1804" fmla="*/ 1024371 w 5955078"/>
              <a:gd name="connsiteY1804" fmla="*/ 2148182 h 5355086"/>
              <a:gd name="connsiteX1805" fmla="*/ 1027853 w 5955078"/>
              <a:gd name="connsiteY1805" fmla="*/ 2131172 h 5355086"/>
              <a:gd name="connsiteX1806" fmla="*/ 1034838 w 5955078"/>
              <a:gd name="connsiteY1806" fmla="*/ 2117241 h 5355086"/>
              <a:gd name="connsiteX1807" fmla="*/ 1040909 w 5955078"/>
              <a:gd name="connsiteY1807" fmla="*/ 2104897 h 5355086"/>
              <a:gd name="connsiteX1808" fmla="*/ 1049479 w 5955078"/>
              <a:gd name="connsiteY1808" fmla="*/ 2091882 h 5355086"/>
              <a:gd name="connsiteX1809" fmla="*/ 1056800 w 5955078"/>
              <a:gd name="connsiteY1809" fmla="*/ 2079202 h 5355086"/>
              <a:gd name="connsiteX1810" fmla="*/ 1066957 w 5955078"/>
              <a:gd name="connsiteY1810" fmla="*/ 2067102 h 5355086"/>
              <a:gd name="connsiteX1811" fmla="*/ 1078117 w 5955078"/>
              <a:gd name="connsiteY1811" fmla="*/ 2058752 h 5355086"/>
              <a:gd name="connsiteX1812" fmla="*/ 1090193 w 5955078"/>
              <a:gd name="connsiteY1812" fmla="*/ 2048818 h 5355086"/>
              <a:gd name="connsiteX1813" fmla="*/ 1102938 w 5955078"/>
              <a:gd name="connsiteY1813" fmla="*/ 2041383 h 5355086"/>
              <a:gd name="connsiteX1814" fmla="*/ 1116019 w 5955078"/>
              <a:gd name="connsiteY1814" fmla="*/ 2035199 h 5355086"/>
              <a:gd name="connsiteX1815" fmla="*/ 1131020 w 5955078"/>
              <a:gd name="connsiteY1815" fmla="*/ 2031179 h 5355086"/>
              <a:gd name="connsiteX1816" fmla="*/ 1164770 w 5955078"/>
              <a:gd name="connsiteY1816" fmla="*/ 2022136 h 5355086"/>
              <a:gd name="connsiteX1817" fmla="*/ 1199192 w 5955078"/>
              <a:gd name="connsiteY1817" fmla="*/ 2015592 h 5355086"/>
              <a:gd name="connsiteX1818" fmla="*/ 1270534 w 5955078"/>
              <a:gd name="connsiteY1818" fmla="*/ 2001835 h 5355086"/>
              <a:gd name="connsiteX1819" fmla="*/ 1241310 w 5955078"/>
              <a:gd name="connsiteY1819" fmla="*/ 1962773 h 5355086"/>
              <a:gd name="connsiteX1820" fmla="*/ 1323281 w 5955078"/>
              <a:gd name="connsiteY1820" fmla="*/ 1983683 h 5355086"/>
              <a:gd name="connsiteX1821" fmla="*/ 1403667 w 5955078"/>
              <a:gd name="connsiteY1821" fmla="*/ 2003678 h 5355086"/>
              <a:gd name="connsiteX1822" fmla="*/ 1370358 w 5955078"/>
              <a:gd name="connsiteY1822" fmla="*/ 1964370 h 5355086"/>
              <a:gd name="connsiteX1823" fmla="*/ 1408463 w 5955078"/>
              <a:gd name="connsiteY1823" fmla="*/ 1971576 h 5355086"/>
              <a:gd name="connsiteX1824" fmla="*/ 1130324 w 5955078"/>
              <a:gd name="connsiteY1824" fmla="*/ 1728573 h 5355086"/>
              <a:gd name="connsiteX1825" fmla="*/ 1138069 w 5955078"/>
              <a:gd name="connsiteY1825" fmla="*/ 1722478 h 5355086"/>
              <a:gd name="connsiteX1826" fmla="*/ 1519855 w 5955078"/>
              <a:gd name="connsiteY1826" fmla="*/ 1987281 h 5355086"/>
              <a:gd name="connsiteX1827" fmla="*/ 1526261 w 5955078"/>
              <a:gd name="connsiteY1827" fmla="*/ 1976187 h 5355086"/>
              <a:gd name="connsiteX1828" fmla="*/ 1529252 w 5955078"/>
              <a:gd name="connsiteY1828" fmla="*/ 1967347 h 5355086"/>
              <a:gd name="connsiteX1829" fmla="*/ 1532242 w 5955078"/>
              <a:gd name="connsiteY1829" fmla="*/ 1958507 h 5355086"/>
              <a:gd name="connsiteX1830" fmla="*/ 1534317 w 5955078"/>
              <a:gd name="connsiteY1830" fmla="*/ 1951252 h 5355086"/>
              <a:gd name="connsiteX1831" fmla="*/ 1532642 w 5955078"/>
              <a:gd name="connsiteY1831" fmla="*/ 1945002 h 5355086"/>
              <a:gd name="connsiteX1832" fmla="*/ 1530968 w 5955078"/>
              <a:gd name="connsiteY1832" fmla="*/ 1938751 h 5355086"/>
              <a:gd name="connsiteX1833" fmla="*/ 1524203 w 5955078"/>
              <a:gd name="connsiteY1833" fmla="*/ 1928506 h 5355086"/>
              <a:gd name="connsiteX1834" fmla="*/ 1512103 w 5955078"/>
              <a:gd name="connsiteY1834" fmla="*/ 1918351 h 5355086"/>
              <a:gd name="connsiteX1835" fmla="*/ 1498753 w 5955078"/>
              <a:gd name="connsiteY1835" fmla="*/ 1908530 h 5355086"/>
              <a:gd name="connsiteX1836" fmla="*/ 1484489 w 5955078"/>
              <a:gd name="connsiteY1836" fmla="*/ 1900293 h 5355086"/>
              <a:gd name="connsiteX1837" fmla="*/ 1467969 w 5955078"/>
              <a:gd name="connsiteY1837" fmla="*/ 1888642 h 5355086"/>
              <a:gd name="connsiteX1838" fmla="*/ 1543109 w 5955078"/>
              <a:gd name="connsiteY1838" fmla="*/ 1914062 h 5355086"/>
              <a:gd name="connsiteX1839" fmla="*/ 1553887 w 5955078"/>
              <a:gd name="connsiteY1839" fmla="*/ 1864281 h 5355086"/>
              <a:gd name="connsiteX1840" fmla="*/ 1538706 w 5955078"/>
              <a:gd name="connsiteY1840" fmla="*/ 1857629 h 5355086"/>
              <a:gd name="connsiteX1841" fmla="*/ 1526027 w 5955078"/>
              <a:gd name="connsiteY1841" fmla="*/ 1850310 h 5355086"/>
              <a:gd name="connsiteX1842" fmla="*/ 1513347 w 5955078"/>
              <a:gd name="connsiteY1842" fmla="*/ 1842989 h 5355086"/>
              <a:gd name="connsiteX1843" fmla="*/ 1502497 w 5955078"/>
              <a:gd name="connsiteY1843" fmla="*/ 1832498 h 5355086"/>
              <a:gd name="connsiteX1844" fmla="*/ 1493568 w 5955078"/>
              <a:gd name="connsiteY1844" fmla="*/ 1824173 h 5355086"/>
              <a:gd name="connsiteX1845" fmla="*/ 1484638 w 5955078"/>
              <a:gd name="connsiteY1845" fmla="*/ 1815847 h 5355086"/>
              <a:gd name="connsiteX1846" fmla="*/ 1480373 w 5955078"/>
              <a:gd name="connsiteY1846" fmla="*/ 1804931 h 5355086"/>
              <a:gd name="connsiteX1847" fmla="*/ 1475194 w 5955078"/>
              <a:gd name="connsiteY1847" fmla="*/ 1795601 h 5355086"/>
              <a:gd name="connsiteX1848" fmla="*/ 1472514 w 5955078"/>
              <a:gd name="connsiteY1848" fmla="*/ 1785601 h 5355086"/>
              <a:gd name="connsiteX1849" fmla="*/ 1472335 w 5955078"/>
              <a:gd name="connsiteY1849" fmla="*/ 1774930 h 5355086"/>
              <a:gd name="connsiteX1850" fmla="*/ 1473405 w 5955078"/>
              <a:gd name="connsiteY1850" fmla="*/ 1763925 h 5355086"/>
              <a:gd name="connsiteX1851" fmla="*/ 1474476 w 5955078"/>
              <a:gd name="connsiteY1851" fmla="*/ 1752920 h 5355086"/>
              <a:gd name="connsiteX1852" fmla="*/ 1478046 w 5955078"/>
              <a:gd name="connsiteY1852" fmla="*/ 1741245 h 5355086"/>
              <a:gd name="connsiteX1853" fmla="*/ 1483202 w 5955078"/>
              <a:gd name="connsiteY1853" fmla="*/ 1730485 h 5355086"/>
              <a:gd name="connsiteX1854" fmla="*/ 1491192 w 5955078"/>
              <a:gd name="connsiteY1854" fmla="*/ 1720306 h 5355086"/>
              <a:gd name="connsiteX1855" fmla="*/ 1501348 w 5955078"/>
              <a:gd name="connsiteY1855" fmla="*/ 1708205 h 5355086"/>
              <a:gd name="connsiteX1856" fmla="*/ 1500661 w 5955078"/>
              <a:gd name="connsiteY1856" fmla="*/ 1760642 h 5355086"/>
              <a:gd name="connsiteX1857" fmla="*/ 1543342 w 5955078"/>
              <a:gd name="connsiteY1857" fmla="*/ 1759924 h 5355086"/>
              <a:gd name="connsiteX1858" fmla="*/ 1565017 w 5955078"/>
              <a:gd name="connsiteY1858" fmla="*/ 1760814 h 5355086"/>
              <a:gd name="connsiteX1859" fmla="*/ 1587028 w 5955078"/>
              <a:gd name="connsiteY1859" fmla="*/ 1762955 h 5355086"/>
              <a:gd name="connsiteX1860" fmla="*/ 1609038 w 5955078"/>
              <a:gd name="connsiteY1860" fmla="*/ 1765097 h 5355086"/>
              <a:gd name="connsiteX1861" fmla="*/ 1628214 w 5955078"/>
              <a:gd name="connsiteY1861" fmla="*/ 1766658 h 5355086"/>
              <a:gd name="connsiteX1862" fmla="*/ 1641384 w 5955078"/>
              <a:gd name="connsiteY1862" fmla="*/ 1765809 h 5355086"/>
              <a:gd name="connsiteX1863" fmla="*/ 1646964 w 5955078"/>
              <a:gd name="connsiteY1863" fmla="*/ 1761634 h 5355086"/>
              <a:gd name="connsiteX1864" fmla="*/ 1650379 w 5955078"/>
              <a:gd name="connsiteY1864" fmla="*/ 1759378 h 5355086"/>
              <a:gd name="connsiteX1865" fmla="*/ 1653459 w 5955078"/>
              <a:gd name="connsiteY1865" fmla="*/ 1755874 h 5355086"/>
              <a:gd name="connsiteX1866" fmla="*/ 1656205 w 5955078"/>
              <a:gd name="connsiteY1866" fmla="*/ 1751119 h 5355086"/>
              <a:gd name="connsiteX1867" fmla="*/ 1658770 w 5955078"/>
              <a:gd name="connsiteY1867" fmla="*/ 1735693 h 5355086"/>
              <a:gd name="connsiteX1868" fmla="*/ 1657497 w 5955078"/>
              <a:gd name="connsiteY1868" fmla="*/ 1715938 h 5355086"/>
              <a:gd name="connsiteX1869" fmla="*/ 1654882 w 5955078"/>
              <a:gd name="connsiteY1869" fmla="*/ 1691182 h 5355086"/>
              <a:gd name="connsiteX1870" fmla="*/ 1520631 w 5955078"/>
              <a:gd name="connsiteY1870" fmla="*/ 1660165 h 5355086"/>
              <a:gd name="connsiteX1871" fmla="*/ 1676006 w 5955078"/>
              <a:gd name="connsiteY1871" fmla="*/ 1510009 h 5355086"/>
              <a:gd name="connsiteX1872" fmla="*/ 1657608 w 5955078"/>
              <a:gd name="connsiteY1872" fmla="*/ 1461347 h 5355086"/>
              <a:gd name="connsiteX1873" fmla="*/ 1669439 w 5955078"/>
              <a:gd name="connsiteY1873" fmla="*/ 1455498 h 5355086"/>
              <a:gd name="connsiteX1874" fmla="*/ 1679439 w 5955078"/>
              <a:gd name="connsiteY1874" fmla="*/ 1452818 h 5355086"/>
              <a:gd name="connsiteX1875" fmla="*/ 1688860 w 5955078"/>
              <a:gd name="connsiteY1875" fmla="*/ 1452973 h 5355086"/>
              <a:gd name="connsiteX1876" fmla="*/ 1696695 w 5955078"/>
              <a:gd name="connsiteY1876" fmla="*/ 1452214 h 5355086"/>
              <a:gd name="connsiteX1877" fmla="*/ 1703950 w 5955078"/>
              <a:gd name="connsiteY1877" fmla="*/ 1454290 h 5355086"/>
              <a:gd name="connsiteX1878" fmla="*/ 1711875 w 5955078"/>
              <a:gd name="connsiteY1878" fmla="*/ 1458864 h 5355086"/>
              <a:gd name="connsiteX1879" fmla="*/ 1726475 w 5955078"/>
              <a:gd name="connsiteY1879" fmla="*/ 1468350 h 5355086"/>
              <a:gd name="connsiteX1880" fmla="*/ 1752594 w 5955078"/>
              <a:gd name="connsiteY1880" fmla="*/ 1490827 h 5355086"/>
              <a:gd name="connsiteX1881" fmla="*/ 1767194 w 5955078"/>
              <a:gd name="connsiteY1881" fmla="*/ 1500313 h 5355086"/>
              <a:gd name="connsiteX1882" fmla="*/ 1774450 w 5955078"/>
              <a:gd name="connsiteY1882" fmla="*/ 1502389 h 5355086"/>
              <a:gd name="connsiteX1883" fmla="*/ 1782620 w 5955078"/>
              <a:gd name="connsiteY1883" fmla="*/ 1502879 h 5355086"/>
              <a:gd name="connsiteX1884" fmla="*/ 1785341 w 5955078"/>
              <a:gd name="connsiteY1884" fmla="*/ 1478034 h 5355086"/>
              <a:gd name="connsiteX1885" fmla="*/ 1786812 w 5955078"/>
              <a:gd name="connsiteY1885" fmla="*/ 1453523 h 5355086"/>
              <a:gd name="connsiteX1886" fmla="*/ 1789868 w 5955078"/>
              <a:gd name="connsiteY1886" fmla="*/ 1429927 h 5355086"/>
              <a:gd name="connsiteX1887" fmla="*/ 1788438 w 5955078"/>
              <a:gd name="connsiteY1887" fmla="*/ 1419592 h 5355086"/>
              <a:gd name="connsiteX1888" fmla="*/ 1785089 w 5955078"/>
              <a:gd name="connsiteY1888" fmla="*/ 1407092 h 5355086"/>
              <a:gd name="connsiteX1889" fmla="*/ 1779485 w 5955078"/>
              <a:gd name="connsiteY1889" fmla="*/ 1391176 h 5355086"/>
              <a:gd name="connsiteX1890" fmla="*/ 1770465 w 5955078"/>
              <a:gd name="connsiteY1890" fmla="*/ 1377516 h 5355086"/>
              <a:gd name="connsiteX1891" fmla="*/ 1761111 w 5955078"/>
              <a:gd name="connsiteY1891" fmla="*/ 1362604 h 5355086"/>
              <a:gd name="connsiteX1892" fmla="*/ 1748675 w 5955078"/>
              <a:gd name="connsiteY1892" fmla="*/ 1351198 h 5355086"/>
              <a:gd name="connsiteX1893" fmla="*/ 1735326 w 5955078"/>
              <a:gd name="connsiteY1893" fmla="*/ 1341379 h 5355086"/>
              <a:gd name="connsiteX1894" fmla="*/ 1721396 w 5955078"/>
              <a:gd name="connsiteY1894" fmla="*/ 1334391 h 5355086"/>
              <a:gd name="connsiteX1895" fmla="*/ 1702466 w 5955078"/>
              <a:gd name="connsiteY1895" fmla="*/ 1328746 h 5355086"/>
              <a:gd name="connsiteX1896" fmla="*/ 1684541 w 5955078"/>
              <a:gd name="connsiteY1896" fmla="*/ 1326850 h 5355086"/>
              <a:gd name="connsiteX1897" fmla="*/ 1669115 w 5955078"/>
              <a:gd name="connsiteY1897" fmla="*/ 1324284 h 5355086"/>
              <a:gd name="connsiteX1898" fmla="*/ 1658690 w 5955078"/>
              <a:gd name="connsiteY1898" fmla="*/ 1320379 h 5355086"/>
              <a:gd name="connsiteX1899" fmla="*/ 1653935 w 5955078"/>
              <a:gd name="connsiteY1899" fmla="*/ 1317633 h 5355086"/>
              <a:gd name="connsiteX1900" fmla="*/ 1645006 w 5955078"/>
              <a:gd name="connsiteY1900" fmla="*/ 1309308 h 5355086"/>
              <a:gd name="connsiteX1901" fmla="*/ 1638575 w 5955078"/>
              <a:gd name="connsiteY1901" fmla="*/ 1300312 h 5355086"/>
              <a:gd name="connsiteX1902" fmla="*/ 1622881 w 5955078"/>
              <a:gd name="connsiteY1902" fmla="*/ 1281741 h 5355086"/>
              <a:gd name="connsiteX1903" fmla="*/ 1646632 w 5955078"/>
              <a:gd name="connsiteY1903" fmla="*/ 1275377 h 5355086"/>
              <a:gd name="connsiteX1904" fmla="*/ 1659468 w 5955078"/>
              <a:gd name="connsiteY1904" fmla="*/ 1273278 h 5355086"/>
              <a:gd name="connsiteX1905" fmla="*/ 1663217 w 5955078"/>
              <a:gd name="connsiteY1905" fmla="*/ 1272273 h 5355086"/>
              <a:gd name="connsiteX1906" fmla="*/ 1667973 w 5955078"/>
              <a:gd name="connsiteY1906" fmla="*/ 1275018 h 5355086"/>
              <a:gd name="connsiteX1907" fmla="*/ 1700922 w 5955078"/>
              <a:gd name="connsiteY1907" fmla="*/ 1292985 h 5355086"/>
              <a:gd name="connsiteX1908" fmla="*/ 1736038 w 5955078"/>
              <a:gd name="connsiteY1908" fmla="*/ 1309032 h 5355086"/>
              <a:gd name="connsiteX1909" fmla="*/ 1800107 w 5955078"/>
              <a:gd name="connsiteY1909" fmla="*/ 1348136 h 5355086"/>
              <a:gd name="connsiteX1910" fmla="*/ 1817542 w 5955078"/>
              <a:gd name="connsiteY1910" fmla="*/ 1358202 h 5355086"/>
              <a:gd name="connsiteX1911" fmla="*/ 1833727 w 5955078"/>
              <a:gd name="connsiteY1911" fmla="*/ 1368604 h 5355086"/>
              <a:gd name="connsiteX1912" fmla="*/ 1842232 w 5955078"/>
              <a:gd name="connsiteY1912" fmla="*/ 1370344 h 5355086"/>
              <a:gd name="connsiteX1913" fmla="*/ 1850737 w 5955078"/>
              <a:gd name="connsiteY1913" fmla="*/ 1372084 h 5355086"/>
              <a:gd name="connsiteX1914" fmla="*/ 1860737 w 5955078"/>
              <a:gd name="connsiteY1914" fmla="*/ 1369404 h 5355086"/>
              <a:gd name="connsiteX1915" fmla="*/ 1875403 w 5955078"/>
              <a:gd name="connsiteY1915" fmla="*/ 1364135 h 5355086"/>
              <a:gd name="connsiteX1916" fmla="*/ 1879153 w 5955078"/>
              <a:gd name="connsiteY1916" fmla="*/ 1363130 h 5355086"/>
              <a:gd name="connsiteX1917" fmla="*/ 1883908 w 5955078"/>
              <a:gd name="connsiteY1917" fmla="*/ 1365876 h 5355086"/>
              <a:gd name="connsiteX1918" fmla="*/ 1898418 w 5955078"/>
              <a:gd name="connsiteY1918" fmla="*/ 1370027 h 5355086"/>
              <a:gd name="connsiteX1919" fmla="*/ 1916768 w 5955078"/>
              <a:gd name="connsiteY1919" fmla="*/ 1378508 h 5355086"/>
              <a:gd name="connsiteX1920" fmla="*/ 1936704 w 5955078"/>
              <a:gd name="connsiteY1920" fmla="*/ 1387903 h 5355086"/>
              <a:gd name="connsiteX1921" fmla="*/ 1936410 w 5955078"/>
              <a:gd name="connsiteY1921" fmla="*/ 1351808 h 5355086"/>
              <a:gd name="connsiteX1922" fmla="*/ 1935806 w 5955078"/>
              <a:gd name="connsiteY1922" fmla="*/ 1334552 h 5355086"/>
              <a:gd name="connsiteX1923" fmla="*/ 1932122 w 5955078"/>
              <a:gd name="connsiteY1923" fmla="*/ 1320802 h 5355086"/>
              <a:gd name="connsiteX1924" fmla="*/ 1879427 w 5955078"/>
              <a:gd name="connsiteY1924" fmla="*/ 1174146 h 5355086"/>
              <a:gd name="connsiteX1925" fmla="*/ 1851495 w 5955078"/>
              <a:gd name="connsiteY1925" fmla="*/ 1099903 h 5355086"/>
              <a:gd name="connsiteX1926" fmla="*/ 1827983 w 5955078"/>
              <a:gd name="connsiteY1926" fmla="*/ 1027155 h 5355086"/>
              <a:gd name="connsiteX1927" fmla="*/ 1814095 w 5955078"/>
              <a:gd name="connsiteY1927" fmla="*/ 985324 h 5355086"/>
              <a:gd name="connsiteX1928" fmla="*/ 1805876 w 5955078"/>
              <a:gd name="connsiteY1928" fmla="*/ 944653 h 5355086"/>
              <a:gd name="connsiteX1929" fmla="*/ 1795738 w 5955078"/>
              <a:gd name="connsiteY1929" fmla="*/ 901815 h 5355086"/>
              <a:gd name="connsiteX1930" fmla="*/ 1788770 w 5955078"/>
              <a:gd name="connsiteY1930" fmla="*/ 860809 h 5355086"/>
              <a:gd name="connsiteX1931" fmla="*/ 1789260 w 5955078"/>
              <a:gd name="connsiteY1931" fmla="*/ 852639 h 5355086"/>
              <a:gd name="connsiteX1932" fmla="*/ 1790666 w 5955078"/>
              <a:gd name="connsiteY1932" fmla="*/ 842884 h 5355086"/>
              <a:gd name="connsiteX1933" fmla="*/ 1796647 w 5955078"/>
              <a:gd name="connsiteY1933" fmla="*/ 825204 h 5355086"/>
              <a:gd name="connsiteX1934" fmla="*/ 1806043 w 5955078"/>
              <a:gd name="connsiteY1934" fmla="*/ 805269 h 5355086"/>
              <a:gd name="connsiteX1935" fmla="*/ 1811689 w 5955078"/>
              <a:gd name="connsiteY1935" fmla="*/ 786339 h 5355086"/>
              <a:gd name="connsiteX1936" fmla="*/ 1840620 w 5955078"/>
              <a:gd name="connsiteY1936" fmla="*/ 789305 h 5355086"/>
              <a:gd name="connsiteX1937" fmla="*/ 1850806 w 5955078"/>
              <a:gd name="connsiteY1937" fmla="*/ 872323 h 5355086"/>
              <a:gd name="connsiteX1938" fmla="*/ 1855274 w 5955078"/>
              <a:gd name="connsiteY1938" fmla="*/ 913999 h 5355086"/>
              <a:gd name="connsiteX1939" fmla="*/ 1856907 w 5955078"/>
              <a:gd name="connsiteY1939" fmla="*/ 955095 h 5355086"/>
              <a:gd name="connsiteX1940" fmla="*/ 1860526 w 5955078"/>
              <a:gd name="connsiteY1940" fmla="*/ 983601 h 5355086"/>
              <a:gd name="connsiteX1941" fmla="*/ 1864144 w 5955078"/>
              <a:gd name="connsiteY1941" fmla="*/ 1012106 h 5355086"/>
              <a:gd name="connsiteX1942" fmla="*/ 1867428 w 5955078"/>
              <a:gd name="connsiteY1942" fmla="*/ 1039362 h 5355086"/>
              <a:gd name="connsiteX1943" fmla="*/ 1874463 w 5955078"/>
              <a:gd name="connsiteY1943" fmla="*/ 1065614 h 5355086"/>
              <a:gd name="connsiteX1944" fmla="*/ 1881496 w 5955078"/>
              <a:gd name="connsiteY1944" fmla="*/ 1091864 h 5355086"/>
              <a:gd name="connsiteX1945" fmla="*/ 1890115 w 5955078"/>
              <a:gd name="connsiteY1945" fmla="*/ 1119030 h 5355086"/>
              <a:gd name="connsiteX1946" fmla="*/ 1910433 w 5955078"/>
              <a:gd name="connsiteY1946" fmla="*/ 1169857 h 5355086"/>
              <a:gd name="connsiteX1947" fmla="*/ 1934501 w 5955078"/>
              <a:gd name="connsiteY1947" fmla="*/ 1219679 h 5355086"/>
              <a:gd name="connsiteX1948" fmla="*/ 1960735 w 5955078"/>
              <a:gd name="connsiteY1948" fmla="*/ 1267582 h 5355086"/>
              <a:gd name="connsiteX1949" fmla="*/ 1987883 w 5955078"/>
              <a:gd name="connsiteY1949" fmla="*/ 1313900 h 5355086"/>
              <a:gd name="connsiteX1950" fmla="*/ 2018202 w 5955078"/>
              <a:gd name="connsiteY1950" fmla="*/ 1362047 h 5355086"/>
              <a:gd name="connsiteX1951" fmla="*/ 1997590 w 5955078"/>
              <a:gd name="connsiteY1951" fmla="*/ 1275124 h 5355086"/>
              <a:gd name="connsiteX1952" fmla="*/ 1975729 w 5955078"/>
              <a:gd name="connsiteY1952" fmla="*/ 1188536 h 5355086"/>
              <a:gd name="connsiteX1953" fmla="*/ 1952617 w 5955078"/>
              <a:gd name="connsiteY1953" fmla="*/ 1102283 h 5355086"/>
              <a:gd name="connsiteX1954" fmla="*/ 1939644 w 5955078"/>
              <a:gd name="connsiteY1954" fmla="*/ 1058866 h 5355086"/>
              <a:gd name="connsiteX1955" fmla="*/ 1923256 w 5955078"/>
              <a:gd name="connsiteY1955" fmla="*/ 1017704 h 5355086"/>
              <a:gd name="connsiteX1956" fmla="*/ 1906108 w 5955078"/>
              <a:gd name="connsiteY1956" fmla="*/ 968708 h 5355086"/>
              <a:gd name="connsiteX1957" fmla="*/ 1892709 w 5955078"/>
              <a:gd name="connsiteY1957" fmla="*/ 918705 h 5355086"/>
              <a:gd name="connsiteX1958" fmla="*/ 1881811 w 5955078"/>
              <a:gd name="connsiteY1958" fmla="*/ 868034 h 5355086"/>
              <a:gd name="connsiteX1959" fmla="*/ 1872834 w 5955078"/>
              <a:gd name="connsiteY1959" fmla="*/ 819527 h 5355086"/>
              <a:gd name="connsiteX1960" fmla="*/ 1866936 w 5955078"/>
              <a:gd name="connsiteY1960" fmla="*/ 767516 h 5355086"/>
              <a:gd name="connsiteX1961" fmla="*/ 1860123 w 5955078"/>
              <a:gd name="connsiteY1961" fmla="*/ 717090 h 5355086"/>
              <a:gd name="connsiteX1962" fmla="*/ 1854668 w 5955078"/>
              <a:gd name="connsiteY1962" fmla="*/ 616727 h 5355086"/>
              <a:gd name="connsiteX1963" fmla="*/ 1850600 w 5955078"/>
              <a:gd name="connsiteY1963" fmla="*/ 561546 h 5355086"/>
              <a:gd name="connsiteX1964" fmla="*/ 1845953 w 5955078"/>
              <a:gd name="connsiteY1964" fmla="*/ 509199 h 5355086"/>
              <a:gd name="connsiteX1965" fmla="*/ 1837555 w 5955078"/>
              <a:gd name="connsiteY1965" fmla="*/ 457858 h 5355086"/>
              <a:gd name="connsiteX1966" fmla="*/ 1828488 w 5955078"/>
              <a:gd name="connsiteY1966" fmla="*/ 404016 h 5355086"/>
              <a:gd name="connsiteX1967" fmla="*/ 1815090 w 5955078"/>
              <a:gd name="connsiteY1967" fmla="*/ 354014 h 5355086"/>
              <a:gd name="connsiteX1968" fmla="*/ 1796692 w 5955078"/>
              <a:gd name="connsiteY1968" fmla="*/ 305352 h 5355086"/>
              <a:gd name="connsiteX1969" fmla="*/ 1775124 w 5955078"/>
              <a:gd name="connsiteY1969" fmla="*/ 254860 h 5355086"/>
              <a:gd name="connsiteX1970" fmla="*/ 1762174 w 5955078"/>
              <a:gd name="connsiteY1970" fmla="*/ 231534 h 5355086"/>
              <a:gd name="connsiteX1971" fmla="*/ 1747975 w 5955078"/>
              <a:gd name="connsiteY1971" fmla="*/ 208543 h 5355086"/>
              <a:gd name="connsiteX1972" fmla="*/ 1737526 w 5955078"/>
              <a:gd name="connsiteY1972" fmla="*/ 184547 h 5355086"/>
              <a:gd name="connsiteX1973" fmla="*/ 1727992 w 5955078"/>
              <a:gd name="connsiteY1973" fmla="*/ 158965 h 5355086"/>
              <a:gd name="connsiteX1974" fmla="*/ 1725713 w 5955078"/>
              <a:gd name="connsiteY1974" fmla="*/ 135459 h 5355086"/>
              <a:gd name="connsiteX1975" fmla="*/ 1728434 w 5955078"/>
              <a:gd name="connsiteY1975" fmla="*/ 110614 h 5355086"/>
              <a:gd name="connsiteX1976" fmla="*/ 1732741 w 5955078"/>
              <a:gd name="connsiteY1976" fmla="*/ 86684 h 5355086"/>
              <a:gd name="connsiteX1977" fmla="*/ 1741132 w 5955078"/>
              <a:gd name="connsiteY1977" fmla="*/ 62999 h 5355086"/>
              <a:gd name="connsiteX1978" fmla="*/ 1752359 w 5955078"/>
              <a:gd name="connsiteY1978" fmla="*/ 39894 h 5355086"/>
              <a:gd name="connsiteX1979" fmla="*/ 1765170 w 5955078"/>
              <a:gd name="connsiteY1979" fmla="*/ 17704 h 5355086"/>
              <a:gd name="connsiteX1980" fmla="*/ 1775660 w 5955078"/>
              <a:gd name="connsiteY1980" fmla="*/ 6854 h 5355086"/>
              <a:gd name="connsiteX1981" fmla="*/ 1782491 w 5955078"/>
              <a:gd name="connsiteY1981" fmla="*/ 2345 h 5355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Lst>
            <a:rect l="l" t="t" r="r" b="b"/>
            <a:pathLst>
              <a:path w="5955078" h="5355086">
                <a:moveTo>
                  <a:pt x="3392238" y="4534948"/>
                </a:moveTo>
                <a:lnTo>
                  <a:pt x="3427419" y="4536240"/>
                </a:lnTo>
                <a:lnTo>
                  <a:pt x="3460769" y="4540701"/>
                </a:lnTo>
                <a:lnTo>
                  <a:pt x="3492959" y="4550833"/>
                </a:lnTo>
                <a:lnTo>
                  <a:pt x="3524570" y="4563800"/>
                </a:lnTo>
                <a:lnTo>
                  <a:pt x="3550600" y="4580942"/>
                </a:lnTo>
                <a:lnTo>
                  <a:pt x="3560780" y="4588932"/>
                </a:lnTo>
                <a:lnTo>
                  <a:pt x="3570044" y="4598508"/>
                </a:lnTo>
                <a:lnTo>
                  <a:pt x="3579644" y="4609333"/>
                </a:lnTo>
                <a:lnTo>
                  <a:pt x="3586408" y="4619579"/>
                </a:lnTo>
                <a:lnTo>
                  <a:pt x="3590427" y="4634580"/>
                </a:lnTo>
                <a:lnTo>
                  <a:pt x="3593442" y="4645830"/>
                </a:lnTo>
                <a:lnTo>
                  <a:pt x="3595877" y="4659916"/>
                </a:lnTo>
                <a:lnTo>
                  <a:pt x="3594896" y="4676256"/>
                </a:lnTo>
                <a:lnTo>
                  <a:pt x="3593915" y="4692596"/>
                </a:lnTo>
                <a:lnTo>
                  <a:pt x="3593939" y="4712686"/>
                </a:lnTo>
                <a:lnTo>
                  <a:pt x="3597378" y="4730522"/>
                </a:lnTo>
                <a:lnTo>
                  <a:pt x="3602983" y="4746438"/>
                </a:lnTo>
                <a:lnTo>
                  <a:pt x="3609837" y="4762018"/>
                </a:lnTo>
                <a:lnTo>
                  <a:pt x="3617027" y="4778849"/>
                </a:lnTo>
                <a:lnTo>
                  <a:pt x="3636405" y="4811170"/>
                </a:lnTo>
                <a:lnTo>
                  <a:pt x="3712312" y="4919451"/>
                </a:lnTo>
                <a:lnTo>
                  <a:pt x="3785719" y="5028403"/>
                </a:lnTo>
                <a:lnTo>
                  <a:pt x="3801837" y="5053559"/>
                </a:lnTo>
                <a:lnTo>
                  <a:pt x="3812622" y="5078806"/>
                </a:lnTo>
                <a:lnTo>
                  <a:pt x="3818651" y="5101306"/>
                </a:lnTo>
                <a:lnTo>
                  <a:pt x="3818831" y="5111976"/>
                </a:lnTo>
                <a:lnTo>
                  <a:pt x="3817760" y="5122982"/>
                </a:lnTo>
                <a:lnTo>
                  <a:pt x="3816020" y="5131487"/>
                </a:lnTo>
                <a:lnTo>
                  <a:pt x="3812448" y="5143162"/>
                </a:lnTo>
                <a:lnTo>
                  <a:pt x="3803053" y="5163096"/>
                </a:lnTo>
                <a:lnTo>
                  <a:pt x="3787406" y="5184706"/>
                </a:lnTo>
                <a:lnTo>
                  <a:pt x="3768344" y="5208571"/>
                </a:lnTo>
                <a:lnTo>
                  <a:pt x="3749193" y="5227101"/>
                </a:lnTo>
                <a:lnTo>
                  <a:pt x="3730622" y="5242795"/>
                </a:lnTo>
                <a:lnTo>
                  <a:pt x="3713301" y="5258155"/>
                </a:lnTo>
                <a:lnTo>
                  <a:pt x="3693725" y="5270099"/>
                </a:lnTo>
                <a:lnTo>
                  <a:pt x="3677564" y="5279788"/>
                </a:lnTo>
                <a:lnTo>
                  <a:pt x="3660733" y="5286978"/>
                </a:lnTo>
                <a:lnTo>
                  <a:pt x="3644483" y="5291332"/>
                </a:lnTo>
                <a:lnTo>
                  <a:pt x="3627562" y="5293186"/>
                </a:lnTo>
                <a:lnTo>
                  <a:pt x="3610307" y="5293790"/>
                </a:lnTo>
                <a:lnTo>
                  <a:pt x="3594881" y="5291224"/>
                </a:lnTo>
                <a:lnTo>
                  <a:pt x="3579121" y="5287409"/>
                </a:lnTo>
                <a:lnTo>
                  <a:pt x="3563941" y="5280758"/>
                </a:lnTo>
                <a:lnTo>
                  <a:pt x="3549341" y="5271272"/>
                </a:lnTo>
                <a:lnTo>
                  <a:pt x="3532821" y="5259621"/>
                </a:lnTo>
                <a:lnTo>
                  <a:pt x="3515297" y="5244220"/>
                </a:lnTo>
                <a:lnTo>
                  <a:pt x="3500607" y="5229399"/>
                </a:lnTo>
                <a:lnTo>
                  <a:pt x="3483327" y="5209913"/>
                </a:lnTo>
                <a:lnTo>
                  <a:pt x="3462788" y="5183261"/>
                </a:lnTo>
                <a:lnTo>
                  <a:pt x="3445419" y="5158440"/>
                </a:lnTo>
                <a:lnTo>
                  <a:pt x="3429880" y="5130449"/>
                </a:lnTo>
                <a:lnTo>
                  <a:pt x="3413091" y="5102792"/>
                </a:lnTo>
                <a:lnTo>
                  <a:pt x="3401302" y="5073796"/>
                </a:lnTo>
                <a:lnTo>
                  <a:pt x="3389513" y="5044799"/>
                </a:lnTo>
                <a:lnTo>
                  <a:pt x="3378975" y="5015469"/>
                </a:lnTo>
                <a:lnTo>
                  <a:pt x="3369016" y="4983302"/>
                </a:lnTo>
                <a:lnTo>
                  <a:pt x="3359972" y="4949551"/>
                </a:lnTo>
                <a:lnTo>
                  <a:pt x="3352448" y="4931471"/>
                </a:lnTo>
                <a:lnTo>
                  <a:pt x="3344009" y="4914975"/>
                </a:lnTo>
                <a:lnTo>
                  <a:pt x="3330903" y="4901068"/>
                </a:lnTo>
                <a:lnTo>
                  <a:pt x="3315299" y="4887832"/>
                </a:lnTo>
                <a:lnTo>
                  <a:pt x="3297864" y="4877766"/>
                </a:lnTo>
                <a:lnTo>
                  <a:pt x="3274514" y="4870625"/>
                </a:lnTo>
                <a:lnTo>
                  <a:pt x="3402799" y="5349392"/>
                </a:lnTo>
                <a:lnTo>
                  <a:pt x="3381549" y="5355086"/>
                </a:lnTo>
                <a:lnTo>
                  <a:pt x="3347856" y="5274348"/>
                </a:lnTo>
                <a:lnTo>
                  <a:pt x="3316665" y="5192940"/>
                </a:lnTo>
                <a:lnTo>
                  <a:pt x="3301526" y="5151443"/>
                </a:lnTo>
                <a:lnTo>
                  <a:pt x="3290138" y="5108941"/>
                </a:lnTo>
                <a:lnTo>
                  <a:pt x="3277835" y="5068024"/>
                </a:lnTo>
                <a:lnTo>
                  <a:pt x="3268366" y="5027688"/>
                </a:lnTo>
                <a:lnTo>
                  <a:pt x="3259478" y="4984517"/>
                </a:lnTo>
                <a:lnTo>
                  <a:pt x="3251840" y="4941010"/>
                </a:lnTo>
                <a:lnTo>
                  <a:pt x="3247037" y="4898085"/>
                </a:lnTo>
                <a:lnTo>
                  <a:pt x="3242569" y="4856409"/>
                </a:lnTo>
                <a:lnTo>
                  <a:pt x="3241181" y="4811227"/>
                </a:lnTo>
                <a:lnTo>
                  <a:pt x="3239793" y="4766046"/>
                </a:lnTo>
                <a:lnTo>
                  <a:pt x="3240325" y="4723030"/>
                </a:lnTo>
                <a:lnTo>
                  <a:pt x="3244607" y="4679009"/>
                </a:lnTo>
                <a:lnTo>
                  <a:pt x="3248489" y="4648494"/>
                </a:lnTo>
                <a:lnTo>
                  <a:pt x="3254960" y="4622644"/>
                </a:lnTo>
                <a:lnTo>
                  <a:pt x="3266521" y="4600789"/>
                </a:lnTo>
                <a:lnTo>
                  <a:pt x="3280338" y="4582349"/>
                </a:lnTo>
                <a:lnTo>
                  <a:pt x="3294489" y="4565159"/>
                </a:lnTo>
                <a:lnTo>
                  <a:pt x="3315315" y="4552880"/>
                </a:lnTo>
                <a:lnTo>
                  <a:pt x="3336811" y="4543100"/>
                </a:lnTo>
                <a:lnTo>
                  <a:pt x="3358062" y="4537406"/>
                </a:lnTo>
                <a:lnTo>
                  <a:pt x="3374982" y="4535552"/>
                </a:lnTo>
                <a:close/>
                <a:moveTo>
                  <a:pt x="2203886" y="4525116"/>
                </a:moveTo>
                <a:lnTo>
                  <a:pt x="2211901" y="4535027"/>
                </a:lnTo>
                <a:lnTo>
                  <a:pt x="2213241" y="4540027"/>
                </a:lnTo>
                <a:lnTo>
                  <a:pt x="2210802" y="4730932"/>
                </a:lnTo>
                <a:lnTo>
                  <a:pt x="2203697" y="4924426"/>
                </a:lnTo>
                <a:lnTo>
                  <a:pt x="2202561" y="4950187"/>
                </a:lnTo>
                <a:lnTo>
                  <a:pt x="2196424" y="4977287"/>
                </a:lnTo>
                <a:lnTo>
                  <a:pt x="2188703" y="5003472"/>
                </a:lnTo>
                <a:lnTo>
                  <a:pt x="2180646" y="5028407"/>
                </a:lnTo>
                <a:lnTo>
                  <a:pt x="2173326" y="5041087"/>
                </a:lnTo>
                <a:lnTo>
                  <a:pt x="2163170" y="5053187"/>
                </a:lnTo>
                <a:lnTo>
                  <a:pt x="2148594" y="5063791"/>
                </a:lnTo>
                <a:lnTo>
                  <a:pt x="2134933" y="5072811"/>
                </a:lnTo>
                <a:lnTo>
                  <a:pt x="2130890" y="5037720"/>
                </a:lnTo>
                <a:lnTo>
                  <a:pt x="2131266" y="5004124"/>
                </a:lnTo>
                <a:lnTo>
                  <a:pt x="2132558" y="4968944"/>
                </a:lnTo>
                <a:lnTo>
                  <a:pt x="2133850" y="4933763"/>
                </a:lnTo>
                <a:lnTo>
                  <a:pt x="2143689" y="4865477"/>
                </a:lnTo>
                <a:lnTo>
                  <a:pt x="2152612" y="4798775"/>
                </a:lnTo>
                <a:lnTo>
                  <a:pt x="2179209" y="4663028"/>
                </a:lnTo>
                <a:lnTo>
                  <a:pt x="2192798" y="4593738"/>
                </a:lnTo>
                <a:close/>
                <a:moveTo>
                  <a:pt x="932528" y="4395508"/>
                </a:moveTo>
                <a:lnTo>
                  <a:pt x="938198" y="4396669"/>
                </a:lnTo>
                <a:lnTo>
                  <a:pt x="939784" y="4397583"/>
                </a:lnTo>
                <a:lnTo>
                  <a:pt x="948714" y="4405909"/>
                </a:lnTo>
                <a:lnTo>
                  <a:pt x="971998" y="4427806"/>
                </a:lnTo>
                <a:lnTo>
                  <a:pt x="877533" y="4485273"/>
                </a:lnTo>
                <a:lnTo>
                  <a:pt x="903611" y="4542595"/>
                </a:lnTo>
                <a:lnTo>
                  <a:pt x="735154" y="4698937"/>
                </a:lnTo>
                <a:lnTo>
                  <a:pt x="659745" y="4657512"/>
                </a:lnTo>
                <a:lnTo>
                  <a:pt x="750526" y="4586294"/>
                </a:lnTo>
                <a:lnTo>
                  <a:pt x="839386" y="4512911"/>
                </a:lnTo>
                <a:lnTo>
                  <a:pt x="847711" y="4503982"/>
                </a:lnTo>
                <a:lnTo>
                  <a:pt x="854452" y="4494137"/>
                </a:lnTo>
                <a:lnTo>
                  <a:pt x="866929" y="4470697"/>
                </a:lnTo>
                <a:lnTo>
                  <a:pt x="842173" y="4473311"/>
                </a:lnTo>
                <a:lnTo>
                  <a:pt x="817752" y="4477175"/>
                </a:lnTo>
                <a:lnTo>
                  <a:pt x="804672" y="4483359"/>
                </a:lnTo>
                <a:lnTo>
                  <a:pt x="795921" y="4485704"/>
                </a:lnTo>
                <a:lnTo>
                  <a:pt x="788421" y="4487714"/>
                </a:lnTo>
                <a:lnTo>
                  <a:pt x="802572" y="4470524"/>
                </a:lnTo>
                <a:lnTo>
                  <a:pt x="818643" y="4455499"/>
                </a:lnTo>
                <a:lnTo>
                  <a:pt x="835964" y="4440140"/>
                </a:lnTo>
                <a:lnTo>
                  <a:pt x="852125" y="4430450"/>
                </a:lnTo>
                <a:lnTo>
                  <a:pt x="870451" y="4418840"/>
                </a:lnTo>
                <a:lnTo>
                  <a:pt x="891947" y="4409062"/>
                </a:lnTo>
                <a:lnTo>
                  <a:pt x="911278" y="4401202"/>
                </a:lnTo>
                <a:close/>
                <a:moveTo>
                  <a:pt x="3000171" y="4386781"/>
                </a:moveTo>
                <a:lnTo>
                  <a:pt x="3014346" y="4389682"/>
                </a:lnTo>
                <a:lnTo>
                  <a:pt x="3027271" y="4392917"/>
                </a:lnTo>
                <a:lnTo>
                  <a:pt x="3035531" y="4398743"/>
                </a:lnTo>
                <a:lnTo>
                  <a:pt x="3040041" y="4405573"/>
                </a:lnTo>
                <a:lnTo>
                  <a:pt x="3039886" y="4414994"/>
                </a:lnTo>
                <a:lnTo>
                  <a:pt x="3038324" y="4434169"/>
                </a:lnTo>
                <a:lnTo>
                  <a:pt x="3036919" y="4443924"/>
                </a:lnTo>
                <a:lnTo>
                  <a:pt x="3038348" y="4454259"/>
                </a:lnTo>
                <a:lnTo>
                  <a:pt x="3039042" y="4476850"/>
                </a:lnTo>
                <a:lnTo>
                  <a:pt x="3043152" y="4497186"/>
                </a:lnTo>
                <a:lnTo>
                  <a:pt x="3049181" y="4519687"/>
                </a:lnTo>
                <a:lnTo>
                  <a:pt x="3058290" y="4538682"/>
                </a:lnTo>
                <a:lnTo>
                  <a:pt x="3069230" y="4554508"/>
                </a:lnTo>
                <a:lnTo>
                  <a:pt x="3074834" y="4570424"/>
                </a:lnTo>
                <a:lnTo>
                  <a:pt x="3082693" y="4589754"/>
                </a:lnTo>
                <a:lnTo>
                  <a:pt x="3087717" y="4608506"/>
                </a:lnTo>
                <a:lnTo>
                  <a:pt x="3090576" y="4629176"/>
                </a:lnTo>
                <a:lnTo>
                  <a:pt x="3092521" y="4651431"/>
                </a:lnTo>
                <a:lnTo>
                  <a:pt x="3094129" y="4672437"/>
                </a:lnTo>
                <a:lnTo>
                  <a:pt x="3093239" y="4694112"/>
                </a:lnTo>
                <a:lnTo>
                  <a:pt x="3092012" y="4714538"/>
                </a:lnTo>
                <a:lnTo>
                  <a:pt x="3089871" y="4736549"/>
                </a:lnTo>
                <a:lnTo>
                  <a:pt x="3084560" y="4756729"/>
                </a:lnTo>
                <a:lnTo>
                  <a:pt x="3078914" y="4775658"/>
                </a:lnTo>
                <a:lnTo>
                  <a:pt x="3073268" y="4794589"/>
                </a:lnTo>
                <a:lnTo>
                  <a:pt x="3063202" y="4812023"/>
                </a:lnTo>
                <a:lnTo>
                  <a:pt x="3053382" y="4825373"/>
                </a:lnTo>
                <a:lnTo>
                  <a:pt x="3042310" y="4839058"/>
                </a:lnTo>
                <a:lnTo>
                  <a:pt x="3033315" y="4845488"/>
                </a:lnTo>
                <a:lnTo>
                  <a:pt x="3024319" y="4851917"/>
                </a:lnTo>
                <a:lnTo>
                  <a:pt x="3003158" y="4862947"/>
                </a:lnTo>
                <a:lnTo>
                  <a:pt x="2991907" y="4865962"/>
                </a:lnTo>
                <a:lnTo>
                  <a:pt x="2979407" y="4869311"/>
                </a:lnTo>
                <a:lnTo>
                  <a:pt x="2970567" y="4866320"/>
                </a:lnTo>
                <a:lnTo>
                  <a:pt x="2960812" y="4864915"/>
                </a:lnTo>
                <a:lnTo>
                  <a:pt x="2948802" y="4860095"/>
                </a:lnTo>
                <a:lnTo>
                  <a:pt x="2937953" y="4849604"/>
                </a:lnTo>
                <a:lnTo>
                  <a:pt x="2917838" y="4829537"/>
                </a:lnTo>
                <a:lnTo>
                  <a:pt x="2895803" y="4807306"/>
                </a:lnTo>
                <a:lnTo>
                  <a:pt x="2874684" y="4783489"/>
                </a:lnTo>
                <a:lnTo>
                  <a:pt x="2883248" y="4695448"/>
                </a:lnTo>
                <a:lnTo>
                  <a:pt x="2886615" y="4653012"/>
                </a:lnTo>
                <a:lnTo>
                  <a:pt x="2893153" y="4612406"/>
                </a:lnTo>
                <a:lnTo>
                  <a:pt x="2904935" y="4566376"/>
                </a:lnTo>
                <a:lnTo>
                  <a:pt x="2918637" y="4522511"/>
                </a:lnTo>
                <a:lnTo>
                  <a:pt x="2932005" y="4477394"/>
                </a:lnTo>
                <a:lnTo>
                  <a:pt x="2944457" y="4433864"/>
                </a:lnTo>
                <a:lnTo>
                  <a:pt x="2949278" y="4421854"/>
                </a:lnTo>
                <a:lnTo>
                  <a:pt x="2955349" y="4409509"/>
                </a:lnTo>
                <a:lnTo>
                  <a:pt x="2961175" y="4401250"/>
                </a:lnTo>
                <a:lnTo>
                  <a:pt x="2968920" y="4395154"/>
                </a:lnTo>
                <a:lnTo>
                  <a:pt x="2978250" y="4389975"/>
                </a:lnTo>
                <a:lnTo>
                  <a:pt x="2988250" y="4387295"/>
                </a:lnTo>
                <a:close/>
                <a:moveTo>
                  <a:pt x="1916344" y="4227021"/>
                </a:moveTo>
                <a:lnTo>
                  <a:pt x="1944030" y="4305349"/>
                </a:lnTo>
                <a:lnTo>
                  <a:pt x="1978068" y="4257374"/>
                </a:lnTo>
                <a:lnTo>
                  <a:pt x="1982823" y="4260120"/>
                </a:lnTo>
                <a:lnTo>
                  <a:pt x="1988583" y="4266615"/>
                </a:lnTo>
                <a:lnTo>
                  <a:pt x="1990928" y="4275365"/>
                </a:lnTo>
                <a:lnTo>
                  <a:pt x="1992937" y="4282865"/>
                </a:lnTo>
                <a:lnTo>
                  <a:pt x="1997716" y="4305701"/>
                </a:lnTo>
                <a:lnTo>
                  <a:pt x="1996000" y="4334297"/>
                </a:lnTo>
                <a:lnTo>
                  <a:pt x="1992118" y="4364813"/>
                </a:lnTo>
                <a:lnTo>
                  <a:pt x="1986407" y="4398498"/>
                </a:lnTo>
                <a:lnTo>
                  <a:pt x="1978865" y="4435354"/>
                </a:lnTo>
                <a:lnTo>
                  <a:pt x="1967238" y="4471965"/>
                </a:lnTo>
                <a:lnTo>
                  <a:pt x="1953446" y="4510495"/>
                </a:lnTo>
                <a:lnTo>
                  <a:pt x="1938984" y="4546525"/>
                </a:lnTo>
                <a:lnTo>
                  <a:pt x="1923272" y="4582889"/>
                </a:lnTo>
                <a:lnTo>
                  <a:pt x="1909390" y="4616085"/>
                </a:lnTo>
                <a:lnTo>
                  <a:pt x="1890418" y="4645285"/>
                </a:lnTo>
                <a:lnTo>
                  <a:pt x="1872026" y="4671649"/>
                </a:lnTo>
                <a:lnTo>
                  <a:pt x="1855710" y="4690759"/>
                </a:lnTo>
                <a:lnTo>
                  <a:pt x="1846134" y="4700024"/>
                </a:lnTo>
                <a:lnTo>
                  <a:pt x="1835889" y="4706788"/>
                </a:lnTo>
                <a:lnTo>
                  <a:pt x="1832515" y="4674198"/>
                </a:lnTo>
                <a:lnTo>
                  <a:pt x="1831061" y="4643771"/>
                </a:lnTo>
                <a:lnTo>
                  <a:pt x="1828694" y="4614930"/>
                </a:lnTo>
                <a:lnTo>
                  <a:pt x="1829740" y="4583835"/>
                </a:lnTo>
                <a:lnTo>
                  <a:pt x="1832371" y="4553655"/>
                </a:lnTo>
                <a:lnTo>
                  <a:pt x="1835337" y="4524724"/>
                </a:lnTo>
                <a:lnTo>
                  <a:pt x="1845356" y="4467107"/>
                </a:lnTo>
                <a:lnTo>
                  <a:pt x="1861289" y="4406567"/>
                </a:lnTo>
                <a:lnTo>
                  <a:pt x="1877891" y="4348527"/>
                </a:lnTo>
                <a:close/>
                <a:moveTo>
                  <a:pt x="3667185" y="3991008"/>
                </a:moveTo>
                <a:lnTo>
                  <a:pt x="3705961" y="4000716"/>
                </a:lnTo>
                <a:lnTo>
                  <a:pt x="3740651" y="4010177"/>
                </a:lnTo>
                <a:lnTo>
                  <a:pt x="3776011" y="4022140"/>
                </a:lnTo>
                <a:lnTo>
                  <a:pt x="3808291" y="4037607"/>
                </a:lnTo>
                <a:lnTo>
                  <a:pt x="3837736" y="4052493"/>
                </a:lnTo>
                <a:lnTo>
                  <a:pt x="3868766" y="4068295"/>
                </a:lnTo>
                <a:lnTo>
                  <a:pt x="3895801" y="4089187"/>
                </a:lnTo>
                <a:lnTo>
                  <a:pt x="3919665" y="4108248"/>
                </a:lnTo>
                <a:lnTo>
                  <a:pt x="3945450" y="4129475"/>
                </a:lnTo>
                <a:lnTo>
                  <a:pt x="3967820" y="4152956"/>
                </a:lnTo>
                <a:lnTo>
                  <a:pt x="3989854" y="4175187"/>
                </a:lnTo>
                <a:lnTo>
                  <a:pt x="4010973" y="4199004"/>
                </a:lnTo>
                <a:lnTo>
                  <a:pt x="4050467" y="4251393"/>
                </a:lnTo>
                <a:lnTo>
                  <a:pt x="4089045" y="4305366"/>
                </a:lnTo>
                <a:lnTo>
                  <a:pt x="4091970" y="4311281"/>
                </a:lnTo>
                <a:lnTo>
                  <a:pt x="4093979" y="4318781"/>
                </a:lnTo>
                <a:lnTo>
                  <a:pt x="4094584" y="4336037"/>
                </a:lnTo>
                <a:lnTo>
                  <a:pt x="4090768" y="4351796"/>
                </a:lnTo>
                <a:lnTo>
                  <a:pt x="4087443" y="4359387"/>
                </a:lnTo>
                <a:lnTo>
                  <a:pt x="4084362" y="4362892"/>
                </a:lnTo>
                <a:lnTo>
                  <a:pt x="4069117" y="4370996"/>
                </a:lnTo>
                <a:lnTo>
                  <a:pt x="4051616" y="4375685"/>
                </a:lnTo>
                <a:lnTo>
                  <a:pt x="4033111" y="4376625"/>
                </a:lnTo>
                <a:lnTo>
                  <a:pt x="4023690" y="4376469"/>
                </a:lnTo>
                <a:lnTo>
                  <a:pt x="4018936" y="4373724"/>
                </a:lnTo>
                <a:lnTo>
                  <a:pt x="3989401" y="4353502"/>
                </a:lnTo>
                <a:lnTo>
                  <a:pt x="3964196" y="4329440"/>
                </a:lnTo>
                <a:lnTo>
                  <a:pt x="3938076" y="4306963"/>
                </a:lnTo>
                <a:lnTo>
                  <a:pt x="3915037" y="4280981"/>
                </a:lnTo>
                <a:lnTo>
                  <a:pt x="3796916" y="4145158"/>
                </a:lnTo>
                <a:close/>
                <a:moveTo>
                  <a:pt x="921590" y="3614660"/>
                </a:moveTo>
                <a:lnTo>
                  <a:pt x="937685" y="3619725"/>
                </a:lnTo>
                <a:lnTo>
                  <a:pt x="954451" y="3627291"/>
                </a:lnTo>
                <a:lnTo>
                  <a:pt x="968470" y="3639612"/>
                </a:lnTo>
                <a:lnTo>
                  <a:pt x="981910" y="3654768"/>
                </a:lnTo>
                <a:lnTo>
                  <a:pt x="990349" y="3671264"/>
                </a:lnTo>
                <a:lnTo>
                  <a:pt x="996958" y="3690930"/>
                </a:lnTo>
                <a:lnTo>
                  <a:pt x="1000733" y="3710015"/>
                </a:lnTo>
                <a:lnTo>
                  <a:pt x="998837" y="3727941"/>
                </a:lnTo>
                <a:lnTo>
                  <a:pt x="996941" y="3745866"/>
                </a:lnTo>
                <a:lnTo>
                  <a:pt x="989955" y="3759796"/>
                </a:lnTo>
                <a:lnTo>
                  <a:pt x="981384" y="3772811"/>
                </a:lnTo>
                <a:lnTo>
                  <a:pt x="966808" y="3783415"/>
                </a:lnTo>
                <a:lnTo>
                  <a:pt x="951563" y="3791520"/>
                </a:lnTo>
                <a:lnTo>
                  <a:pt x="934732" y="3798709"/>
                </a:lnTo>
                <a:lnTo>
                  <a:pt x="914976" y="3799983"/>
                </a:lnTo>
                <a:lnTo>
                  <a:pt x="897051" y="3798088"/>
                </a:lnTo>
                <a:lnTo>
                  <a:pt x="878120" y="3792442"/>
                </a:lnTo>
                <a:lnTo>
                  <a:pt x="861021" y="3783626"/>
                </a:lnTo>
                <a:lnTo>
                  <a:pt x="846666" y="3770054"/>
                </a:lnTo>
                <a:lnTo>
                  <a:pt x="835145" y="3757064"/>
                </a:lnTo>
                <a:lnTo>
                  <a:pt x="825702" y="3736818"/>
                </a:lnTo>
                <a:lnTo>
                  <a:pt x="817842" y="3717487"/>
                </a:lnTo>
                <a:lnTo>
                  <a:pt x="816323" y="3701817"/>
                </a:lnTo>
                <a:lnTo>
                  <a:pt x="816969" y="3684226"/>
                </a:lnTo>
                <a:lnTo>
                  <a:pt x="822035" y="3668131"/>
                </a:lnTo>
                <a:lnTo>
                  <a:pt x="829356" y="3655451"/>
                </a:lnTo>
                <a:lnTo>
                  <a:pt x="837927" y="3642436"/>
                </a:lnTo>
                <a:lnTo>
                  <a:pt x="851252" y="3632166"/>
                </a:lnTo>
                <a:lnTo>
                  <a:pt x="866498" y="3624062"/>
                </a:lnTo>
                <a:lnTo>
                  <a:pt x="883329" y="3616873"/>
                </a:lnTo>
                <a:lnTo>
                  <a:pt x="901500" y="3614684"/>
                </a:lnTo>
                <a:close/>
                <a:moveTo>
                  <a:pt x="478839" y="3607354"/>
                </a:moveTo>
                <a:lnTo>
                  <a:pt x="489845" y="3608424"/>
                </a:lnTo>
                <a:lnTo>
                  <a:pt x="503350" y="3608825"/>
                </a:lnTo>
                <a:lnTo>
                  <a:pt x="526700" y="3615966"/>
                </a:lnTo>
                <a:lnTo>
                  <a:pt x="548556" y="3627527"/>
                </a:lnTo>
                <a:lnTo>
                  <a:pt x="569495" y="3640673"/>
                </a:lnTo>
                <a:lnTo>
                  <a:pt x="585525" y="3660495"/>
                </a:lnTo>
                <a:lnTo>
                  <a:pt x="600639" y="3681901"/>
                </a:lnTo>
                <a:lnTo>
                  <a:pt x="605573" y="3695316"/>
                </a:lnTo>
                <a:lnTo>
                  <a:pt x="611423" y="3707147"/>
                </a:lnTo>
                <a:lnTo>
                  <a:pt x="615287" y="3731568"/>
                </a:lnTo>
                <a:lnTo>
                  <a:pt x="614396" y="3753244"/>
                </a:lnTo>
                <a:lnTo>
                  <a:pt x="612256" y="3775254"/>
                </a:lnTo>
                <a:lnTo>
                  <a:pt x="606609" y="3794184"/>
                </a:lnTo>
                <a:lnTo>
                  <a:pt x="596543" y="3811619"/>
                </a:lnTo>
                <a:lnTo>
                  <a:pt x="582972" y="3825974"/>
                </a:lnTo>
                <a:lnTo>
                  <a:pt x="564645" y="3837583"/>
                </a:lnTo>
                <a:lnTo>
                  <a:pt x="545650" y="3846692"/>
                </a:lnTo>
                <a:lnTo>
                  <a:pt x="533149" y="3850042"/>
                </a:lnTo>
                <a:lnTo>
                  <a:pt x="521564" y="3851806"/>
                </a:lnTo>
                <a:lnTo>
                  <a:pt x="507724" y="3850155"/>
                </a:lnTo>
                <a:lnTo>
                  <a:pt x="494219" y="3849755"/>
                </a:lnTo>
                <a:lnTo>
                  <a:pt x="469618" y="3842949"/>
                </a:lnTo>
                <a:lnTo>
                  <a:pt x="445598" y="3833307"/>
                </a:lnTo>
                <a:lnTo>
                  <a:pt x="423988" y="3817661"/>
                </a:lnTo>
                <a:lnTo>
                  <a:pt x="405459" y="3798509"/>
                </a:lnTo>
                <a:lnTo>
                  <a:pt x="397779" y="3789849"/>
                </a:lnTo>
                <a:lnTo>
                  <a:pt x="389430" y="3778688"/>
                </a:lnTo>
                <a:lnTo>
                  <a:pt x="385165" y="3767773"/>
                </a:lnTo>
                <a:lnTo>
                  <a:pt x="381480" y="3754022"/>
                </a:lnTo>
                <a:lnTo>
                  <a:pt x="377372" y="3733687"/>
                </a:lnTo>
                <a:lnTo>
                  <a:pt x="377592" y="3709511"/>
                </a:lnTo>
                <a:lnTo>
                  <a:pt x="382904" y="3689331"/>
                </a:lnTo>
                <a:lnTo>
                  <a:pt x="391630" y="3666896"/>
                </a:lnTo>
                <a:lnTo>
                  <a:pt x="404196" y="3648791"/>
                </a:lnTo>
                <a:lnTo>
                  <a:pt x="417097" y="3631936"/>
                </a:lnTo>
                <a:lnTo>
                  <a:pt x="435088" y="3619077"/>
                </a:lnTo>
                <a:lnTo>
                  <a:pt x="444419" y="3613897"/>
                </a:lnTo>
                <a:lnTo>
                  <a:pt x="454419" y="3611218"/>
                </a:lnTo>
                <a:lnTo>
                  <a:pt x="466920" y="3607868"/>
                </a:lnTo>
                <a:close/>
                <a:moveTo>
                  <a:pt x="4779108" y="3525595"/>
                </a:moveTo>
                <a:lnTo>
                  <a:pt x="4797703" y="3529991"/>
                </a:lnTo>
                <a:lnTo>
                  <a:pt x="4812883" y="3536642"/>
                </a:lnTo>
                <a:lnTo>
                  <a:pt x="4825563" y="3543963"/>
                </a:lnTo>
                <a:lnTo>
                  <a:pt x="4834582" y="3557624"/>
                </a:lnTo>
                <a:lnTo>
                  <a:pt x="4843936" y="3572534"/>
                </a:lnTo>
                <a:lnTo>
                  <a:pt x="4848961" y="3591285"/>
                </a:lnTo>
                <a:lnTo>
                  <a:pt x="4851150" y="3609456"/>
                </a:lnTo>
                <a:lnTo>
                  <a:pt x="4849590" y="3628631"/>
                </a:lnTo>
                <a:lnTo>
                  <a:pt x="4843609" y="3646311"/>
                </a:lnTo>
                <a:lnTo>
                  <a:pt x="4836623" y="3660242"/>
                </a:lnTo>
                <a:lnTo>
                  <a:pt x="4826221" y="3676426"/>
                </a:lnTo>
                <a:lnTo>
                  <a:pt x="4814146" y="3686362"/>
                </a:lnTo>
                <a:lnTo>
                  <a:pt x="4797070" y="3697636"/>
                </a:lnTo>
                <a:lnTo>
                  <a:pt x="4779569" y="3702325"/>
                </a:lnTo>
                <a:lnTo>
                  <a:pt x="4760148" y="3704849"/>
                </a:lnTo>
                <a:lnTo>
                  <a:pt x="4740973" y="3703289"/>
                </a:lnTo>
                <a:lnTo>
                  <a:pt x="4720792" y="3697977"/>
                </a:lnTo>
                <a:lnTo>
                  <a:pt x="4702777" y="3690746"/>
                </a:lnTo>
                <a:lnTo>
                  <a:pt x="4685008" y="3679430"/>
                </a:lnTo>
                <a:lnTo>
                  <a:pt x="4673153" y="3665189"/>
                </a:lnTo>
                <a:lnTo>
                  <a:pt x="4660383" y="3652533"/>
                </a:lnTo>
                <a:lnTo>
                  <a:pt x="4656029" y="3636282"/>
                </a:lnTo>
                <a:lnTo>
                  <a:pt x="4653505" y="3616862"/>
                </a:lnTo>
                <a:lnTo>
                  <a:pt x="4655736" y="3600186"/>
                </a:lnTo>
                <a:lnTo>
                  <a:pt x="4659887" y="3585676"/>
                </a:lnTo>
                <a:lnTo>
                  <a:pt x="4669038" y="3569826"/>
                </a:lnTo>
                <a:lnTo>
                  <a:pt x="4683278" y="3557972"/>
                </a:lnTo>
                <a:lnTo>
                  <a:pt x="4696269" y="3546452"/>
                </a:lnTo>
                <a:lnTo>
                  <a:pt x="4715600" y="3538593"/>
                </a:lnTo>
                <a:lnTo>
                  <a:pt x="4737432" y="3530063"/>
                </a:lnTo>
                <a:lnTo>
                  <a:pt x="4760602" y="3526534"/>
                </a:lnTo>
                <a:close/>
                <a:moveTo>
                  <a:pt x="757804" y="2798399"/>
                </a:moveTo>
                <a:lnTo>
                  <a:pt x="779815" y="2800540"/>
                </a:lnTo>
                <a:lnTo>
                  <a:pt x="802160" y="2803931"/>
                </a:lnTo>
                <a:lnTo>
                  <a:pt x="810020" y="2823263"/>
                </a:lnTo>
                <a:lnTo>
                  <a:pt x="762028" y="2844161"/>
                </a:lnTo>
                <a:lnTo>
                  <a:pt x="738947" y="2853024"/>
                </a:lnTo>
                <a:lnTo>
                  <a:pt x="714526" y="2856889"/>
                </a:lnTo>
                <a:lnTo>
                  <a:pt x="689190" y="2862337"/>
                </a:lnTo>
                <a:lnTo>
                  <a:pt x="667939" y="2868032"/>
                </a:lnTo>
                <a:lnTo>
                  <a:pt x="642939" y="2874730"/>
                </a:lnTo>
                <a:lnTo>
                  <a:pt x="622692" y="2884174"/>
                </a:lnTo>
                <a:lnTo>
                  <a:pt x="601196" y="2893953"/>
                </a:lnTo>
                <a:lnTo>
                  <a:pt x="581621" y="2905898"/>
                </a:lnTo>
                <a:lnTo>
                  <a:pt x="563630" y="2918757"/>
                </a:lnTo>
                <a:lnTo>
                  <a:pt x="543808" y="2934787"/>
                </a:lnTo>
                <a:lnTo>
                  <a:pt x="529232" y="2945392"/>
                </a:lnTo>
                <a:lnTo>
                  <a:pt x="513986" y="2953496"/>
                </a:lnTo>
                <a:lnTo>
                  <a:pt x="497826" y="2963186"/>
                </a:lnTo>
                <a:lnTo>
                  <a:pt x="481910" y="2968790"/>
                </a:lnTo>
                <a:lnTo>
                  <a:pt x="448159" y="2977834"/>
                </a:lnTo>
                <a:lnTo>
                  <a:pt x="413403" y="2983128"/>
                </a:lnTo>
                <a:lnTo>
                  <a:pt x="403982" y="2982971"/>
                </a:lnTo>
                <a:lnTo>
                  <a:pt x="392642" y="2980651"/>
                </a:lnTo>
                <a:lnTo>
                  <a:pt x="382797" y="2973911"/>
                </a:lnTo>
                <a:lnTo>
                  <a:pt x="371368" y="2966255"/>
                </a:lnTo>
                <a:lnTo>
                  <a:pt x="360853" y="2957013"/>
                </a:lnTo>
                <a:lnTo>
                  <a:pt x="351253" y="2946189"/>
                </a:lnTo>
                <a:lnTo>
                  <a:pt x="344824" y="2937193"/>
                </a:lnTo>
                <a:lnTo>
                  <a:pt x="342144" y="2927192"/>
                </a:lnTo>
                <a:lnTo>
                  <a:pt x="339799" y="2918442"/>
                </a:lnTo>
                <a:lnTo>
                  <a:pt x="340870" y="2907437"/>
                </a:lnTo>
                <a:lnTo>
                  <a:pt x="346940" y="2895092"/>
                </a:lnTo>
                <a:lnTo>
                  <a:pt x="352431" y="2885582"/>
                </a:lnTo>
                <a:lnTo>
                  <a:pt x="360422" y="2875402"/>
                </a:lnTo>
                <a:lnTo>
                  <a:pt x="368078" y="2863973"/>
                </a:lnTo>
                <a:lnTo>
                  <a:pt x="376403" y="2855042"/>
                </a:lnTo>
                <a:lnTo>
                  <a:pt x="386069" y="2851112"/>
                </a:lnTo>
                <a:lnTo>
                  <a:pt x="428816" y="2835639"/>
                </a:lnTo>
                <a:lnTo>
                  <a:pt x="474397" y="2820746"/>
                </a:lnTo>
                <a:lnTo>
                  <a:pt x="518818" y="2811523"/>
                </a:lnTo>
                <a:lnTo>
                  <a:pt x="566410" y="2804130"/>
                </a:lnTo>
                <a:lnTo>
                  <a:pt x="615006" y="2800488"/>
                </a:lnTo>
                <a:lnTo>
                  <a:pt x="661437" y="2798765"/>
                </a:lnTo>
                <a:close/>
                <a:moveTo>
                  <a:pt x="5825664" y="2496227"/>
                </a:moveTo>
                <a:lnTo>
                  <a:pt x="5847340" y="2497118"/>
                </a:lnTo>
                <a:lnTo>
                  <a:pt x="5868770" y="2502094"/>
                </a:lnTo>
                <a:lnTo>
                  <a:pt x="5887120" y="2510575"/>
                </a:lnTo>
                <a:lnTo>
                  <a:pt x="5903640" y="2522227"/>
                </a:lnTo>
                <a:lnTo>
                  <a:pt x="5920495" y="2535127"/>
                </a:lnTo>
                <a:lnTo>
                  <a:pt x="5933354" y="2553118"/>
                </a:lnTo>
                <a:lnTo>
                  <a:pt x="5945634" y="2573944"/>
                </a:lnTo>
                <a:lnTo>
                  <a:pt x="5955078" y="2594191"/>
                </a:lnTo>
                <a:lnTo>
                  <a:pt x="5923672" y="2611984"/>
                </a:lnTo>
                <a:lnTo>
                  <a:pt x="5892175" y="2624443"/>
                </a:lnTo>
                <a:lnTo>
                  <a:pt x="5861594" y="2635317"/>
                </a:lnTo>
                <a:lnTo>
                  <a:pt x="5828423" y="2641526"/>
                </a:lnTo>
                <a:lnTo>
                  <a:pt x="5794917" y="2646483"/>
                </a:lnTo>
                <a:lnTo>
                  <a:pt x="5761321" y="2646107"/>
                </a:lnTo>
                <a:lnTo>
                  <a:pt x="5726810" y="2647316"/>
                </a:lnTo>
                <a:lnTo>
                  <a:pt x="5690960" y="2643524"/>
                </a:lnTo>
                <a:lnTo>
                  <a:pt x="5624259" y="2634600"/>
                </a:lnTo>
                <a:lnTo>
                  <a:pt x="5592738" y="2626969"/>
                </a:lnTo>
                <a:lnTo>
                  <a:pt x="5559968" y="2619672"/>
                </a:lnTo>
                <a:lnTo>
                  <a:pt x="5543538" y="2613356"/>
                </a:lnTo>
                <a:lnTo>
                  <a:pt x="5525768" y="2602040"/>
                </a:lnTo>
                <a:lnTo>
                  <a:pt x="5495228" y="2578068"/>
                </a:lnTo>
                <a:lnTo>
                  <a:pt x="5508464" y="2562463"/>
                </a:lnTo>
                <a:lnTo>
                  <a:pt x="5521365" y="2545609"/>
                </a:lnTo>
                <a:lnTo>
                  <a:pt x="5532436" y="2531924"/>
                </a:lnTo>
                <a:lnTo>
                  <a:pt x="5540851" y="2528329"/>
                </a:lnTo>
                <a:lnTo>
                  <a:pt x="5548352" y="2526320"/>
                </a:lnTo>
                <a:lnTo>
                  <a:pt x="5615943" y="2513568"/>
                </a:lnTo>
                <a:lnTo>
                  <a:pt x="5686126" y="2505481"/>
                </a:lnTo>
                <a:lnTo>
                  <a:pt x="5755728" y="2500229"/>
                </a:lnTo>
                <a:close/>
                <a:moveTo>
                  <a:pt x="5444434" y="2208497"/>
                </a:moveTo>
                <a:lnTo>
                  <a:pt x="5432203" y="2227853"/>
                </a:lnTo>
                <a:lnTo>
                  <a:pt x="5429793" y="2233857"/>
                </a:lnTo>
                <a:lnTo>
                  <a:pt x="5425128" y="2236448"/>
                </a:lnTo>
                <a:lnTo>
                  <a:pt x="5391801" y="2252076"/>
                </a:lnTo>
                <a:lnTo>
                  <a:pt x="5356555" y="2265540"/>
                </a:lnTo>
                <a:lnTo>
                  <a:pt x="5320304" y="2275253"/>
                </a:lnTo>
                <a:lnTo>
                  <a:pt x="5283048" y="2281216"/>
                </a:lnTo>
                <a:lnTo>
                  <a:pt x="5248292" y="2286510"/>
                </a:lnTo>
                <a:lnTo>
                  <a:pt x="5209361" y="2286223"/>
                </a:lnTo>
                <a:lnTo>
                  <a:pt x="5172930" y="2285267"/>
                </a:lnTo>
                <a:lnTo>
                  <a:pt x="5134580" y="2282145"/>
                </a:lnTo>
                <a:lnTo>
                  <a:pt x="5129824" y="2279399"/>
                </a:lnTo>
                <a:lnTo>
                  <a:pt x="5125069" y="2276654"/>
                </a:lnTo>
                <a:lnTo>
                  <a:pt x="5116139" y="2268329"/>
                </a:lnTo>
                <a:lnTo>
                  <a:pt x="5106540" y="2257503"/>
                </a:lnTo>
                <a:lnTo>
                  <a:pt x="5103525" y="2246252"/>
                </a:lnTo>
                <a:lnTo>
                  <a:pt x="5102855" y="2243752"/>
                </a:lnTo>
                <a:lnTo>
                  <a:pt x="5106850" y="2238662"/>
                </a:lnTo>
                <a:lnTo>
                  <a:pt x="5112006" y="2227902"/>
                </a:lnTo>
                <a:lnTo>
                  <a:pt x="5123502" y="2220802"/>
                </a:lnTo>
                <a:lnTo>
                  <a:pt x="5126917" y="2218547"/>
                </a:lnTo>
                <a:lnTo>
                  <a:pt x="5130667" y="2217543"/>
                </a:lnTo>
                <a:lnTo>
                  <a:pt x="5283466" y="2212776"/>
                </a:lnTo>
                <a:close/>
                <a:moveTo>
                  <a:pt x="3813936" y="883559"/>
                </a:moveTo>
                <a:lnTo>
                  <a:pt x="3824451" y="892801"/>
                </a:lnTo>
                <a:lnTo>
                  <a:pt x="3503394" y="1289659"/>
                </a:lnTo>
                <a:lnTo>
                  <a:pt x="3547582" y="1154558"/>
                </a:lnTo>
                <a:lnTo>
                  <a:pt x="3516600" y="1178938"/>
                </a:lnTo>
                <a:lnTo>
                  <a:pt x="3506420" y="1170947"/>
                </a:lnTo>
                <a:lnTo>
                  <a:pt x="3531552" y="1134737"/>
                </a:lnTo>
                <a:lnTo>
                  <a:pt x="3554185" y="1099197"/>
                </a:lnTo>
                <a:lnTo>
                  <a:pt x="3563916" y="1080512"/>
                </a:lnTo>
                <a:lnTo>
                  <a:pt x="3577487" y="1066158"/>
                </a:lnTo>
                <a:lnTo>
                  <a:pt x="3589808" y="1052138"/>
                </a:lnTo>
                <a:lnTo>
                  <a:pt x="3605054" y="1044033"/>
                </a:lnTo>
                <a:lnTo>
                  <a:pt x="3626550" y="1034254"/>
                </a:lnTo>
                <a:lnTo>
                  <a:pt x="3644206" y="1020144"/>
                </a:lnTo>
                <a:lnTo>
                  <a:pt x="3677687" y="995095"/>
                </a:lnTo>
                <a:lnTo>
                  <a:pt x="3709585" y="969132"/>
                </a:lnTo>
                <a:lnTo>
                  <a:pt x="3727241" y="955022"/>
                </a:lnTo>
                <a:lnTo>
                  <a:pt x="3743982" y="942497"/>
                </a:lnTo>
                <a:lnTo>
                  <a:pt x="3761973" y="929638"/>
                </a:lnTo>
                <a:lnTo>
                  <a:pt x="3779294" y="914278"/>
                </a:lnTo>
                <a:close/>
                <a:moveTo>
                  <a:pt x="4961538" y="766312"/>
                </a:moveTo>
                <a:lnTo>
                  <a:pt x="4984463" y="766869"/>
                </a:lnTo>
                <a:lnTo>
                  <a:pt x="5010224" y="768005"/>
                </a:lnTo>
                <a:lnTo>
                  <a:pt x="5007748" y="788765"/>
                </a:lnTo>
                <a:lnTo>
                  <a:pt x="5002437" y="808946"/>
                </a:lnTo>
                <a:lnTo>
                  <a:pt x="4994291" y="828545"/>
                </a:lnTo>
                <a:lnTo>
                  <a:pt x="4984895" y="848481"/>
                </a:lnTo>
                <a:lnTo>
                  <a:pt x="4972999" y="869085"/>
                </a:lnTo>
                <a:lnTo>
                  <a:pt x="4961683" y="886855"/>
                </a:lnTo>
                <a:lnTo>
                  <a:pt x="4945946" y="903130"/>
                </a:lnTo>
                <a:lnTo>
                  <a:pt x="4929295" y="920989"/>
                </a:lnTo>
                <a:lnTo>
                  <a:pt x="4911973" y="936349"/>
                </a:lnTo>
                <a:lnTo>
                  <a:pt x="4894652" y="951708"/>
                </a:lnTo>
                <a:lnTo>
                  <a:pt x="4876326" y="963318"/>
                </a:lnTo>
                <a:lnTo>
                  <a:pt x="4858001" y="974927"/>
                </a:lnTo>
                <a:lnTo>
                  <a:pt x="4839005" y="984037"/>
                </a:lnTo>
                <a:lnTo>
                  <a:pt x="4819004" y="989396"/>
                </a:lnTo>
                <a:lnTo>
                  <a:pt x="4799003" y="994755"/>
                </a:lnTo>
                <a:lnTo>
                  <a:pt x="4778333" y="997614"/>
                </a:lnTo>
                <a:lnTo>
                  <a:pt x="4763577" y="997548"/>
                </a:lnTo>
                <a:lnTo>
                  <a:pt x="4749403" y="994648"/>
                </a:lnTo>
                <a:lnTo>
                  <a:pt x="4739893" y="989157"/>
                </a:lnTo>
                <a:lnTo>
                  <a:pt x="4731297" y="982081"/>
                </a:lnTo>
                <a:lnTo>
                  <a:pt x="4726787" y="975251"/>
                </a:lnTo>
                <a:lnTo>
                  <a:pt x="4725938" y="962081"/>
                </a:lnTo>
                <a:lnTo>
                  <a:pt x="4727009" y="951075"/>
                </a:lnTo>
                <a:lnTo>
                  <a:pt x="4731495" y="937816"/>
                </a:lnTo>
                <a:lnTo>
                  <a:pt x="4750041" y="902030"/>
                </a:lnTo>
                <a:lnTo>
                  <a:pt x="4760778" y="887096"/>
                </a:lnTo>
                <a:lnTo>
                  <a:pt x="4772429" y="870576"/>
                </a:lnTo>
                <a:lnTo>
                  <a:pt x="4786915" y="854636"/>
                </a:lnTo>
                <a:lnTo>
                  <a:pt x="4800485" y="840281"/>
                </a:lnTo>
                <a:lnTo>
                  <a:pt x="4817807" y="824922"/>
                </a:lnTo>
                <a:lnTo>
                  <a:pt x="4832963" y="811483"/>
                </a:lnTo>
                <a:lnTo>
                  <a:pt x="4851288" y="799873"/>
                </a:lnTo>
                <a:lnTo>
                  <a:pt x="4872784" y="790093"/>
                </a:lnTo>
                <a:lnTo>
                  <a:pt x="4891780" y="780984"/>
                </a:lnTo>
                <a:lnTo>
                  <a:pt x="4914281" y="774955"/>
                </a:lnTo>
                <a:lnTo>
                  <a:pt x="4935533" y="769261"/>
                </a:lnTo>
                <a:close/>
                <a:moveTo>
                  <a:pt x="3448751" y="280700"/>
                </a:moveTo>
                <a:lnTo>
                  <a:pt x="3471611" y="296011"/>
                </a:lnTo>
                <a:lnTo>
                  <a:pt x="3032712" y="1208112"/>
                </a:lnTo>
                <a:lnTo>
                  <a:pt x="3021707" y="1207041"/>
                </a:lnTo>
                <a:lnTo>
                  <a:pt x="3026504" y="1174941"/>
                </a:lnTo>
                <a:lnTo>
                  <a:pt x="3029740" y="1162015"/>
                </a:lnTo>
                <a:lnTo>
                  <a:pt x="3033891" y="1147505"/>
                </a:lnTo>
                <a:lnTo>
                  <a:pt x="3179181" y="789704"/>
                </a:lnTo>
                <a:lnTo>
                  <a:pt x="3250575" y="611138"/>
                </a:lnTo>
                <a:lnTo>
                  <a:pt x="3325721" y="431567"/>
                </a:lnTo>
                <a:lnTo>
                  <a:pt x="3345673" y="386027"/>
                </a:lnTo>
                <a:lnTo>
                  <a:pt x="3357570" y="365422"/>
                </a:lnTo>
                <a:lnTo>
                  <a:pt x="3370716" y="344482"/>
                </a:lnTo>
                <a:lnTo>
                  <a:pt x="3387033" y="325372"/>
                </a:lnTo>
                <a:lnTo>
                  <a:pt x="3404354" y="310013"/>
                </a:lnTo>
                <a:lnTo>
                  <a:pt x="3425425" y="293649"/>
                </a:lnTo>
                <a:close/>
                <a:moveTo>
                  <a:pt x="1791241" y="0"/>
                </a:moveTo>
                <a:lnTo>
                  <a:pt x="1799746" y="1740"/>
                </a:lnTo>
                <a:lnTo>
                  <a:pt x="1807671" y="6316"/>
                </a:lnTo>
                <a:lnTo>
                  <a:pt x="1813431" y="12811"/>
                </a:lnTo>
                <a:lnTo>
                  <a:pt x="1819861" y="21807"/>
                </a:lnTo>
                <a:lnTo>
                  <a:pt x="1824705" y="29887"/>
                </a:lnTo>
                <a:lnTo>
                  <a:pt x="1867997" y="121451"/>
                </a:lnTo>
                <a:lnTo>
                  <a:pt x="1906624" y="215606"/>
                </a:lnTo>
                <a:lnTo>
                  <a:pt x="1960634" y="347171"/>
                </a:lnTo>
                <a:lnTo>
                  <a:pt x="1989056" y="413243"/>
                </a:lnTo>
                <a:lnTo>
                  <a:pt x="2021563" y="479561"/>
                </a:lnTo>
                <a:lnTo>
                  <a:pt x="2000168" y="364713"/>
                </a:lnTo>
                <a:lnTo>
                  <a:pt x="2016419" y="360358"/>
                </a:lnTo>
                <a:lnTo>
                  <a:pt x="2056140" y="463598"/>
                </a:lnTo>
                <a:lnTo>
                  <a:pt x="2074293" y="516345"/>
                </a:lnTo>
                <a:lnTo>
                  <a:pt x="2083827" y="541926"/>
                </a:lnTo>
                <a:lnTo>
                  <a:pt x="2088360" y="568847"/>
                </a:lnTo>
                <a:lnTo>
                  <a:pt x="2095150" y="599183"/>
                </a:lnTo>
                <a:lnTo>
                  <a:pt x="2100018" y="627353"/>
                </a:lnTo>
                <a:lnTo>
                  <a:pt x="2106095" y="690035"/>
                </a:lnTo>
                <a:lnTo>
                  <a:pt x="2111838" y="751467"/>
                </a:lnTo>
                <a:lnTo>
                  <a:pt x="2117956" y="779303"/>
                </a:lnTo>
                <a:lnTo>
                  <a:pt x="2123495" y="809974"/>
                </a:lnTo>
                <a:lnTo>
                  <a:pt x="2137898" y="863726"/>
                </a:lnTo>
                <a:lnTo>
                  <a:pt x="2158886" y="917053"/>
                </a:lnTo>
                <a:lnTo>
                  <a:pt x="2179539" y="969130"/>
                </a:lnTo>
                <a:lnTo>
                  <a:pt x="2202112" y="1023373"/>
                </a:lnTo>
                <a:lnTo>
                  <a:pt x="2216401" y="1051699"/>
                </a:lnTo>
                <a:lnTo>
                  <a:pt x="2234775" y="1080270"/>
                </a:lnTo>
                <a:lnTo>
                  <a:pt x="2271523" y="1137414"/>
                </a:lnTo>
                <a:lnTo>
                  <a:pt x="2285273" y="1133729"/>
                </a:lnTo>
                <a:lnTo>
                  <a:pt x="2297522" y="1059438"/>
                </a:lnTo>
                <a:lnTo>
                  <a:pt x="2312278" y="1059504"/>
                </a:lnTo>
                <a:lnTo>
                  <a:pt x="2316662" y="1170872"/>
                </a:lnTo>
                <a:lnTo>
                  <a:pt x="2318810" y="1223888"/>
                </a:lnTo>
                <a:lnTo>
                  <a:pt x="2313792" y="1280164"/>
                </a:lnTo>
                <a:lnTo>
                  <a:pt x="2311830" y="1312845"/>
                </a:lnTo>
                <a:lnTo>
                  <a:pt x="2311364" y="1341105"/>
                </a:lnTo>
                <a:lnTo>
                  <a:pt x="2312393" y="1364946"/>
                </a:lnTo>
                <a:lnTo>
                  <a:pt x="2315832" y="1382781"/>
                </a:lnTo>
                <a:lnTo>
                  <a:pt x="2324607" y="1400528"/>
                </a:lnTo>
                <a:lnTo>
                  <a:pt x="2335546" y="1416353"/>
                </a:lnTo>
                <a:lnTo>
                  <a:pt x="2352401" y="1429254"/>
                </a:lnTo>
                <a:lnTo>
                  <a:pt x="2371756" y="1441486"/>
                </a:lnTo>
                <a:lnTo>
                  <a:pt x="2480317" y="1251621"/>
                </a:lnTo>
                <a:lnTo>
                  <a:pt x="2510905" y="1315774"/>
                </a:lnTo>
                <a:lnTo>
                  <a:pt x="2555679" y="1252865"/>
                </a:lnTo>
                <a:lnTo>
                  <a:pt x="2606626" y="1333000"/>
                </a:lnTo>
                <a:lnTo>
                  <a:pt x="2620263" y="1303889"/>
                </a:lnTo>
                <a:lnTo>
                  <a:pt x="2626669" y="1292794"/>
                </a:lnTo>
                <a:lnTo>
                  <a:pt x="2628409" y="1284289"/>
                </a:lnTo>
                <a:lnTo>
                  <a:pt x="2627470" y="1265784"/>
                </a:lnTo>
                <a:lnTo>
                  <a:pt x="2628696" y="1245358"/>
                </a:lnTo>
                <a:lnTo>
                  <a:pt x="2632757" y="1225513"/>
                </a:lnTo>
                <a:lnTo>
                  <a:pt x="2635903" y="1207253"/>
                </a:lnTo>
                <a:lnTo>
                  <a:pt x="2647865" y="1171893"/>
                </a:lnTo>
                <a:lnTo>
                  <a:pt x="2662997" y="1138362"/>
                </a:lnTo>
                <a:lnTo>
                  <a:pt x="2698261" y="1069962"/>
                </a:lnTo>
                <a:lnTo>
                  <a:pt x="2714643" y="1036098"/>
                </a:lnTo>
                <a:lnTo>
                  <a:pt x="2726939" y="1001987"/>
                </a:lnTo>
                <a:lnTo>
                  <a:pt x="2734171" y="983972"/>
                </a:lnTo>
                <a:lnTo>
                  <a:pt x="2742652" y="965622"/>
                </a:lnTo>
                <a:lnTo>
                  <a:pt x="2761534" y="931087"/>
                </a:lnTo>
                <a:lnTo>
                  <a:pt x="2782001" y="897468"/>
                </a:lnTo>
                <a:lnTo>
                  <a:pt x="2807468" y="862508"/>
                </a:lnTo>
                <a:lnTo>
                  <a:pt x="2804705" y="922199"/>
                </a:lnTo>
                <a:lnTo>
                  <a:pt x="2800693" y="982225"/>
                </a:lnTo>
                <a:lnTo>
                  <a:pt x="2795430" y="1042586"/>
                </a:lnTo>
                <a:lnTo>
                  <a:pt x="2791213" y="1071851"/>
                </a:lnTo>
                <a:lnTo>
                  <a:pt x="2785076" y="1098952"/>
                </a:lnTo>
                <a:lnTo>
                  <a:pt x="2776040" y="1140228"/>
                </a:lnTo>
                <a:lnTo>
                  <a:pt x="2770083" y="1177998"/>
                </a:lnTo>
                <a:lnTo>
                  <a:pt x="2764796" y="1218269"/>
                </a:lnTo>
                <a:lnTo>
                  <a:pt x="2762923" y="1256285"/>
                </a:lnTo>
                <a:lnTo>
                  <a:pt x="2762636" y="1295216"/>
                </a:lnTo>
                <a:lnTo>
                  <a:pt x="2763020" y="1336647"/>
                </a:lnTo>
                <a:lnTo>
                  <a:pt x="2766818" y="1375823"/>
                </a:lnTo>
                <a:lnTo>
                  <a:pt x="2775036" y="1416494"/>
                </a:lnTo>
                <a:lnTo>
                  <a:pt x="2789702" y="1411224"/>
                </a:lnTo>
                <a:lnTo>
                  <a:pt x="2802112" y="1402540"/>
                </a:lnTo>
                <a:lnTo>
                  <a:pt x="2810773" y="1394860"/>
                </a:lnTo>
                <a:lnTo>
                  <a:pt x="2818429" y="1383430"/>
                </a:lnTo>
                <a:lnTo>
                  <a:pt x="2823249" y="1371420"/>
                </a:lnTo>
                <a:lnTo>
                  <a:pt x="2829321" y="1359076"/>
                </a:lnTo>
                <a:lnTo>
                  <a:pt x="2839877" y="1333470"/>
                </a:lnTo>
                <a:lnTo>
                  <a:pt x="2859740" y="1282595"/>
                </a:lnTo>
                <a:lnTo>
                  <a:pt x="2873131" y="1257570"/>
                </a:lnTo>
                <a:lnTo>
                  <a:pt x="2889358" y="1233125"/>
                </a:lnTo>
                <a:lnTo>
                  <a:pt x="2867599" y="1301926"/>
                </a:lnTo>
                <a:lnTo>
                  <a:pt x="2856217" y="1334451"/>
                </a:lnTo>
                <a:lnTo>
                  <a:pt x="2846755" y="1369141"/>
                </a:lnTo>
                <a:lnTo>
                  <a:pt x="2846934" y="1379811"/>
                </a:lnTo>
                <a:lnTo>
                  <a:pt x="2850284" y="1392312"/>
                </a:lnTo>
                <a:lnTo>
                  <a:pt x="2859148" y="1415393"/>
                </a:lnTo>
                <a:lnTo>
                  <a:pt x="2885399" y="1408359"/>
                </a:lnTo>
                <a:lnTo>
                  <a:pt x="2896314" y="1404094"/>
                </a:lnTo>
                <a:lnTo>
                  <a:pt x="2907475" y="1395745"/>
                </a:lnTo>
                <a:lnTo>
                  <a:pt x="2916961" y="1381145"/>
                </a:lnTo>
                <a:lnTo>
                  <a:pt x="2927362" y="1364960"/>
                </a:lnTo>
                <a:lnTo>
                  <a:pt x="2938098" y="1350025"/>
                </a:lnTo>
                <a:lnTo>
                  <a:pt x="2951669" y="1335670"/>
                </a:lnTo>
                <a:lnTo>
                  <a:pt x="2939707" y="1371030"/>
                </a:lnTo>
                <a:lnTo>
                  <a:pt x="2934976" y="1388376"/>
                </a:lnTo>
                <a:lnTo>
                  <a:pt x="2931830" y="1406636"/>
                </a:lnTo>
                <a:lnTo>
                  <a:pt x="2925359" y="1432487"/>
                </a:lnTo>
                <a:lnTo>
                  <a:pt x="2923038" y="1443827"/>
                </a:lnTo>
                <a:lnTo>
                  <a:pt x="2921052" y="1456417"/>
                </a:lnTo>
                <a:lnTo>
                  <a:pt x="2924402" y="1468917"/>
                </a:lnTo>
                <a:lnTo>
                  <a:pt x="2930252" y="1480748"/>
                </a:lnTo>
                <a:lnTo>
                  <a:pt x="2939181" y="1489073"/>
                </a:lnTo>
                <a:lnTo>
                  <a:pt x="2955946" y="1496640"/>
                </a:lnTo>
                <a:lnTo>
                  <a:pt x="2959116" y="1498470"/>
                </a:lnTo>
                <a:lnTo>
                  <a:pt x="2960121" y="1502220"/>
                </a:lnTo>
                <a:lnTo>
                  <a:pt x="2964051" y="1511885"/>
                </a:lnTo>
                <a:lnTo>
                  <a:pt x="2966330" y="1535391"/>
                </a:lnTo>
                <a:lnTo>
                  <a:pt x="2970619" y="1566396"/>
                </a:lnTo>
                <a:lnTo>
                  <a:pt x="2976313" y="1587647"/>
                </a:lnTo>
                <a:lnTo>
                  <a:pt x="2981917" y="1603562"/>
                </a:lnTo>
                <a:lnTo>
                  <a:pt x="2986091" y="1609142"/>
                </a:lnTo>
                <a:lnTo>
                  <a:pt x="2990847" y="1611888"/>
                </a:lnTo>
                <a:lnTo>
                  <a:pt x="2995601" y="1614633"/>
                </a:lnTo>
                <a:lnTo>
                  <a:pt x="3002522" y="1615459"/>
                </a:lnTo>
                <a:lnTo>
                  <a:pt x="3019442" y="1613604"/>
                </a:lnTo>
                <a:lnTo>
                  <a:pt x="3038774" y="1605745"/>
                </a:lnTo>
                <a:lnTo>
                  <a:pt x="3064020" y="1594961"/>
                </a:lnTo>
                <a:lnTo>
                  <a:pt x="3076520" y="1591612"/>
                </a:lnTo>
                <a:lnTo>
                  <a:pt x="3094021" y="1586923"/>
                </a:lnTo>
                <a:lnTo>
                  <a:pt x="3074248" y="1643133"/>
                </a:lnTo>
                <a:lnTo>
                  <a:pt x="3100882" y="1677530"/>
                </a:lnTo>
                <a:lnTo>
                  <a:pt x="3110816" y="1689606"/>
                </a:lnTo>
                <a:lnTo>
                  <a:pt x="3112491" y="1695856"/>
                </a:lnTo>
                <a:lnTo>
                  <a:pt x="3112826" y="1697106"/>
                </a:lnTo>
                <a:lnTo>
                  <a:pt x="3096844" y="1717466"/>
                </a:lnTo>
                <a:lnTo>
                  <a:pt x="3077358" y="1734746"/>
                </a:lnTo>
                <a:lnTo>
                  <a:pt x="3056287" y="1751110"/>
                </a:lnTo>
                <a:lnTo>
                  <a:pt x="3047291" y="1757540"/>
                </a:lnTo>
                <a:lnTo>
                  <a:pt x="3035460" y="1763389"/>
                </a:lnTo>
                <a:lnTo>
                  <a:pt x="3027960" y="1765399"/>
                </a:lnTo>
                <a:lnTo>
                  <a:pt x="3019790" y="1764908"/>
                </a:lnTo>
                <a:lnTo>
                  <a:pt x="2999030" y="1762432"/>
                </a:lnTo>
                <a:lnTo>
                  <a:pt x="2978850" y="1757121"/>
                </a:lnTo>
                <a:lnTo>
                  <a:pt x="2969429" y="1756966"/>
                </a:lnTo>
                <a:lnTo>
                  <a:pt x="2959094" y="1758396"/>
                </a:lnTo>
                <a:lnTo>
                  <a:pt x="2938423" y="1761254"/>
                </a:lnTo>
                <a:lnTo>
                  <a:pt x="2918423" y="1766613"/>
                </a:lnTo>
                <a:lnTo>
                  <a:pt x="2899427" y="1775723"/>
                </a:lnTo>
                <a:lnTo>
                  <a:pt x="2893266" y="1782733"/>
                </a:lnTo>
                <a:lnTo>
                  <a:pt x="2885521" y="1788828"/>
                </a:lnTo>
                <a:lnTo>
                  <a:pt x="2876950" y="1801843"/>
                </a:lnTo>
                <a:lnTo>
                  <a:pt x="2870880" y="1814188"/>
                </a:lnTo>
                <a:lnTo>
                  <a:pt x="2870814" y="1828943"/>
                </a:lnTo>
                <a:lnTo>
                  <a:pt x="2870748" y="1843698"/>
                </a:lnTo>
                <a:lnTo>
                  <a:pt x="2871933" y="1858119"/>
                </a:lnTo>
                <a:lnTo>
                  <a:pt x="2877782" y="1869950"/>
                </a:lnTo>
                <a:lnTo>
                  <a:pt x="2887382" y="1880775"/>
                </a:lnTo>
                <a:lnTo>
                  <a:pt x="2895642" y="1886600"/>
                </a:lnTo>
                <a:lnTo>
                  <a:pt x="2908902" y="1891086"/>
                </a:lnTo>
                <a:lnTo>
                  <a:pt x="2922742" y="1892736"/>
                </a:lnTo>
                <a:lnTo>
                  <a:pt x="2934327" y="1890972"/>
                </a:lnTo>
                <a:lnTo>
                  <a:pt x="2946828" y="1887622"/>
                </a:lnTo>
                <a:lnTo>
                  <a:pt x="2958323" y="1880523"/>
                </a:lnTo>
                <a:lnTo>
                  <a:pt x="2966649" y="1871593"/>
                </a:lnTo>
                <a:lnTo>
                  <a:pt x="2974640" y="1861414"/>
                </a:lnTo>
                <a:lnTo>
                  <a:pt x="2982296" y="1849984"/>
                </a:lnTo>
                <a:lnTo>
                  <a:pt x="2989281" y="1836054"/>
                </a:lnTo>
                <a:lnTo>
                  <a:pt x="2996937" y="1824624"/>
                </a:lnTo>
                <a:lnTo>
                  <a:pt x="3006177" y="1814109"/>
                </a:lnTo>
                <a:lnTo>
                  <a:pt x="3014503" y="1805179"/>
                </a:lnTo>
                <a:lnTo>
                  <a:pt x="3026669" y="1800580"/>
                </a:lnTo>
                <a:lnTo>
                  <a:pt x="3039504" y="1798480"/>
                </a:lnTo>
                <a:lnTo>
                  <a:pt x="3054930" y="1801046"/>
                </a:lnTo>
                <a:lnTo>
                  <a:pt x="3073190" y="1804192"/>
                </a:lnTo>
                <a:lnTo>
                  <a:pt x="2998103" y="1893980"/>
                </a:lnTo>
                <a:lnTo>
                  <a:pt x="3015694" y="1894626"/>
                </a:lnTo>
                <a:lnTo>
                  <a:pt x="3030784" y="1895942"/>
                </a:lnTo>
                <a:lnTo>
                  <a:pt x="3043285" y="1892592"/>
                </a:lnTo>
                <a:lnTo>
                  <a:pt x="3053865" y="1887077"/>
                </a:lnTo>
                <a:lnTo>
                  <a:pt x="3065361" y="1879978"/>
                </a:lnTo>
                <a:lnTo>
                  <a:pt x="3073687" y="1871048"/>
                </a:lnTo>
                <a:lnTo>
                  <a:pt x="3082012" y="1862118"/>
                </a:lnTo>
                <a:lnTo>
                  <a:pt x="3090003" y="1851938"/>
                </a:lnTo>
                <a:lnTo>
                  <a:pt x="3104645" y="1826579"/>
                </a:lnTo>
                <a:lnTo>
                  <a:pt x="3115536" y="1802224"/>
                </a:lnTo>
                <a:lnTo>
                  <a:pt x="3123927" y="1778539"/>
                </a:lnTo>
                <a:lnTo>
                  <a:pt x="3130399" y="1752689"/>
                </a:lnTo>
                <a:lnTo>
                  <a:pt x="3131535" y="1726928"/>
                </a:lnTo>
                <a:lnTo>
                  <a:pt x="3132671" y="1701167"/>
                </a:lnTo>
                <a:lnTo>
                  <a:pt x="3131888" y="1673241"/>
                </a:lnTo>
                <a:lnTo>
                  <a:pt x="3131104" y="1645316"/>
                </a:lnTo>
                <a:lnTo>
                  <a:pt x="3127820" y="1618060"/>
                </a:lnTo>
                <a:lnTo>
                  <a:pt x="3129536" y="1589464"/>
                </a:lnTo>
                <a:lnTo>
                  <a:pt x="3130134" y="1531693"/>
                </a:lnTo>
                <a:lnTo>
                  <a:pt x="3150560" y="1532919"/>
                </a:lnTo>
                <a:lnTo>
                  <a:pt x="3147934" y="1638126"/>
                </a:lnTo>
                <a:lnTo>
                  <a:pt x="3165525" y="1638772"/>
                </a:lnTo>
                <a:lnTo>
                  <a:pt x="3181105" y="1631918"/>
                </a:lnTo>
                <a:lnTo>
                  <a:pt x="3194186" y="1625733"/>
                </a:lnTo>
                <a:lnTo>
                  <a:pt x="3202847" y="1618053"/>
                </a:lnTo>
                <a:lnTo>
                  <a:pt x="3209252" y="1606959"/>
                </a:lnTo>
                <a:lnTo>
                  <a:pt x="3214073" y="1594949"/>
                </a:lnTo>
                <a:lnTo>
                  <a:pt x="3214809" y="1582694"/>
                </a:lnTo>
                <a:lnTo>
                  <a:pt x="3213959" y="1569522"/>
                </a:lnTo>
                <a:lnTo>
                  <a:pt x="3204981" y="1521017"/>
                </a:lnTo>
                <a:lnTo>
                  <a:pt x="3199174" y="1474340"/>
                </a:lnTo>
                <a:lnTo>
                  <a:pt x="3194951" y="1428579"/>
                </a:lnTo>
                <a:lnTo>
                  <a:pt x="3198228" y="1380807"/>
                </a:lnTo>
                <a:lnTo>
                  <a:pt x="3202510" y="1336788"/>
                </a:lnTo>
                <a:lnTo>
                  <a:pt x="3211793" y="1291427"/>
                </a:lnTo>
                <a:lnTo>
                  <a:pt x="3226075" y="1244727"/>
                </a:lnTo>
                <a:lnTo>
                  <a:pt x="3234801" y="1222291"/>
                </a:lnTo>
                <a:lnTo>
                  <a:pt x="3246363" y="1200436"/>
                </a:lnTo>
                <a:lnTo>
                  <a:pt x="3245938" y="1193851"/>
                </a:lnTo>
                <a:lnTo>
                  <a:pt x="3248014" y="1186596"/>
                </a:lnTo>
                <a:lnTo>
                  <a:pt x="3248660" y="1169006"/>
                </a:lnTo>
                <a:lnTo>
                  <a:pt x="3245890" y="1153670"/>
                </a:lnTo>
                <a:lnTo>
                  <a:pt x="3243366" y="1134249"/>
                </a:lnTo>
                <a:lnTo>
                  <a:pt x="3312142" y="1135918"/>
                </a:lnTo>
                <a:lnTo>
                  <a:pt x="3316784" y="1113238"/>
                </a:lnTo>
                <a:lnTo>
                  <a:pt x="3321425" y="1090557"/>
                </a:lnTo>
                <a:lnTo>
                  <a:pt x="3330151" y="1068122"/>
                </a:lnTo>
                <a:lnTo>
                  <a:pt x="3341467" y="1050353"/>
                </a:lnTo>
                <a:lnTo>
                  <a:pt x="3352113" y="1030082"/>
                </a:lnTo>
                <a:lnTo>
                  <a:pt x="3367180" y="1011308"/>
                </a:lnTo>
                <a:lnTo>
                  <a:pt x="3393896" y="976013"/>
                </a:lnTo>
                <a:lnTo>
                  <a:pt x="3423114" y="940049"/>
                </a:lnTo>
                <a:lnTo>
                  <a:pt x="3450166" y="906004"/>
                </a:lnTo>
                <a:lnTo>
                  <a:pt x="3462063" y="885399"/>
                </a:lnTo>
                <a:lnTo>
                  <a:pt x="3471459" y="865464"/>
                </a:lnTo>
                <a:lnTo>
                  <a:pt x="3480855" y="845529"/>
                </a:lnTo>
                <a:lnTo>
                  <a:pt x="3487996" y="822179"/>
                </a:lnTo>
                <a:lnTo>
                  <a:pt x="3503176" y="828830"/>
                </a:lnTo>
                <a:lnTo>
                  <a:pt x="3476351" y="913725"/>
                </a:lnTo>
                <a:lnTo>
                  <a:pt x="3462314" y="956341"/>
                </a:lnTo>
                <a:lnTo>
                  <a:pt x="3449862" y="999871"/>
                </a:lnTo>
                <a:lnTo>
                  <a:pt x="3443145" y="1029807"/>
                </a:lnTo>
                <a:lnTo>
                  <a:pt x="3440513" y="1059987"/>
                </a:lnTo>
                <a:lnTo>
                  <a:pt x="3435047" y="1089588"/>
                </a:lnTo>
                <a:lnTo>
                  <a:pt x="3429916" y="1120438"/>
                </a:lnTo>
                <a:lnTo>
                  <a:pt x="3420298" y="1164549"/>
                </a:lnTo>
                <a:lnTo>
                  <a:pt x="3414987" y="1184729"/>
                </a:lnTo>
                <a:lnTo>
                  <a:pt x="3408761" y="1206494"/>
                </a:lnTo>
                <a:lnTo>
                  <a:pt x="3397870" y="1230850"/>
                </a:lnTo>
                <a:lnTo>
                  <a:pt x="3386309" y="1252704"/>
                </a:lnTo>
                <a:lnTo>
                  <a:pt x="3359770" y="1298669"/>
                </a:lnTo>
                <a:lnTo>
                  <a:pt x="3279177" y="1452904"/>
                </a:lnTo>
                <a:lnTo>
                  <a:pt x="3271521" y="1464333"/>
                </a:lnTo>
                <a:lnTo>
                  <a:pt x="3263530" y="1474512"/>
                </a:lnTo>
                <a:lnTo>
                  <a:pt x="3247884" y="1496123"/>
                </a:lnTo>
                <a:lnTo>
                  <a:pt x="3243063" y="1508133"/>
                </a:lnTo>
                <a:lnTo>
                  <a:pt x="3240743" y="1519473"/>
                </a:lnTo>
                <a:lnTo>
                  <a:pt x="3240676" y="1534228"/>
                </a:lnTo>
                <a:lnTo>
                  <a:pt x="3247531" y="1549809"/>
                </a:lnTo>
                <a:lnTo>
                  <a:pt x="3265433" y="1531615"/>
                </a:lnTo>
                <a:lnTo>
                  <a:pt x="3288424" y="1517416"/>
                </a:lnTo>
                <a:lnTo>
                  <a:pt x="3305075" y="1499555"/>
                </a:lnTo>
                <a:lnTo>
                  <a:pt x="3313736" y="1491876"/>
                </a:lnTo>
                <a:lnTo>
                  <a:pt x="3321391" y="1480446"/>
                </a:lnTo>
                <a:lnTo>
                  <a:pt x="3350674" y="1429726"/>
                </a:lnTo>
                <a:lnTo>
                  <a:pt x="3379287" y="1376506"/>
                </a:lnTo>
                <a:lnTo>
                  <a:pt x="3408236" y="1324536"/>
                </a:lnTo>
                <a:lnTo>
                  <a:pt x="3436849" y="1271317"/>
                </a:lnTo>
                <a:lnTo>
                  <a:pt x="3366758" y="1564755"/>
                </a:lnTo>
                <a:lnTo>
                  <a:pt x="3440325" y="1459296"/>
                </a:lnTo>
                <a:lnTo>
                  <a:pt x="3456420" y="1464362"/>
                </a:lnTo>
                <a:lnTo>
                  <a:pt x="3478305" y="1571040"/>
                </a:lnTo>
                <a:lnTo>
                  <a:pt x="3527237" y="1568647"/>
                </a:lnTo>
                <a:lnTo>
                  <a:pt x="3573667" y="1566925"/>
                </a:lnTo>
                <a:lnTo>
                  <a:pt x="3620769" y="1567702"/>
                </a:lnTo>
                <a:lnTo>
                  <a:pt x="3642444" y="1568592"/>
                </a:lnTo>
                <a:lnTo>
                  <a:pt x="3665125" y="1573234"/>
                </a:lnTo>
                <a:lnTo>
                  <a:pt x="3686555" y="1578211"/>
                </a:lnTo>
                <a:lnTo>
                  <a:pt x="3707740" y="1587272"/>
                </a:lnTo>
                <a:lnTo>
                  <a:pt x="3749195" y="1606979"/>
                </a:lnTo>
                <a:lnTo>
                  <a:pt x="3792570" y="1628851"/>
                </a:lnTo>
                <a:lnTo>
                  <a:pt x="3837529" y="1651639"/>
                </a:lnTo>
                <a:lnTo>
                  <a:pt x="3831500" y="1629138"/>
                </a:lnTo>
                <a:lnTo>
                  <a:pt x="3826141" y="1609137"/>
                </a:lnTo>
                <a:lnTo>
                  <a:pt x="3822703" y="1591303"/>
                </a:lnTo>
                <a:lnTo>
                  <a:pt x="3822858" y="1581883"/>
                </a:lnTo>
                <a:lnTo>
                  <a:pt x="3824598" y="1573377"/>
                </a:lnTo>
                <a:lnTo>
                  <a:pt x="3826674" y="1566122"/>
                </a:lnTo>
                <a:lnTo>
                  <a:pt x="3831249" y="1558197"/>
                </a:lnTo>
                <a:lnTo>
                  <a:pt x="3846070" y="1543507"/>
                </a:lnTo>
                <a:lnTo>
                  <a:pt x="3862811" y="1530983"/>
                </a:lnTo>
                <a:lnTo>
                  <a:pt x="3880712" y="1512788"/>
                </a:lnTo>
                <a:lnTo>
                  <a:pt x="3882746" y="1540379"/>
                </a:lnTo>
                <a:lnTo>
                  <a:pt x="3884780" y="1567970"/>
                </a:lnTo>
                <a:lnTo>
                  <a:pt x="3887394" y="1592725"/>
                </a:lnTo>
                <a:lnTo>
                  <a:pt x="3887507" y="1618151"/>
                </a:lnTo>
                <a:lnTo>
                  <a:pt x="3886437" y="1629156"/>
                </a:lnTo>
                <a:lnTo>
                  <a:pt x="3882866" y="1640831"/>
                </a:lnTo>
                <a:lnTo>
                  <a:pt x="3880210" y="1650921"/>
                </a:lnTo>
                <a:lnTo>
                  <a:pt x="3872890" y="1663601"/>
                </a:lnTo>
                <a:lnTo>
                  <a:pt x="3864564" y="1672531"/>
                </a:lnTo>
                <a:lnTo>
                  <a:pt x="3850903" y="1681551"/>
                </a:lnTo>
                <a:lnTo>
                  <a:pt x="3837243" y="1690571"/>
                </a:lnTo>
                <a:lnTo>
                  <a:pt x="3819497" y="1699344"/>
                </a:lnTo>
                <a:lnTo>
                  <a:pt x="3851508" y="1698806"/>
                </a:lnTo>
                <a:lnTo>
                  <a:pt x="3881933" y="1697352"/>
                </a:lnTo>
                <a:lnTo>
                  <a:pt x="3907939" y="1694404"/>
                </a:lnTo>
                <a:lnTo>
                  <a:pt x="3933855" y="1686119"/>
                </a:lnTo>
                <a:lnTo>
                  <a:pt x="3958186" y="1676920"/>
                </a:lnTo>
                <a:lnTo>
                  <a:pt x="3979927" y="1663056"/>
                </a:lnTo>
                <a:lnTo>
                  <a:pt x="3998499" y="1647362"/>
                </a:lnTo>
                <a:lnTo>
                  <a:pt x="4016645" y="1625082"/>
                </a:lnTo>
                <a:lnTo>
                  <a:pt x="4024971" y="1616152"/>
                </a:lnTo>
                <a:lnTo>
                  <a:pt x="4033296" y="1607222"/>
                </a:lnTo>
                <a:lnTo>
                  <a:pt x="4055037" y="1593358"/>
                </a:lnTo>
                <a:lnTo>
                  <a:pt x="4078119" y="1584494"/>
                </a:lnTo>
                <a:lnTo>
                  <a:pt x="4103120" y="1577795"/>
                </a:lnTo>
                <a:lnTo>
                  <a:pt x="4113790" y="1577616"/>
                </a:lnTo>
                <a:lnTo>
                  <a:pt x="4121625" y="1576856"/>
                </a:lnTo>
                <a:lnTo>
                  <a:pt x="4132050" y="1580761"/>
                </a:lnTo>
                <a:lnTo>
                  <a:pt x="4137475" y="1586007"/>
                </a:lnTo>
                <a:lnTo>
                  <a:pt x="4141404" y="1595672"/>
                </a:lnTo>
                <a:lnTo>
                  <a:pt x="4142164" y="1603508"/>
                </a:lnTo>
                <a:lnTo>
                  <a:pt x="4141763" y="1617012"/>
                </a:lnTo>
                <a:lnTo>
                  <a:pt x="4135112" y="1632192"/>
                </a:lnTo>
                <a:lnTo>
                  <a:pt x="4125471" y="1656213"/>
                </a:lnTo>
                <a:lnTo>
                  <a:pt x="4121255" y="1685478"/>
                </a:lnTo>
                <a:lnTo>
                  <a:pt x="4109407" y="1746264"/>
                </a:lnTo>
                <a:lnTo>
                  <a:pt x="4166909" y="1730857"/>
                </a:lnTo>
                <a:lnTo>
                  <a:pt x="4194990" y="1720652"/>
                </a:lnTo>
                <a:lnTo>
                  <a:pt x="4215235" y="1711208"/>
                </a:lnTo>
                <a:lnTo>
                  <a:pt x="4229476" y="1699354"/>
                </a:lnTo>
                <a:lnTo>
                  <a:pt x="4236552" y="1690760"/>
                </a:lnTo>
                <a:lnTo>
                  <a:pt x="4239877" y="1683169"/>
                </a:lnTo>
                <a:lnTo>
                  <a:pt x="4243203" y="1675578"/>
                </a:lnTo>
                <a:lnTo>
                  <a:pt x="4244944" y="1667075"/>
                </a:lnTo>
                <a:lnTo>
                  <a:pt x="4243849" y="1657989"/>
                </a:lnTo>
                <a:lnTo>
                  <a:pt x="4243669" y="1647318"/>
                </a:lnTo>
                <a:lnTo>
                  <a:pt x="4237975" y="1626068"/>
                </a:lnTo>
                <a:lnTo>
                  <a:pt x="4226521" y="1598321"/>
                </a:lnTo>
                <a:lnTo>
                  <a:pt x="4218417" y="1583076"/>
                </a:lnTo>
                <a:lnTo>
                  <a:pt x="4214397" y="1568075"/>
                </a:lnTo>
                <a:lnTo>
                  <a:pt x="4210043" y="1551825"/>
                </a:lnTo>
                <a:lnTo>
                  <a:pt x="4206359" y="1538074"/>
                </a:lnTo>
                <a:lnTo>
                  <a:pt x="4203254" y="1521488"/>
                </a:lnTo>
                <a:lnTo>
                  <a:pt x="4203320" y="1506734"/>
                </a:lnTo>
                <a:lnTo>
                  <a:pt x="4206221" y="1492558"/>
                </a:lnTo>
                <a:lnTo>
                  <a:pt x="4208787" y="1477133"/>
                </a:lnTo>
                <a:lnTo>
                  <a:pt x="4211688" y="1462958"/>
                </a:lnTo>
                <a:lnTo>
                  <a:pt x="4218673" y="1449028"/>
                </a:lnTo>
                <a:lnTo>
                  <a:pt x="4223494" y="1437018"/>
                </a:lnTo>
                <a:lnTo>
                  <a:pt x="4233315" y="1423668"/>
                </a:lnTo>
                <a:lnTo>
                  <a:pt x="4243136" y="1410318"/>
                </a:lnTo>
                <a:lnTo>
                  <a:pt x="4254541" y="1397884"/>
                </a:lnTo>
                <a:lnTo>
                  <a:pt x="4266282" y="1386698"/>
                </a:lnTo>
                <a:lnTo>
                  <a:pt x="4280858" y="1376094"/>
                </a:lnTo>
                <a:lnTo>
                  <a:pt x="4304429" y="1359060"/>
                </a:lnTo>
                <a:lnTo>
                  <a:pt x="4327086" y="1343610"/>
                </a:lnTo>
                <a:lnTo>
                  <a:pt x="4352331" y="1332826"/>
                </a:lnTo>
                <a:lnTo>
                  <a:pt x="4378248" y="1324542"/>
                </a:lnTo>
                <a:lnTo>
                  <a:pt x="4404498" y="1317508"/>
                </a:lnTo>
                <a:lnTo>
                  <a:pt x="4431085" y="1311724"/>
                </a:lnTo>
                <a:lnTo>
                  <a:pt x="4458340" y="1308441"/>
                </a:lnTo>
                <a:lnTo>
                  <a:pt x="4485016" y="1307992"/>
                </a:lnTo>
                <a:lnTo>
                  <a:pt x="4512696" y="1311294"/>
                </a:lnTo>
                <a:lnTo>
                  <a:pt x="4539127" y="1314930"/>
                </a:lnTo>
                <a:lnTo>
                  <a:pt x="4565647" y="1323902"/>
                </a:lnTo>
                <a:lnTo>
                  <a:pt x="4590582" y="1331958"/>
                </a:lnTo>
                <a:lnTo>
                  <a:pt x="4615272" y="1344100"/>
                </a:lnTo>
                <a:lnTo>
                  <a:pt x="4639047" y="1357827"/>
                </a:lnTo>
                <a:lnTo>
                  <a:pt x="4662242" y="1374387"/>
                </a:lnTo>
                <a:lnTo>
                  <a:pt x="4684521" y="1392533"/>
                </a:lnTo>
                <a:lnTo>
                  <a:pt x="4707806" y="1414429"/>
                </a:lnTo>
                <a:lnTo>
                  <a:pt x="4730175" y="1437911"/>
                </a:lnTo>
                <a:lnTo>
                  <a:pt x="4750044" y="1462063"/>
                </a:lnTo>
                <a:lnTo>
                  <a:pt x="4767748" y="1488134"/>
                </a:lnTo>
                <a:lnTo>
                  <a:pt x="4785117" y="1512956"/>
                </a:lnTo>
                <a:lnTo>
                  <a:pt x="4799407" y="1541282"/>
                </a:lnTo>
                <a:lnTo>
                  <a:pt x="4811865" y="1572778"/>
                </a:lnTo>
                <a:lnTo>
                  <a:pt x="4819904" y="1602780"/>
                </a:lnTo>
                <a:lnTo>
                  <a:pt x="4827363" y="1635616"/>
                </a:lnTo>
                <a:lnTo>
                  <a:pt x="4829062" y="1661956"/>
                </a:lnTo>
                <a:lnTo>
                  <a:pt x="4828660" y="1675462"/>
                </a:lnTo>
                <a:lnTo>
                  <a:pt x="4825090" y="1687137"/>
                </a:lnTo>
                <a:lnTo>
                  <a:pt x="4821520" y="1698812"/>
                </a:lnTo>
                <a:lnTo>
                  <a:pt x="4816699" y="1710822"/>
                </a:lnTo>
                <a:lnTo>
                  <a:pt x="4811209" y="1720331"/>
                </a:lnTo>
                <a:lnTo>
                  <a:pt x="4804803" y="1731427"/>
                </a:lnTo>
                <a:lnTo>
                  <a:pt x="4786902" y="1749622"/>
                </a:lnTo>
                <a:lnTo>
                  <a:pt x="4763330" y="1766656"/>
                </a:lnTo>
                <a:lnTo>
                  <a:pt x="4734669" y="1779695"/>
                </a:lnTo>
                <a:lnTo>
                  <a:pt x="4722258" y="1788379"/>
                </a:lnTo>
                <a:lnTo>
                  <a:pt x="4708598" y="1797399"/>
                </a:lnTo>
                <a:lnTo>
                  <a:pt x="4699022" y="1806663"/>
                </a:lnTo>
                <a:lnTo>
                  <a:pt x="4688866" y="1818763"/>
                </a:lnTo>
                <a:lnTo>
                  <a:pt x="4678375" y="1829613"/>
                </a:lnTo>
                <a:lnTo>
                  <a:pt x="4668800" y="1838877"/>
                </a:lnTo>
                <a:lnTo>
                  <a:pt x="4643063" y="1857832"/>
                </a:lnTo>
                <a:lnTo>
                  <a:pt x="4614157" y="1874956"/>
                </a:lnTo>
                <a:lnTo>
                  <a:pt x="4581410" y="1887750"/>
                </a:lnTo>
                <a:lnTo>
                  <a:pt x="4547079" y="1899629"/>
                </a:lnTo>
                <a:lnTo>
                  <a:pt x="4515158" y="1905502"/>
                </a:lnTo>
                <a:lnTo>
                  <a:pt x="4499153" y="1905771"/>
                </a:lnTo>
                <a:lnTo>
                  <a:pt x="4486897" y="1905035"/>
                </a:lnTo>
                <a:lnTo>
                  <a:pt x="4472722" y="1902135"/>
                </a:lnTo>
                <a:lnTo>
                  <a:pt x="4461047" y="1898565"/>
                </a:lnTo>
                <a:lnTo>
                  <a:pt x="4428432" y="1881847"/>
                </a:lnTo>
                <a:lnTo>
                  <a:pt x="4399322" y="1868211"/>
                </a:lnTo>
                <a:lnTo>
                  <a:pt x="4383227" y="1863144"/>
                </a:lnTo>
                <a:lnTo>
                  <a:pt x="4367467" y="1859329"/>
                </a:lnTo>
                <a:lnTo>
                  <a:pt x="4350212" y="1859933"/>
                </a:lnTo>
                <a:lnTo>
                  <a:pt x="4330456" y="1861207"/>
                </a:lnTo>
                <a:lnTo>
                  <a:pt x="4305455" y="1867907"/>
                </a:lnTo>
                <a:lnTo>
                  <a:pt x="4272954" y="1876615"/>
                </a:lnTo>
                <a:lnTo>
                  <a:pt x="4287644" y="1891436"/>
                </a:lnTo>
                <a:lnTo>
                  <a:pt x="4301998" y="1905008"/>
                </a:lnTo>
                <a:lnTo>
                  <a:pt x="4318183" y="1915407"/>
                </a:lnTo>
                <a:lnTo>
                  <a:pt x="4332113" y="1922394"/>
                </a:lnTo>
                <a:lnTo>
                  <a:pt x="4350373" y="1925539"/>
                </a:lnTo>
                <a:lnTo>
                  <a:pt x="4366469" y="1930605"/>
                </a:lnTo>
                <a:lnTo>
                  <a:pt x="4383724" y="1930001"/>
                </a:lnTo>
                <a:lnTo>
                  <a:pt x="4403480" y="1928727"/>
                </a:lnTo>
                <a:lnTo>
                  <a:pt x="4429575" y="1931114"/>
                </a:lnTo>
                <a:lnTo>
                  <a:pt x="4455336" y="1932249"/>
                </a:lnTo>
                <a:lnTo>
                  <a:pt x="4481766" y="1935887"/>
                </a:lnTo>
                <a:lnTo>
                  <a:pt x="4507527" y="1937022"/>
                </a:lnTo>
                <a:lnTo>
                  <a:pt x="4557127" y="1937129"/>
                </a:lnTo>
                <a:lnTo>
                  <a:pt x="4603804" y="1931323"/>
                </a:lnTo>
                <a:lnTo>
                  <a:pt x="4624140" y="1927213"/>
                </a:lnTo>
                <a:lnTo>
                  <a:pt x="4641640" y="1922524"/>
                </a:lnTo>
                <a:lnTo>
                  <a:pt x="4679141" y="1912475"/>
                </a:lnTo>
                <a:lnTo>
                  <a:pt x="4688161" y="1926136"/>
                </a:lnTo>
                <a:lnTo>
                  <a:pt x="4591286" y="1989608"/>
                </a:lnTo>
                <a:lnTo>
                  <a:pt x="4610216" y="1995253"/>
                </a:lnTo>
                <a:lnTo>
                  <a:pt x="4625641" y="1997819"/>
                </a:lnTo>
                <a:lnTo>
                  <a:pt x="4642562" y="1995965"/>
                </a:lnTo>
                <a:lnTo>
                  <a:pt x="4656892" y="1989445"/>
                </a:lnTo>
                <a:lnTo>
                  <a:pt x="4673968" y="1978171"/>
                </a:lnTo>
                <a:lnTo>
                  <a:pt x="4693209" y="1964977"/>
                </a:lnTo>
                <a:lnTo>
                  <a:pt x="4749168" y="1913808"/>
                </a:lnTo>
                <a:lnTo>
                  <a:pt x="4750574" y="1904052"/>
                </a:lnTo>
                <a:lnTo>
                  <a:pt x="4748785" y="1872377"/>
                </a:lnTo>
                <a:lnTo>
                  <a:pt x="4748851" y="1857622"/>
                </a:lnTo>
                <a:lnTo>
                  <a:pt x="4752087" y="1844697"/>
                </a:lnTo>
                <a:lnTo>
                  <a:pt x="4752667" y="1841862"/>
                </a:lnTo>
                <a:lnTo>
                  <a:pt x="4757667" y="1840522"/>
                </a:lnTo>
                <a:lnTo>
                  <a:pt x="4769587" y="1840008"/>
                </a:lnTo>
                <a:lnTo>
                  <a:pt x="4783673" y="1837573"/>
                </a:lnTo>
                <a:lnTo>
                  <a:pt x="4789343" y="1838733"/>
                </a:lnTo>
                <a:lnTo>
                  <a:pt x="4789678" y="1839983"/>
                </a:lnTo>
                <a:lnTo>
                  <a:pt x="4798452" y="1857729"/>
                </a:lnTo>
                <a:lnTo>
                  <a:pt x="4802806" y="1873979"/>
                </a:lnTo>
                <a:lnTo>
                  <a:pt x="4804325" y="1889650"/>
                </a:lnTo>
                <a:lnTo>
                  <a:pt x="4805421" y="1898735"/>
                </a:lnTo>
                <a:lnTo>
                  <a:pt x="4804595" y="1905655"/>
                </a:lnTo>
                <a:lnTo>
                  <a:pt x="4800354" y="1914831"/>
                </a:lnTo>
                <a:lnTo>
                  <a:pt x="4795779" y="1922755"/>
                </a:lnTo>
                <a:lnTo>
                  <a:pt x="4785043" y="1937691"/>
                </a:lnTo>
                <a:lnTo>
                  <a:pt x="4761070" y="1968230"/>
                </a:lnTo>
                <a:lnTo>
                  <a:pt x="4705471" y="2040739"/>
                </a:lnTo>
                <a:lnTo>
                  <a:pt x="4733576" y="2050625"/>
                </a:lnTo>
                <a:lnTo>
                  <a:pt x="4761927" y="2056428"/>
                </a:lnTo>
                <a:lnTo>
                  <a:pt x="4787687" y="2057563"/>
                </a:lnTo>
                <a:lnTo>
                  <a:pt x="4813113" y="2057449"/>
                </a:lnTo>
                <a:lnTo>
                  <a:pt x="4837533" y="2053585"/>
                </a:lnTo>
                <a:lnTo>
                  <a:pt x="4863785" y="2046551"/>
                </a:lnTo>
                <a:lnTo>
                  <a:pt x="4886865" y="2037688"/>
                </a:lnTo>
                <a:lnTo>
                  <a:pt x="4909611" y="2027572"/>
                </a:lnTo>
                <a:lnTo>
                  <a:pt x="5332945" y="1832414"/>
                </a:lnTo>
                <a:lnTo>
                  <a:pt x="5755029" y="1637589"/>
                </a:lnTo>
                <a:lnTo>
                  <a:pt x="5771860" y="1630400"/>
                </a:lnTo>
                <a:lnTo>
                  <a:pt x="5791525" y="1623791"/>
                </a:lnTo>
                <a:lnTo>
                  <a:pt x="5831527" y="1613072"/>
                </a:lnTo>
                <a:lnTo>
                  <a:pt x="5870612" y="1603939"/>
                </a:lnTo>
                <a:lnTo>
                  <a:pt x="5910614" y="1593221"/>
                </a:lnTo>
                <a:lnTo>
                  <a:pt x="5918384" y="1607216"/>
                </a:lnTo>
                <a:lnTo>
                  <a:pt x="5892402" y="1630256"/>
                </a:lnTo>
                <a:lnTo>
                  <a:pt x="5878497" y="1643361"/>
                </a:lnTo>
                <a:lnTo>
                  <a:pt x="5863920" y="1653965"/>
                </a:lnTo>
                <a:lnTo>
                  <a:pt x="5385280" y="1957728"/>
                </a:lnTo>
                <a:lnTo>
                  <a:pt x="5361039" y="1972263"/>
                </a:lnTo>
                <a:lnTo>
                  <a:pt x="5351463" y="1981527"/>
                </a:lnTo>
                <a:lnTo>
                  <a:pt x="5341307" y="1993627"/>
                </a:lnTo>
                <a:lnTo>
                  <a:pt x="5319500" y="2022246"/>
                </a:lnTo>
                <a:lnTo>
                  <a:pt x="5296779" y="2052451"/>
                </a:lnTo>
                <a:lnTo>
                  <a:pt x="5270217" y="2078325"/>
                </a:lnTo>
                <a:lnTo>
                  <a:pt x="5242070" y="2103285"/>
                </a:lnTo>
                <a:lnTo>
                  <a:pt x="5212918" y="2124494"/>
                </a:lnTo>
                <a:lnTo>
                  <a:pt x="5185351" y="2146618"/>
                </a:lnTo>
                <a:lnTo>
                  <a:pt x="5153029" y="2165997"/>
                </a:lnTo>
                <a:lnTo>
                  <a:pt x="5119458" y="2185711"/>
                </a:lnTo>
                <a:lnTo>
                  <a:pt x="5105462" y="2193481"/>
                </a:lnTo>
                <a:lnTo>
                  <a:pt x="5090887" y="2204085"/>
                </a:lnTo>
                <a:lnTo>
                  <a:pt x="5076646" y="2215939"/>
                </a:lnTo>
                <a:lnTo>
                  <a:pt x="5065241" y="2228374"/>
                </a:lnTo>
                <a:lnTo>
                  <a:pt x="5054169" y="2242059"/>
                </a:lnTo>
                <a:lnTo>
                  <a:pt x="5044683" y="2256659"/>
                </a:lnTo>
                <a:lnTo>
                  <a:pt x="5036202" y="2275009"/>
                </a:lnTo>
                <a:lnTo>
                  <a:pt x="5033391" y="2294519"/>
                </a:lnTo>
                <a:lnTo>
                  <a:pt x="5028815" y="2302445"/>
                </a:lnTo>
                <a:lnTo>
                  <a:pt x="5024575" y="2311619"/>
                </a:lnTo>
                <a:lnTo>
                  <a:pt x="5012924" y="2328139"/>
                </a:lnTo>
                <a:lnTo>
                  <a:pt x="4994688" y="2345083"/>
                </a:lnTo>
                <a:lnTo>
                  <a:pt x="4977792" y="2367029"/>
                </a:lnTo>
                <a:lnTo>
                  <a:pt x="5090295" y="2336883"/>
                </a:lnTo>
                <a:lnTo>
                  <a:pt x="5092975" y="2346883"/>
                </a:lnTo>
                <a:lnTo>
                  <a:pt x="4811715" y="2422247"/>
                </a:lnTo>
                <a:lnTo>
                  <a:pt x="4807565" y="2436757"/>
                </a:lnTo>
                <a:lnTo>
                  <a:pt x="4834599" y="2457648"/>
                </a:lnTo>
                <a:lnTo>
                  <a:pt x="4849534" y="2468385"/>
                </a:lnTo>
                <a:lnTo>
                  <a:pt x="4856789" y="2470460"/>
                </a:lnTo>
                <a:lnTo>
                  <a:pt x="4864044" y="2472535"/>
                </a:lnTo>
                <a:lnTo>
                  <a:pt x="4910899" y="2477398"/>
                </a:lnTo>
                <a:lnTo>
                  <a:pt x="4955255" y="2482930"/>
                </a:lnTo>
                <a:lnTo>
                  <a:pt x="5000191" y="2485627"/>
                </a:lnTo>
                <a:lnTo>
                  <a:pt x="5046377" y="2487990"/>
                </a:lnTo>
                <a:lnTo>
                  <a:pt x="5094148" y="2491267"/>
                </a:lnTo>
                <a:lnTo>
                  <a:pt x="5114909" y="2493743"/>
                </a:lnTo>
                <a:lnTo>
                  <a:pt x="5134419" y="2496554"/>
                </a:lnTo>
                <a:lnTo>
                  <a:pt x="5155849" y="2501530"/>
                </a:lnTo>
                <a:lnTo>
                  <a:pt x="5172280" y="2507846"/>
                </a:lnTo>
                <a:lnTo>
                  <a:pt x="5188709" y="2514162"/>
                </a:lnTo>
                <a:lnTo>
                  <a:pt x="5202059" y="2523983"/>
                </a:lnTo>
                <a:lnTo>
                  <a:pt x="5215744" y="2535053"/>
                </a:lnTo>
                <a:lnTo>
                  <a:pt x="5229429" y="2546124"/>
                </a:lnTo>
                <a:lnTo>
                  <a:pt x="5240034" y="2560700"/>
                </a:lnTo>
                <a:lnTo>
                  <a:pt x="5251307" y="2577776"/>
                </a:lnTo>
                <a:lnTo>
                  <a:pt x="5259747" y="2594272"/>
                </a:lnTo>
                <a:lnTo>
                  <a:pt x="5267606" y="2613603"/>
                </a:lnTo>
                <a:lnTo>
                  <a:pt x="5274885" y="2635769"/>
                </a:lnTo>
                <a:lnTo>
                  <a:pt x="5281249" y="2659519"/>
                </a:lnTo>
                <a:lnTo>
                  <a:pt x="5288104" y="2675100"/>
                </a:lnTo>
                <a:lnTo>
                  <a:pt x="5293708" y="2691016"/>
                </a:lnTo>
                <a:lnTo>
                  <a:pt x="5301723" y="2700927"/>
                </a:lnTo>
                <a:lnTo>
                  <a:pt x="5309402" y="2709587"/>
                </a:lnTo>
                <a:lnTo>
                  <a:pt x="5318333" y="2717913"/>
                </a:lnTo>
                <a:lnTo>
                  <a:pt x="5331013" y="2725233"/>
                </a:lnTo>
                <a:lnTo>
                  <a:pt x="5354787" y="2738960"/>
                </a:lnTo>
                <a:lnTo>
                  <a:pt x="5419437" y="2775228"/>
                </a:lnTo>
                <a:lnTo>
                  <a:pt x="5452722" y="2794446"/>
                </a:lnTo>
                <a:lnTo>
                  <a:pt x="5483842" y="2815583"/>
                </a:lnTo>
                <a:lnTo>
                  <a:pt x="5352736" y="2766305"/>
                </a:lnTo>
                <a:lnTo>
                  <a:pt x="5350326" y="2772310"/>
                </a:lnTo>
                <a:lnTo>
                  <a:pt x="5430268" y="2840656"/>
                </a:lnTo>
                <a:lnTo>
                  <a:pt x="5470408" y="2875453"/>
                </a:lnTo>
                <a:lnTo>
                  <a:pt x="5511128" y="2907416"/>
                </a:lnTo>
                <a:lnTo>
                  <a:pt x="5530573" y="2924982"/>
                </a:lnTo>
                <a:lnTo>
                  <a:pt x="5537002" y="2933977"/>
                </a:lnTo>
                <a:lnTo>
                  <a:pt x="5541847" y="2942058"/>
                </a:lnTo>
                <a:lnTo>
                  <a:pt x="5544526" y="2952059"/>
                </a:lnTo>
                <a:lnTo>
                  <a:pt x="5542785" y="2960564"/>
                </a:lnTo>
                <a:lnTo>
                  <a:pt x="5535465" y="2973244"/>
                </a:lnTo>
                <a:lnTo>
                  <a:pt x="5525645" y="2986593"/>
                </a:lnTo>
                <a:lnTo>
                  <a:pt x="5516739" y="2998358"/>
                </a:lnTo>
                <a:lnTo>
                  <a:pt x="5513167" y="3010033"/>
                </a:lnTo>
                <a:lnTo>
                  <a:pt x="5510847" y="3021373"/>
                </a:lnTo>
                <a:lnTo>
                  <a:pt x="5512612" y="3032959"/>
                </a:lnTo>
                <a:lnTo>
                  <a:pt x="5515961" y="3045459"/>
                </a:lnTo>
                <a:lnTo>
                  <a:pt x="5522391" y="3054455"/>
                </a:lnTo>
                <a:lnTo>
                  <a:pt x="5529156" y="3064700"/>
                </a:lnTo>
                <a:lnTo>
                  <a:pt x="5538086" y="3073026"/>
                </a:lnTo>
                <a:lnTo>
                  <a:pt x="5578471" y="3103739"/>
                </a:lnTo>
                <a:lnTo>
                  <a:pt x="5618185" y="3131951"/>
                </a:lnTo>
                <a:lnTo>
                  <a:pt x="5699443" y="3185206"/>
                </a:lnTo>
                <a:lnTo>
                  <a:pt x="5720384" y="3198352"/>
                </a:lnTo>
                <a:lnTo>
                  <a:pt x="5730229" y="3205093"/>
                </a:lnTo>
                <a:lnTo>
                  <a:pt x="5736659" y="3214089"/>
                </a:lnTo>
                <a:lnTo>
                  <a:pt x="5743088" y="3223084"/>
                </a:lnTo>
                <a:lnTo>
                  <a:pt x="5745768" y="3233085"/>
                </a:lnTo>
                <a:lnTo>
                  <a:pt x="5745033" y="3245339"/>
                </a:lnTo>
                <a:lnTo>
                  <a:pt x="5740881" y="3259850"/>
                </a:lnTo>
                <a:lnTo>
                  <a:pt x="5731820" y="3281035"/>
                </a:lnTo>
                <a:lnTo>
                  <a:pt x="5727244" y="3288960"/>
                </a:lnTo>
                <a:lnTo>
                  <a:pt x="5719499" y="3295054"/>
                </a:lnTo>
                <a:lnTo>
                  <a:pt x="5712669" y="3299564"/>
                </a:lnTo>
                <a:lnTo>
                  <a:pt x="5701999" y="3299744"/>
                </a:lnTo>
                <a:lnTo>
                  <a:pt x="5691663" y="3301173"/>
                </a:lnTo>
                <a:lnTo>
                  <a:pt x="5677488" y="3298272"/>
                </a:lnTo>
                <a:lnTo>
                  <a:pt x="5652552" y="3290217"/>
                </a:lnTo>
                <a:lnTo>
                  <a:pt x="5638713" y="3288566"/>
                </a:lnTo>
                <a:lnTo>
                  <a:pt x="5627708" y="3287495"/>
                </a:lnTo>
                <a:lnTo>
                  <a:pt x="5616122" y="3289260"/>
                </a:lnTo>
                <a:lnTo>
                  <a:pt x="5603621" y="3292609"/>
                </a:lnTo>
                <a:lnTo>
                  <a:pt x="5591210" y="3301294"/>
                </a:lnTo>
                <a:lnTo>
                  <a:pt x="5581055" y="3313393"/>
                </a:lnTo>
                <a:lnTo>
                  <a:pt x="5575140" y="3316318"/>
                </a:lnTo>
                <a:lnTo>
                  <a:pt x="5568554" y="3316743"/>
                </a:lnTo>
                <a:lnTo>
                  <a:pt x="5550049" y="3317682"/>
                </a:lnTo>
                <a:lnTo>
                  <a:pt x="5499867" y="3320410"/>
                </a:lnTo>
                <a:lnTo>
                  <a:pt x="5473527" y="3322109"/>
                </a:lnTo>
                <a:lnTo>
                  <a:pt x="5447521" y="3325057"/>
                </a:lnTo>
                <a:lnTo>
                  <a:pt x="5415936" y="3332181"/>
                </a:lnTo>
                <a:lnTo>
                  <a:pt x="5392184" y="3338546"/>
                </a:lnTo>
                <a:lnTo>
                  <a:pt x="5373188" y="3347654"/>
                </a:lnTo>
                <a:lnTo>
                  <a:pt x="5357698" y="3359844"/>
                </a:lnTo>
                <a:lnTo>
                  <a:pt x="5347297" y="3376029"/>
                </a:lnTo>
                <a:lnTo>
                  <a:pt x="5339151" y="3395629"/>
                </a:lnTo>
                <a:lnTo>
                  <a:pt x="5332344" y="3420229"/>
                </a:lnTo>
                <a:lnTo>
                  <a:pt x="5328128" y="3449495"/>
                </a:lnTo>
                <a:lnTo>
                  <a:pt x="5325742" y="3475590"/>
                </a:lnTo>
                <a:lnTo>
                  <a:pt x="5324271" y="3500101"/>
                </a:lnTo>
                <a:lnTo>
                  <a:pt x="5324049" y="3524276"/>
                </a:lnTo>
                <a:lnTo>
                  <a:pt x="5329163" y="3548362"/>
                </a:lnTo>
                <a:lnTo>
                  <a:pt x="5334858" y="3569613"/>
                </a:lnTo>
                <a:lnTo>
                  <a:pt x="5346557" y="3593274"/>
                </a:lnTo>
                <a:lnTo>
                  <a:pt x="5362921" y="3614345"/>
                </a:lnTo>
                <a:lnTo>
                  <a:pt x="5384286" y="3634077"/>
                </a:lnTo>
                <a:lnTo>
                  <a:pt x="5395135" y="3644568"/>
                </a:lnTo>
                <a:lnTo>
                  <a:pt x="5405070" y="3656643"/>
                </a:lnTo>
                <a:lnTo>
                  <a:pt x="5415004" y="3668719"/>
                </a:lnTo>
                <a:lnTo>
                  <a:pt x="5419939" y="3682134"/>
                </a:lnTo>
                <a:lnTo>
                  <a:pt x="5424293" y="3698386"/>
                </a:lnTo>
                <a:lnTo>
                  <a:pt x="5427977" y="3712136"/>
                </a:lnTo>
                <a:lnTo>
                  <a:pt x="5431082" y="3728721"/>
                </a:lnTo>
                <a:lnTo>
                  <a:pt x="5429766" y="3743811"/>
                </a:lnTo>
                <a:lnTo>
                  <a:pt x="5430035" y="3759817"/>
                </a:lnTo>
                <a:lnTo>
                  <a:pt x="5427470" y="3775242"/>
                </a:lnTo>
                <a:lnTo>
                  <a:pt x="5423654" y="3791002"/>
                </a:lnTo>
                <a:lnTo>
                  <a:pt x="5419503" y="3805512"/>
                </a:lnTo>
                <a:lnTo>
                  <a:pt x="5412182" y="3818192"/>
                </a:lnTo>
                <a:lnTo>
                  <a:pt x="5404862" y="3830872"/>
                </a:lnTo>
                <a:lnTo>
                  <a:pt x="5395041" y="3844222"/>
                </a:lnTo>
                <a:lnTo>
                  <a:pt x="5383880" y="3852572"/>
                </a:lnTo>
                <a:lnTo>
                  <a:pt x="5374305" y="3861836"/>
                </a:lnTo>
                <a:lnTo>
                  <a:pt x="5360979" y="3872106"/>
                </a:lnTo>
                <a:lnTo>
                  <a:pt x="5346649" y="3878625"/>
                </a:lnTo>
                <a:lnTo>
                  <a:pt x="5331648" y="3882645"/>
                </a:lnTo>
                <a:lnTo>
                  <a:pt x="5316647" y="3886664"/>
                </a:lnTo>
                <a:lnTo>
                  <a:pt x="5300977" y="3888183"/>
                </a:lnTo>
                <a:lnTo>
                  <a:pt x="5284972" y="3888453"/>
                </a:lnTo>
                <a:lnTo>
                  <a:pt x="5268966" y="3888722"/>
                </a:lnTo>
                <a:lnTo>
                  <a:pt x="5252291" y="3886492"/>
                </a:lnTo>
                <a:lnTo>
                  <a:pt x="5234946" y="3881760"/>
                </a:lnTo>
                <a:lnTo>
                  <a:pt x="5219185" y="3877944"/>
                </a:lnTo>
                <a:lnTo>
                  <a:pt x="5204005" y="3871294"/>
                </a:lnTo>
                <a:lnTo>
                  <a:pt x="5189406" y="3861807"/>
                </a:lnTo>
                <a:lnTo>
                  <a:pt x="5176391" y="3853237"/>
                </a:lnTo>
                <a:lnTo>
                  <a:pt x="5163041" y="3843417"/>
                </a:lnTo>
                <a:lnTo>
                  <a:pt x="5150606" y="3832010"/>
                </a:lnTo>
                <a:lnTo>
                  <a:pt x="5131652" y="3806274"/>
                </a:lnTo>
                <a:lnTo>
                  <a:pt x="5116537" y="3784868"/>
                </a:lnTo>
                <a:lnTo>
                  <a:pt x="5112273" y="3773952"/>
                </a:lnTo>
                <a:lnTo>
                  <a:pt x="5109594" y="3763952"/>
                </a:lnTo>
                <a:lnTo>
                  <a:pt x="5107494" y="3751117"/>
                </a:lnTo>
                <a:lnTo>
                  <a:pt x="5106644" y="3737946"/>
                </a:lnTo>
                <a:lnTo>
                  <a:pt x="5107715" y="3726941"/>
                </a:lnTo>
                <a:lnTo>
                  <a:pt x="5110951" y="3714016"/>
                </a:lnTo>
                <a:lnTo>
                  <a:pt x="5120838" y="3685911"/>
                </a:lnTo>
                <a:lnTo>
                  <a:pt x="5134140" y="3655550"/>
                </a:lnTo>
                <a:lnTo>
                  <a:pt x="5154272" y="3620681"/>
                </a:lnTo>
                <a:lnTo>
                  <a:pt x="5068975" y="3607361"/>
                </a:lnTo>
                <a:lnTo>
                  <a:pt x="5098013" y="3560726"/>
                </a:lnTo>
                <a:lnTo>
                  <a:pt x="5072988" y="3547335"/>
                </a:lnTo>
                <a:lnTo>
                  <a:pt x="5057808" y="3540684"/>
                </a:lnTo>
                <a:lnTo>
                  <a:pt x="5046468" y="3538363"/>
                </a:lnTo>
                <a:lnTo>
                  <a:pt x="5026288" y="3533052"/>
                </a:lnTo>
                <a:lnTo>
                  <a:pt x="5004187" y="3525576"/>
                </a:lnTo>
                <a:lnTo>
                  <a:pt x="4987087" y="3516760"/>
                </a:lnTo>
                <a:lnTo>
                  <a:pt x="4969652" y="3506694"/>
                </a:lnTo>
                <a:lnTo>
                  <a:pt x="4953467" y="3496293"/>
                </a:lnTo>
                <a:lnTo>
                  <a:pt x="4939782" y="3485222"/>
                </a:lnTo>
                <a:lnTo>
                  <a:pt x="4926098" y="3474151"/>
                </a:lnTo>
                <a:lnTo>
                  <a:pt x="4914243" y="3459910"/>
                </a:lnTo>
                <a:lnTo>
                  <a:pt x="4891449" y="3429844"/>
                </a:lnTo>
                <a:lnTo>
                  <a:pt x="4869235" y="3396942"/>
                </a:lnTo>
                <a:lnTo>
                  <a:pt x="4852022" y="3362700"/>
                </a:lnTo>
                <a:lnTo>
                  <a:pt x="4835387" y="3325623"/>
                </a:lnTo>
                <a:lnTo>
                  <a:pt x="4824449" y="3309797"/>
                </a:lnTo>
                <a:lnTo>
                  <a:pt x="4813264" y="3298057"/>
                </a:lnTo>
                <a:lnTo>
                  <a:pt x="4799579" y="3286985"/>
                </a:lnTo>
                <a:lnTo>
                  <a:pt x="4783729" y="3277835"/>
                </a:lnTo>
                <a:lnTo>
                  <a:pt x="4767968" y="3274019"/>
                </a:lnTo>
                <a:lnTo>
                  <a:pt x="4750378" y="3273373"/>
                </a:lnTo>
                <a:lnTo>
                  <a:pt x="4732543" y="3276812"/>
                </a:lnTo>
                <a:lnTo>
                  <a:pt x="4714797" y="3285587"/>
                </a:lnTo>
                <a:lnTo>
                  <a:pt x="4679975" y="3305635"/>
                </a:lnTo>
                <a:lnTo>
                  <a:pt x="4663234" y="3318160"/>
                </a:lnTo>
                <a:lnTo>
                  <a:pt x="4648078" y="3331600"/>
                </a:lnTo>
                <a:lnTo>
                  <a:pt x="4634507" y="3345955"/>
                </a:lnTo>
                <a:lnTo>
                  <a:pt x="4621941" y="3364059"/>
                </a:lnTo>
                <a:lnTo>
                  <a:pt x="4615045" y="3383325"/>
                </a:lnTo>
                <a:lnTo>
                  <a:pt x="4607904" y="3406675"/>
                </a:lnTo>
                <a:lnTo>
                  <a:pt x="4603418" y="3419934"/>
                </a:lnTo>
                <a:lnTo>
                  <a:pt x="4595517" y="3435449"/>
                </a:lnTo>
                <a:lnTo>
                  <a:pt x="4586276" y="3445964"/>
                </a:lnTo>
                <a:lnTo>
                  <a:pt x="4576120" y="3458064"/>
                </a:lnTo>
                <a:lnTo>
                  <a:pt x="4564045" y="3467999"/>
                </a:lnTo>
                <a:lnTo>
                  <a:pt x="4548799" y="3476103"/>
                </a:lnTo>
                <a:lnTo>
                  <a:pt x="4533553" y="3484207"/>
                </a:lnTo>
                <a:lnTo>
                  <a:pt x="4519223" y="3490727"/>
                </a:lnTo>
                <a:lnTo>
                  <a:pt x="4502972" y="3495082"/>
                </a:lnTo>
                <a:lnTo>
                  <a:pt x="4483552" y="3497605"/>
                </a:lnTo>
                <a:lnTo>
                  <a:pt x="4467881" y="3499125"/>
                </a:lnTo>
                <a:lnTo>
                  <a:pt x="4450291" y="3498479"/>
                </a:lnTo>
                <a:lnTo>
                  <a:pt x="4433950" y="3497498"/>
                </a:lnTo>
                <a:lnTo>
                  <a:pt x="4418190" y="3493682"/>
                </a:lnTo>
                <a:lnTo>
                  <a:pt x="4402430" y="3489866"/>
                </a:lnTo>
                <a:lnTo>
                  <a:pt x="4389750" y="3482546"/>
                </a:lnTo>
                <a:lnTo>
                  <a:pt x="4368230" y="3472235"/>
                </a:lnTo>
                <a:lnTo>
                  <a:pt x="4346465" y="3466009"/>
                </a:lnTo>
                <a:lnTo>
                  <a:pt x="4325615" y="3458198"/>
                </a:lnTo>
                <a:lnTo>
                  <a:pt x="4303179" y="3449471"/>
                </a:lnTo>
                <a:lnTo>
                  <a:pt x="4281994" y="3440410"/>
                </a:lnTo>
                <a:lnTo>
                  <a:pt x="4263890" y="3427843"/>
                </a:lnTo>
                <a:lnTo>
                  <a:pt x="4254960" y="3419518"/>
                </a:lnTo>
                <a:lnTo>
                  <a:pt x="4247861" y="3408022"/>
                </a:lnTo>
                <a:lnTo>
                  <a:pt x="4242346" y="3397442"/>
                </a:lnTo>
                <a:lnTo>
                  <a:pt x="4236497" y="3385612"/>
                </a:lnTo>
                <a:lnTo>
                  <a:pt x="4072848" y="3379888"/>
                </a:lnTo>
                <a:lnTo>
                  <a:pt x="4104195" y="3451876"/>
                </a:lnTo>
                <a:lnTo>
                  <a:pt x="4112880" y="3464287"/>
                </a:lnTo>
                <a:lnTo>
                  <a:pt x="4115804" y="3470202"/>
                </a:lnTo>
                <a:lnTo>
                  <a:pt x="4119890" y="3470448"/>
                </a:lnTo>
                <a:lnTo>
                  <a:pt x="4130560" y="3470269"/>
                </a:lnTo>
                <a:lnTo>
                  <a:pt x="4139310" y="3467924"/>
                </a:lnTo>
                <a:lnTo>
                  <a:pt x="4147815" y="3469664"/>
                </a:lnTo>
                <a:lnTo>
                  <a:pt x="4155071" y="3471740"/>
                </a:lnTo>
                <a:lnTo>
                  <a:pt x="4159825" y="3474485"/>
                </a:lnTo>
                <a:lnTo>
                  <a:pt x="4164915" y="3478480"/>
                </a:lnTo>
                <a:lnTo>
                  <a:pt x="4172930" y="3488391"/>
                </a:lnTo>
                <a:lnTo>
                  <a:pt x="4177864" y="3501806"/>
                </a:lnTo>
                <a:lnTo>
                  <a:pt x="4181884" y="3516807"/>
                </a:lnTo>
                <a:lnTo>
                  <a:pt x="4187398" y="3527388"/>
                </a:lnTo>
                <a:lnTo>
                  <a:pt x="4194498" y="3538883"/>
                </a:lnTo>
                <a:lnTo>
                  <a:pt x="4205437" y="3554709"/>
                </a:lnTo>
                <a:lnTo>
                  <a:pt x="4219792" y="3568280"/>
                </a:lnTo>
                <a:lnTo>
                  <a:pt x="4234147" y="3581851"/>
                </a:lnTo>
                <a:lnTo>
                  <a:pt x="4245087" y="3597677"/>
                </a:lnTo>
                <a:lnTo>
                  <a:pt x="4249016" y="3607342"/>
                </a:lnTo>
                <a:lnTo>
                  <a:pt x="4252365" y="3619843"/>
                </a:lnTo>
                <a:lnTo>
                  <a:pt x="4258729" y="3643593"/>
                </a:lnTo>
                <a:lnTo>
                  <a:pt x="4237144" y="3648038"/>
                </a:lnTo>
                <a:lnTo>
                  <a:pt x="4223974" y="3648887"/>
                </a:lnTo>
                <a:lnTo>
                  <a:pt x="4215469" y="3647146"/>
                </a:lnTo>
                <a:lnTo>
                  <a:pt x="4186604" y="3629425"/>
                </a:lnTo>
                <a:lnTo>
                  <a:pt x="4155819" y="3609538"/>
                </a:lnTo>
                <a:lnTo>
                  <a:pt x="4097419" y="3571594"/>
                </a:lnTo>
                <a:lnTo>
                  <a:pt x="4070140" y="3554787"/>
                </a:lnTo>
                <a:lnTo>
                  <a:pt x="4056790" y="3544966"/>
                </a:lnTo>
                <a:lnTo>
                  <a:pt x="4042280" y="3540816"/>
                </a:lnTo>
                <a:lnTo>
                  <a:pt x="4026519" y="3537000"/>
                </a:lnTo>
                <a:lnTo>
                  <a:pt x="4008929" y="3536354"/>
                </a:lnTo>
                <a:lnTo>
                  <a:pt x="3988594" y="3540463"/>
                </a:lnTo>
                <a:lnTo>
                  <a:pt x="3968347" y="3549907"/>
                </a:lnTo>
                <a:lnTo>
                  <a:pt x="4134336" y="3769371"/>
                </a:lnTo>
                <a:lnTo>
                  <a:pt x="3819485" y="3639368"/>
                </a:lnTo>
                <a:lnTo>
                  <a:pt x="3889369" y="3800175"/>
                </a:lnTo>
                <a:lnTo>
                  <a:pt x="3875038" y="3806694"/>
                </a:lnTo>
                <a:lnTo>
                  <a:pt x="3864009" y="3785533"/>
                </a:lnTo>
                <a:lnTo>
                  <a:pt x="3853315" y="3765622"/>
                </a:lnTo>
                <a:lnTo>
                  <a:pt x="3836591" y="3723210"/>
                </a:lnTo>
                <a:lnTo>
                  <a:pt x="3823642" y="3699884"/>
                </a:lnTo>
                <a:lnTo>
                  <a:pt x="3808282" y="3682563"/>
                </a:lnTo>
                <a:lnTo>
                  <a:pt x="3796853" y="3674907"/>
                </a:lnTo>
                <a:lnTo>
                  <a:pt x="3786673" y="3666917"/>
                </a:lnTo>
                <a:lnTo>
                  <a:pt x="3773993" y="3659596"/>
                </a:lnTo>
                <a:lnTo>
                  <a:pt x="3758813" y="3652945"/>
                </a:lnTo>
                <a:lnTo>
                  <a:pt x="3792356" y="3818130"/>
                </a:lnTo>
                <a:lnTo>
                  <a:pt x="3778557" y="3781634"/>
                </a:lnTo>
                <a:lnTo>
                  <a:pt x="3765673" y="3743552"/>
                </a:lnTo>
                <a:lnTo>
                  <a:pt x="3754375" y="3706386"/>
                </a:lnTo>
                <a:lnTo>
                  <a:pt x="3741492" y="3668305"/>
                </a:lnTo>
                <a:lnTo>
                  <a:pt x="3725528" y="3633728"/>
                </a:lnTo>
                <a:lnTo>
                  <a:pt x="3707979" y="3598236"/>
                </a:lnTo>
                <a:lnTo>
                  <a:pt x="3697040" y="3582410"/>
                </a:lnTo>
                <a:lnTo>
                  <a:pt x="3685185" y="3568170"/>
                </a:lnTo>
                <a:lnTo>
                  <a:pt x="3670161" y="3552098"/>
                </a:lnTo>
                <a:lnTo>
                  <a:pt x="3655471" y="3537277"/>
                </a:lnTo>
                <a:lnTo>
                  <a:pt x="3647480" y="3547457"/>
                </a:lnTo>
                <a:lnTo>
                  <a:pt x="3640404" y="3556052"/>
                </a:lnTo>
                <a:lnTo>
                  <a:pt x="3632013" y="3579737"/>
                </a:lnTo>
                <a:lnTo>
                  <a:pt x="3626792" y="3605253"/>
                </a:lnTo>
                <a:lnTo>
                  <a:pt x="3623155" y="3631683"/>
                </a:lnTo>
                <a:lnTo>
                  <a:pt x="3625189" y="3659274"/>
                </a:lnTo>
                <a:lnTo>
                  <a:pt x="3631308" y="3687110"/>
                </a:lnTo>
                <a:lnTo>
                  <a:pt x="3640262" y="3715526"/>
                </a:lnTo>
                <a:lnTo>
                  <a:pt x="3656381" y="3740682"/>
                </a:lnTo>
                <a:lnTo>
                  <a:pt x="3664485" y="3755928"/>
                </a:lnTo>
                <a:lnTo>
                  <a:pt x="3666495" y="3763428"/>
                </a:lnTo>
                <a:lnTo>
                  <a:pt x="3668170" y="3769678"/>
                </a:lnTo>
                <a:lnTo>
                  <a:pt x="3667345" y="3776599"/>
                </a:lnTo>
                <a:lnTo>
                  <a:pt x="3665605" y="3785104"/>
                </a:lnTo>
                <a:lnTo>
                  <a:pt x="3663529" y="3792358"/>
                </a:lnTo>
                <a:lnTo>
                  <a:pt x="3658953" y="3800284"/>
                </a:lnTo>
                <a:lnTo>
                  <a:pt x="3641812" y="3826313"/>
                </a:lnTo>
                <a:lnTo>
                  <a:pt x="3625920" y="3852008"/>
                </a:lnTo>
                <a:lnTo>
                  <a:pt x="3608778" y="3878038"/>
                </a:lnTo>
                <a:lnTo>
                  <a:pt x="3589381" y="3900652"/>
                </a:lnTo>
                <a:lnTo>
                  <a:pt x="3571325" y="3928268"/>
                </a:lnTo>
                <a:lnTo>
                  <a:pt x="3557933" y="3953292"/>
                </a:lnTo>
                <a:lnTo>
                  <a:pt x="3549542" y="3976978"/>
                </a:lnTo>
                <a:lnTo>
                  <a:pt x="3545236" y="4000908"/>
                </a:lnTo>
                <a:lnTo>
                  <a:pt x="3546845" y="4021913"/>
                </a:lnTo>
                <a:lnTo>
                  <a:pt x="3549034" y="4040085"/>
                </a:lnTo>
                <a:lnTo>
                  <a:pt x="3553723" y="4057585"/>
                </a:lnTo>
                <a:lnTo>
                  <a:pt x="3561248" y="4075665"/>
                </a:lnTo>
                <a:lnTo>
                  <a:pt x="3577792" y="4107408"/>
                </a:lnTo>
                <a:lnTo>
                  <a:pt x="3596501" y="4137229"/>
                </a:lnTo>
                <a:lnTo>
                  <a:pt x="3605520" y="4150890"/>
                </a:lnTo>
                <a:lnTo>
                  <a:pt x="3610790" y="4165555"/>
                </a:lnTo>
                <a:lnTo>
                  <a:pt x="3614474" y="4179305"/>
                </a:lnTo>
                <a:lnTo>
                  <a:pt x="3616238" y="4190891"/>
                </a:lnTo>
                <a:lnTo>
                  <a:pt x="3602578" y="4199911"/>
                </a:lnTo>
                <a:lnTo>
                  <a:pt x="3591663" y="4204175"/>
                </a:lnTo>
                <a:lnTo>
                  <a:pt x="3562911" y="4211879"/>
                </a:lnTo>
                <a:lnTo>
                  <a:pt x="3532575" y="4218668"/>
                </a:lnTo>
                <a:lnTo>
                  <a:pt x="3500899" y="4220456"/>
                </a:lnTo>
                <a:lnTo>
                  <a:pt x="3466969" y="4218829"/>
                </a:lnTo>
                <a:lnTo>
                  <a:pt x="3431788" y="4217538"/>
                </a:lnTo>
                <a:lnTo>
                  <a:pt x="3359506" y="4212789"/>
                </a:lnTo>
                <a:lnTo>
                  <a:pt x="3324326" y="4211497"/>
                </a:lnTo>
                <a:lnTo>
                  <a:pt x="3290395" y="4209871"/>
                </a:lnTo>
                <a:lnTo>
                  <a:pt x="3255885" y="4211079"/>
                </a:lnTo>
                <a:lnTo>
                  <a:pt x="3224879" y="4215368"/>
                </a:lnTo>
                <a:lnTo>
                  <a:pt x="3196708" y="4220237"/>
                </a:lnTo>
                <a:lnTo>
                  <a:pt x="3182377" y="4226756"/>
                </a:lnTo>
                <a:lnTo>
                  <a:pt x="3171461" y="4231021"/>
                </a:lnTo>
                <a:lnTo>
                  <a:pt x="3159966" y="4238121"/>
                </a:lnTo>
                <a:lnTo>
                  <a:pt x="3150056" y="4246135"/>
                </a:lnTo>
                <a:lnTo>
                  <a:pt x="3138895" y="4254485"/>
                </a:lnTo>
                <a:lnTo>
                  <a:pt x="3131239" y="4265914"/>
                </a:lnTo>
                <a:lnTo>
                  <a:pt x="3121418" y="4279264"/>
                </a:lnTo>
                <a:lnTo>
                  <a:pt x="3111842" y="4288530"/>
                </a:lnTo>
                <a:lnTo>
                  <a:pt x="3100347" y="4295629"/>
                </a:lnTo>
                <a:lnTo>
                  <a:pt x="3088181" y="4300229"/>
                </a:lnTo>
                <a:lnTo>
                  <a:pt x="3075101" y="4306413"/>
                </a:lnTo>
                <a:lnTo>
                  <a:pt x="3063180" y="4306928"/>
                </a:lnTo>
                <a:lnTo>
                  <a:pt x="3047175" y="4307196"/>
                </a:lnTo>
                <a:lnTo>
                  <a:pt x="3032420" y="4307131"/>
                </a:lnTo>
                <a:lnTo>
                  <a:pt x="2995989" y="4306175"/>
                </a:lnTo>
                <a:lnTo>
                  <a:pt x="2978734" y="4306778"/>
                </a:lnTo>
                <a:lnTo>
                  <a:pt x="2960563" y="4308967"/>
                </a:lnTo>
                <a:lnTo>
                  <a:pt x="2944982" y="4315822"/>
                </a:lnTo>
                <a:lnTo>
                  <a:pt x="2930407" y="4326427"/>
                </a:lnTo>
                <a:lnTo>
                  <a:pt x="2925161" y="4331851"/>
                </a:lnTo>
                <a:lnTo>
                  <a:pt x="2919335" y="4340112"/>
                </a:lnTo>
                <a:lnTo>
                  <a:pt x="2911925" y="4347456"/>
                </a:lnTo>
                <a:lnTo>
                  <a:pt x="2909605" y="4358796"/>
                </a:lnTo>
                <a:lnTo>
                  <a:pt x="2906704" y="4372972"/>
                </a:lnTo>
                <a:lnTo>
                  <a:pt x="2903803" y="4387147"/>
                </a:lnTo>
                <a:lnTo>
                  <a:pt x="2903337" y="4415407"/>
                </a:lnTo>
                <a:lnTo>
                  <a:pt x="2899275" y="4435253"/>
                </a:lnTo>
                <a:lnTo>
                  <a:pt x="2893629" y="4454183"/>
                </a:lnTo>
                <a:lnTo>
                  <a:pt x="2885394" y="4468447"/>
                </a:lnTo>
                <a:lnTo>
                  <a:pt x="2872068" y="4478717"/>
                </a:lnTo>
                <a:lnTo>
                  <a:pt x="2857737" y="4485237"/>
                </a:lnTo>
                <a:lnTo>
                  <a:pt x="2838316" y="4487761"/>
                </a:lnTo>
                <a:lnTo>
                  <a:pt x="2819141" y="4486200"/>
                </a:lnTo>
                <a:lnTo>
                  <a:pt x="2797376" y="4479974"/>
                </a:lnTo>
                <a:lnTo>
                  <a:pt x="2784451" y="4476738"/>
                </a:lnTo>
                <a:lnTo>
                  <a:pt x="2768445" y="4477008"/>
                </a:lnTo>
                <a:lnTo>
                  <a:pt x="2737439" y="4481296"/>
                </a:lnTo>
                <a:lnTo>
                  <a:pt x="2733690" y="4482300"/>
                </a:lnTo>
                <a:lnTo>
                  <a:pt x="2727439" y="4483975"/>
                </a:lnTo>
                <a:lnTo>
                  <a:pt x="2724024" y="4486230"/>
                </a:lnTo>
                <a:lnTo>
                  <a:pt x="2720274" y="4487235"/>
                </a:lnTo>
                <a:lnTo>
                  <a:pt x="2700094" y="4481924"/>
                </a:lnTo>
                <a:lnTo>
                  <a:pt x="2680338" y="4483198"/>
                </a:lnTo>
                <a:lnTo>
                  <a:pt x="2664087" y="4487552"/>
                </a:lnTo>
                <a:lnTo>
                  <a:pt x="2649757" y="4494072"/>
                </a:lnTo>
                <a:lnTo>
                  <a:pt x="2634846" y="4503426"/>
                </a:lnTo>
                <a:lnTo>
                  <a:pt x="2620270" y="4514031"/>
                </a:lnTo>
                <a:lnTo>
                  <a:pt x="2591454" y="4536490"/>
                </a:lnTo>
                <a:lnTo>
                  <a:pt x="2570383" y="4552854"/>
                </a:lnTo>
                <a:lnTo>
                  <a:pt x="2559222" y="4561204"/>
                </a:lnTo>
                <a:lnTo>
                  <a:pt x="2548306" y="4565469"/>
                </a:lnTo>
                <a:lnTo>
                  <a:pt x="2538306" y="4568149"/>
                </a:lnTo>
                <a:lnTo>
                  <a:pt x="2525470" y="4570248"/>
                </a:lnTo>
                <a:lnTo>
                  <a:pt x="2513795" y="4566677"/>
                </a:lnTo>
                <a:lnTo>
                  <a:pt x="2500446" y="4556857"/>
                </a:lnTo>
                <a:lnTo>
                  <a:pt x="2486761" y="4545786"/>
                </a:lnTo>
                <a:lnTo>
                  <a:pt x="2479661" y="4534290"/>
                </a:lnTo>
                <a:lnTo>
                  <a:pt x="2472226" y="4521544"/>
                </a:lnTo>
                <a:lnTo>
                  <a:pt x="2468542" y="4507794"/>
                </a:lnTo>
                <a:lnTo>
                  <a:pt x="2466108" y="4493708"/>
                </a:lnTo>
                <a:lnTo>
                  <a:pt x="2466508" y="4480203"/>
                </a:lnTo>
                <a:lnTo>
                  <a:pt x="2471575" y="4464108"/>
                </a:lnTo>
                <a:lnTo>
                  <a:pt x="2475725" y="4449598"/>
                </a:lnTo>
                <a:lnTo>
                  <a:pt x="2495678" y="4404057"/>
                </a:lnTo>
                <a:lnTo>
                  <a:pt x="2518466" y="4359098"/>
                </a:lnTo>
                <a:lnTo>
                  <a:pt x="2526612" y="4339497"/>
                </a:lnTo>
                <a:lnTo>
                  <a:pt x="2525182" y="4329162"/>
                </a:lnTo>
                <a:lnTo>
                  <a:pt x="2525672" y="4320992"/>
                </a:lnTo>
                <a:lnTo>
                  <a:pt x="2524243" y="4310657"/>
                </a:lnTo>
                <a:lnTo>
                  <a:pt x="2518148" y="4302912"/>
                </a:lnTo>
                <a:lnTo>
                  <a:pt x="2511718" y="4293915"/>
                </a:lnTo>
                <a:lnTo>
                  <a:pt x="2502208" y="4288424"/>
                </a:lnTo>
                <a:lnTo>
                  <a:pt x="2488524" y="4277354"/>
                </a:lnTo>
                <a:lnTo>
                  <a:pt x="2475754" y="4264699"/>
                </a:lnTo>
                <a:lnTo>
                  <a:pt x="2465485" y="4251372"/>
                </a:lnTo>
                <a:lnTo>
                  <a:pt x="2457380" y="4236127"/>
                </a:lnTo>
                <a:lnTo>
                  <a:pt x="2444921" y="4204630"/>
                </a:lnTo>
                <a:lnTo>
                  <a:pt x="2434047" y="4174049"/>
                </a:lnTo>
                <a:lnTo>
                  <a:pt x="2423418" y="4139383"/>
                </a:lnTo>
                <a:lnTo>
                  <a:pt x="2416229" y="4122552"/>
                </a:lnTo>
                <a:lnTo>
                  <a:pt x="2410290" y="4105387"/>
                </a:lnTo>
                <a:lnTo>
                  <a:pt x="2400020" y="4092061"/>
                </a:lnTo>
                <a:lnTo>
                  <a:pt x="2387586" y="4080654"/>
                </a:lnTo>
                <a:lnTo>
                  <a:pt x="2380911" y="4075744"/>
                </a:lnTo>
                <a:lnTo>
                  <a:pt x="2373320" y="4072419"/>
                </a:lnTo>
                <a:lnTo>
                  <a:pt x="2361980" y="4070099"/>
                </a:lnTo>
                <a:lnTo>
                  <a:pt x="2350975" y="4069028"/>
                </a:lnTo>
                <a:lnTo>
                  <a:pt x="2340305" y="4069207"/>
                </a:lnTo>
                <a:lnTo>
                  <a:pt x="2329970" y="4070637"/>
                </a:lnTo>
                <a:lnTo>
                  <a:pt x="2321220" y="4072982"/>
                </a:lnTo>
                <a:lnTo>
                  <a:pt x="2313719" y="4074991"/>
                </a:lnTo>
                <a:lnTo>
                  <a:pt x="2299143" y="4085596"/>
                </a:lnTo>
                <a:lnTo>
                  <a:pt x="2287403" y="4096780"/>
                </a:lnTo>
                <a:lnTo>
                  <a:pt x="2278252" y="4112630"/>
                </a:lnTo>
                <a:lnTo>
                  <a:pt x="2270685" y="4129395"/>
                </a:lnTo>
                <a:lnTo>
                  <a:pt x="2258723" y="4164756"/>
                </a:lnTo>
                <a:lnTo>
                  <a:pt x="2249752" y="4191276"/>
                </a:lnTo>
                <a:lnTo>
                  <a:pt x="2239441" y="4212796"/>
                </a:lnTo>
                <a:lnTo>
                  <a:pt x="2228125" y="4230566"/>
                </a:lnTo>
                <a:lnTo>
                  <a:pt x="2219129" y="4236995"/>
                </a:lnTo>
                <a:lnTo>
                  <a:pt x="2212969" y="4244006"/>
                </a:lnTo>
                <a:lnTo>
                  <a:pt x="2191473" y="4253784"/>
                </a:lnTo>
                <a:lnTo>
                  <a:pt x="2167722" y="4260148"/>
                </a:lnTo>
                <a:lnTo>
                  <a:pt x="2137051" y="4265687"/>
                </a:lnTo>
                <a:lnTo>
                  <a:pt x="2099125" y="4269150"/>
                </a:lnTo>
                <a:lnTo>
                  <a:pt x="2093425" y="4172873"/>
                </a:lnTo>
                <a:lnTo>
                  <a:pt x="2088532" y="4124612"/>
                </a:lnTo>
                <a:lnTo>
                  <a:pt x="2086809" y="4078180"/>
                </a:lnTo>
                <a:lnTo>
                  <a:pt x="2087275" y="4049920"/>
                </a:lnTo>
                <a:lnTo>
                  <a:pt x="2083926" y="4037420"/>
                </a:lnTo>
                <a:lnTo>
                  <a:pt x="2081246" y="4027419"/>
                </a:lnTo>
                <a:lnTo>
                  <a:pt x="2077316" y="4017754"/>
                </a:lnTo>
                <a:lnTo>
                  <a:pt x="2069057" y="4011928"/>
                </a:lnTo>
                <a:lnTo>
                  <a:pt x="2056712" y="4005857"/>
                </a:lnTo>
                <a:lnTo>
                  <a:pt x="2040951" y="4002041"/>
                </a:lnTo>
                <a:lnTo>
                  <a:pt x="2036531" y="4000546"/>
                </a:lnTo>
                <a:lnTo>
                  <a:pt x="2030527" y="3998136"/>
                </a:lnTo>
                <a:lnTo>
                  <a:pt x="2022847" y="3989475"/>
                </a:lnTo>
                <a:lnTo>
                  <a:pt x="2014832" y="3979565"/>
                </a:lnTo>
                <a:lnTo>
                  <a:pt x="2012152" y="3969564"/>
                </a:lnTo>
                <a:lnTo>
                  <a:pt x="2009293" y="3948894"/>
                </a:lnTo>
                <a:lnTo>
                  <a:pt x="2007684" y="3927888"/>
                </a:lnTo>
                <a:lnTo>
                  <a:pt x="2005291" y="3878957"/>
                </a:lnTo>
                <a:lnTo>
                  <a:pt x="1982881" y="3890321"/>
                </a:lnTo>
                <a:lnTo>
                  <a:pt x="1965224" y="3904430"/>
                </a:lnTo>
                <a:lnTo>
                  <a:pt x="1947903" y="3919790"/>
                </a:lnTo>
                <a:lnTo>
                  <a:pt x="1934332" y="3934145"/>
                </a:lnTo>
                <a:lnTo>
                  <a:pt x="1921431" y="3950999"/>
                </a:lnTo>
                <a:lnTo>
                  <a:pt x="1911365" y="3968435"/>
                </a:lnTo>
                <a:lnTo>
                  <a:pt x="1901299" y="3985869"/>
                </a:lnTo>
                <a:lnTo>
                  <a:pt x="1893153" y="4005470"/>
                </a:lnTo>
                <a:lnTo>
                  <a:pt x="1882686" y="4036410"/>
                </a:lnTo>
                <a:lnTo>
                  <a:pt x="1876304" y="4067595"/>
                </a:lnTo>
                <a:lnTo>
                  <a:pt x="1868673" y="4099116"/>
                </a:lnTo>
                <a:lnTo>
                  <a:pt x="1861376" y="4131886"/>
                </a:lnTo>
                <a:lnTo>
                  <a:pt x="1855306" y="4144231"/>
                </a:lnTo>
                <a:lnTo>
                  <a:pt x="1845485" y="4157581"/>
                </a:lnTo>
                <a:lnTo>
                  <a:pt x="1825173" y="4181781"/>
                </a:lnTo>
                <a:lnTo>
                  <a:pt x="1805304" y="4157629"/>
                </a:lnTo>
                <a:lnTo>
                  <a:pt x="1798204" y="4146134"/>
                </a:lnTo>
                <a:lnTo>
                  <a:pt x="1796529" y="4139883"/>
                </a:lnTo>
                <a:lnTo>
                  <a:pt x="1794519" y="4132383"/>
                </a:lnTo>
                <a:lnTo>
                  <a:pt x="1789382" y="4088206"/>
                </a:lnTo>
                <a:lnTo>
                  <a:pt x="1785829" y="4044946"/>
                </a:lnTo>
                <a:lnTo>
                  <a:pt x="1780218" y="3954003"/>
                </a:lnTo>
                <a:lnTo>
                  <a:pt x="1779255" y="3915407"/>
                </a:lnTo>
                <a:lnTo>
                  <a:pt x="1780277" y="3864221"/>
                </a:lnTo>
                <a:lnTo>
                  <a:pt x="1743470" y="3896860"/>
                </a:lnTo>
                <a:lnTo>
                  <a:pt x="1717823" y="3921150"/>
                </a:lnTo>
                <a:lnTo>
                  <a:pt x="1692601" y="3952024"/>
                </a:lnTo>
                <a:lnTo>
                  <a:pt x="1679030" y="3966379"/>
                </a:lnTo>
                <a:lnTo>
                  <a:pt x="1665459" y="3980733"/>
                </a:lnTo>
                <a:lnTo>
                  <a:pt x="1653048" y="3989418"/>
                </a:lnTo>
                <a:lnTo>
                  <a:pt x="1641888" y="3997768"/>
                </a:lnTo>
                <a:lnTo>
                  <a:pt x="1628472" y="4002702"/>
                </a:lnTo>
                <a:lnTo>
                  <a:pt x="1616641" y="4008551"/>
                </a:lnTo>
                <a:lnTo>
                  <a:pt x="1606641" y="4011231"/>
                </a:lnTo>
                <a:lnTo>
                  <a:pt x="1594721" y="4011745"/>
                </a:lnTo>
                <a:lnTo>
                  <a:pt x="1583716" y="4010675"/>
                </a:lnTo>
                <a:lnTo>
                  <a:pt x="1573960" y="4009269"/>
                </a:lnTo>
                <a:lnTo>
                  <a:pt x="1564786" y="4005029"/>
                </a:lnTo>
                <a:lnTo>
                  <a:pt x="1555275" y="3999539"/>
                </a:lnTo>
                <a:lnTo>
                  <a:pt x="1546681" y="3992463"/>
                </a:lnTo>
                <a:lnTo>
                  <a:pt x="1537751" y="3984137"/>
                </a:lnTo>
                <a:lnTo>
                  <a:pt x="1531321" y="3975141"/>
                </a:lnTo>
                <a:lnTo>
                  <a:pt x="1525137" y="3962061"/>
                </a:lnTo>
                <a:lnTo>
                  <a:pt x="1518037" y="3950566"/>
                </a:lnTo>
                <a:lnTo>
                  <a:pt x="1514018" y="3935565"/>
                </a:lnTo>
                <a:lnTo>
                  <a:pt x="1499460" y="3891233"/>
                </a:lnTo>
                <a:lnTo>
                  <a:pt x="1482563" y="3913178"/>
                </a:lnTo>
                <a:lnTo>
                  <a:pt x="1475488" y="3921773"/>
                </a:lnTo>
                <a:lnTo>
                  <a:pt x="1469997" y="3931283"/>
                </a:lnTo>
                <a:lnTo>
                  <a:pt x="1445738" y="4000753"/>
                </a:lnTo>
                <a:lnTo>
                  <a:pt x="1433776" y="4036113"/>
                </a:lnTo>
                <a:lnTo>
                  <a:pt x="1423399" y="4072389"/>
                </a:lnTo>
                <a:lnTo>
                  <a:pt x="1419428" y="4097569"/>
                </a:lnTo>
                <a:lnTo>
                  <a:pt x="1420792" y="4122660"/>
                </a:lnTo>
                <a:lnTo>
                  <a:pt x="1421241" y="4149335"/>
                </a:lnTo>
                <a:lnTo>
                  <a:pt x="1425439" y="4175006"/>
                </a:lnTo>
                <a:lnTo>
                  <a:pt x="1444645" y="4271684"/>
                </a:lnTo>
                <a:lnTo>
                  <a:pt x="1456123" y="4319521"/>
                </a:lnTo>
                <a:lnTo>
                  <a:pt x="1468517" y="4365773"/>
                </a:lnTo>
                <a:lnTo>
                  <a:pt x="1478475" y="4397939"/>
                </a:lnTo>
                <a:lnTo>
                  <a:pt x="1492763" y="4426265"/>
                </a:lnTo>
                <a:lnTo>
                  <a:pt x="1525092" y="4481913"/>
                </a:lnTo>
                <a:lnTo>
                  <a:pt x="1552575" y="4529480"/>
                </a:lnTo>
                <a:lnTo>
                  <a:pt x="1587069" y="4583209"/>
                </a:lnTo>
                <a:lnTo>
                  <a:pt x="1563293" y="4569482"/>
                </a:lnTo>
                <a:lnTo>
                  <a:pt x="1540433" y="4554170"/>
                </a:lnTo>
                <a:lnTo>
                  <a:pt x="1518824" y="4538524"/>
                </a:lnTo>
                <a:lnTo>
                  <a:pt x="1500964" y="4521873"/>
                </a:lnTo>
                <a:lnTo>
                  <a:pt x="1484020" y="4503637"/>
                </a:lnTo>
                <a:lnTo>
                  <a:pt x="1468661" y="4486316"/>
                </a:lnTo>
                <a:lnTo>
                  <a:pt x="1454551" y="4468660"/>
                </a:lnTo>
                <a:lnTo>
                  <a:pt x="1443522" y="4447499"/>
                </a:lnTo>
                <a:lnTo>
                  <a:pt x="1432493" y="4426338"/>
                </a:lnTo>
                <a:lnTo>
                  <a:pt x="1425549" y="4405421"/>
                </a:lnTo>
                <a:lnTo>
                  <a:pt x="1417020" y="4383590"/>
                </a:lnTo>
                <a:lnTo>
                  <a:pt x="1413156" y="4359170"/>
                </a:lnTo>
                <a:lnTo>
                  <a:pt x="1408376" y="4336334"/>
                </a:lnTo>
                <a:lnTo>
                  <a:pt x="1407012" y="4311243"/>
                </a:lnTo>
                <a:lnTo>
                  <a:pt x="1405649" y="4286153"/>
                </a:lnTo>
                <a:lnTo>
                  <a:pt x="1408035" y="4260057"/>
                </a:lnTo>
                <a:lnTo>
                  <a:pt x="1393794" y="4271912"/>
                </a:lnTo>
                <a:lnTo>
                  <a:pt x="1383973" y="4285262"/>
                </a:lnTo>
                <a:lnTo>
                  <a:pt x="1365582" y="4311626"/>
                </a:lnTo>
                <a:lnTo>
                  <a:pt x="1351610" y="4339486"/>
                </a:lnTo>
                <a:lnTo>
                  <a:pt x="1340473" y="4367927"/>
                </a:lnTo>
                <a:lnTo>
                  <a:pt x="1331256" y="4398532"/>
                </a:lnTo>
                <a:lnTo>
                  <a:pt x="1324874" y="4429717"/>
                </a:lnTo>
                <a:lnTo>
                  <a:pt x="1316328" y="4462823"/>
                </a:lnTo>
                <a:lnTo>
                  <a:pt x="1306776" y="4492178"/>
                </a:lnTo>
                <a:lnTo>
                  <a:pt x="1295167" y="4473852"/>
                </a:lnTo>
                <a:lnTo>
                  <a:pt x="1289407" y="4467357"/>
                </a:lnTo>
                <a:lnTo>
                  <a:pt x="1290233" y="4460436"/>
                </a:lnTo>
                <a:lnTo>
                  <a:pt x="1289293" y="4441931"/>
                </a:lnTo>
                <a:lnTo>
                  <a:pt x="1285609" y="4428181"/>
                </a:lnTo>
                <a:lnTo>
                  <a:pt x="1278510" y="4416685"/>
                </a:lnTo>
                <a:lnTo>
                  <a:pt x="1270250" y="4410860"/>
                </a:lnTo>
                <a:lnTo>
                  <a:pt x="1257904" y="4404788"/>
                </a:lnTo>
                <a:lnTo>
                  <a:pt x="1244399" y="4404388"/>
                </a:lnTo>
                <a:lnTo>
                  <a:pt x="1229978" y="4405573"/>
                </a:lnTo>
                <a:lnTo>
                  <a:pt x="1213393" y="4408676"/>
                </a:lnTo>
                <a:lnTo>
                  <a:pt x="1164798" y="4412320"/>
                </a:lnTo>
                <a:lnTo>
                  <a:pt x="1139706" y="4413683"/>
                </a:lnTo>
                <a:lnTo>
                  <a:pt x="1114861" y="4410962"/>
                </a:lnTo>
                <a:lnTo>
                  <a:pt x="1101936" y="4407727"/>
                </a:lnTo>
                <a:lnTo>
                  <a:pt x="1091176" y="4402571"/>
                </a:lnTo>
                <a:lnTo>
                  <a:pt x="1081331" y="4395830"/>
                </a:lnTo>
                <a:lnTo>
                  <a:pt x="1076821" y="4388999"/>
                </a:lnTo>
                <a:lnTo>
                  <a:pt x="1072891" y="4379334"/>
                </a:lnTo>
                <a:lnTo>
                  <a:pt x="1071462" y="4368999"/>
                </a:lnTo>
                <a:lnTo>
                  <a:pt x="1077532" y="4356654"/>
                </a:lnTo>
                <a:lnTo>
                  <a:pt x="1084853" y="4343974"/>
                </a:lnTo>
                <a:lnTo>
                  <a:pt x="1122307" y="4293744"/>
                </a:lnTo>
                <a:lnTo>
                  <a:pt x="1161925" y="4241596"/>
                </a:lnTo>
                <a:lnTo>
                  <a:pt x="1204713" y="4191276"/>
                </a:lnTo>
                <a:lnTo>
                  <a:pt x="1226945" y="4169242"/>
                </a:lnTo>
                <a:lnTo>
                  <a:pt x="1250427" y="4146872"/>
                </a:lnTo>
                <a:lnTo>
                  <a:pt x="1278238" y="4120663"/>
                </a:lnTo>
                <a:lnTo>
                  <a:pt x="1289310" y="4106978"/>
                </a:lnTo>
                <a:lnTo>
                  <a:pt x="1300380" y="4093293"/>
                </a:lnTo>
                <a:lnTo>
                  <a:pt x="1310201" y="4079943"/>
                </a:lnTo>
                <a:lnTo>
                  <a:pt x="1316517" y="4063514"/>
                </a:lnTo>
                <a:lnTo>
                  <a:pt x="1322498" y="4045834"/>
                </a:lnTo>
                <a:lnTo>
                  <a:pt x="1326314" y="4030073"/>
                </a:lnTo>
                <a:lnTo>
                  <a:pt x="1347151" y="3887831"/>
                </a:lnTo>
                <a:lnTo>
                  <a:pt x="1364573" y="3747844"/>
                </a:lnTo>
                <a:lnTo>
                  <a:pt x="1372605" y="3702818"/>
                </a:lnTo>
                <a:lnTo>
                  <a:pt x="1381888" y="3657458"/>
                </a:lnTo>
                <a:lnTo>
                  <a:pt x="1393473" y="3655693"/>
                </a:lnTo>
                <a:lnTo>
                  <a:pt x="1461611" y="3749978"/>
                </a:lnTo>
                <a:lnTo>
                  <a:pt x="1480092" y="3728948"/>
                </a:lnTo>
                <a:lnTo>
                  <a:pt x="1492323" y="3709594"/>
                </a:lnTo>
                <a:lnTo>
                  <a:pt x="1499219" y="3690329"/>
                </a:lnTo>
                <a:lnTo>
                  <a:pt x="1501115" y="3672403"/>
                </a:lnTo>
                <a:lnTo>
                  <a:pt x="1498926" y="3654233"/>
                </a:lnTo>
                <a:lnTo>
                  <a:pt x="1491401" y="3636152"/>
                </a:lnTo>
                <a:lnTo>
                  <a:pt x="1479792" y="3617827"/>
                </a:lnTo>
                <a:lnTo>
                  <a:pt x="1462847" y="3599590"/>
                </a:lnTo>
                <a:lnTo>
                  <a:pt x="1448403" y="3580684"/>
                </a:lnTo>
                <a:lnTo>
                  <a:pt x="1434539" y="3558942"/>
                </a:lnTo>
                <a:lnTo>
                  <a:pt x="1414645" y="3514701"/>
                </a:lnTo>
                <a:lnTo>
                  <a:pt x="1397856" y="3487044"/>
                </a:lnTo>
                <a:lnTo>
                  <a:pt x="1384662" y="3467803"/>
                </a:lnTo>
                <a:lnTo>
                  <a:pt x="1376067" y="3460728"/>
                </a:lnTo>
                <a:lnTo>
                  <a:pt x="1370307" y="3454232"/>
                </a:lnTo>
                <a:lnTo>
                  <a:pt x="1360552" y="3452826"/>
                </a:lnTo>
                <a:lnTo>
                  <a:pt x="1354547" y="3450417"/>
                </a:lnTo>
                <a:lnTo>
                  <a:pt x="1344457" y="3447761"/>
                </a:lnTo>
                <a:lnTo>
                  <a:pt x="1336957" y="3449771"/>
                </a:lnTo>
                <a:lnTo>
                  <a:pt x="1326956" y="3452450"/>
                </a:lnTo>
                <a:lnTo>
                  <a:pt x="1317626" y="3457630"/>
                </a:lnTo>
                <a:lnTo>
                  <a:pt x="1297805" y="3473659"/>
                </a:lnTo>
                <a:lnTo>
                  <a:pt x="1275238" y="3494444"/>
                </a:lnTo>
                <a:lnTo>
                  <a:pt x="1265663" y="3503709"/>
                </a:lnTo>
                <a:lnTo>
                  <a:pt x="1234723" y="3493242"/>
                </a:lnTo>
                <a:lnTo>
                  <a:pt x="1222378" y="3487171"/>
                </a:lnTo>
                <a:lnTo>
                  <a:pt x="1209698" y="3479850"/>
                </a:lnTo>
                <a:lnTo>
                  <a:pt x="1188757" y="3466704"/>
                </a:lnTo>
                <a:lnTo>
                  <a:pt x="1177908" y="3456213"/>
                </a:lnTo>
                <a:lnTo>
                  <a:pt x="1172728" y="3446883"/>
                </a:lnTo>
                <a:lnTo>
                  <a:pt x="1169044" y="3433133"/>
                </a:lnTo>
                <a:lnTo>
                  <a:pt x="1167859" y="3418712"/>
                </a:lnTo>
                <a:lnTo>
                  <a:pt x="1165825" y="3391121"/>
                </a:lnTo>
                <a:lnTo>
                  <a:pt x="1163301" y="3371701"/>
                </a:lnTo>
                <a:lnTo>
                  <a:pt x="1160287" y="3360450"/>
                </a:lnTo>
                <a:lnTo>
                  <a:pt x="1153187" y="3348955"/>
                </a:lnTo>
                <a:lnTo>
                  <a:pt x="1144927" y="3343129"/>
                </a:lnTo>
                <a:lnTo>
                  <a:pt x="1135752" y="3338888"/>
                </a:lnTo>
                <a:lnTo>
                  <a:pt x="1122582" y="3339738"/>
                </a:lnTo>
                <a:lnTo>
                  <a:pt x="1108831" y="3343422"/>
                </a:lnTo>
                <a:lnTo>
                  <a:pt x="1093251" y="3350277"/>
                </a:lnTo>
                <a:lnTo>
                  <a:pt x="1071174" y="3362891"/>
                </a:lnTo>
                <a:lnTo>
                  <a:pt x="1046509" y="3370840"/>
                </a:lnTo>
                <a:lnTo>
                  <a:pt x="1022758" y="3377204"/>
                </a:lnTo>
                <a:lnTo>
                  <a:pt x="1002422" y="3381313"/>
                </a:lnTo>
                <a:lnTo>
                  <a:pt x="981417" y="3382922"/>
                </a:lnTo>
                <a:lnTo>
                  <a:pt x="961571" y="3378861"/>
                </a:lnTo>
                <a:lnTo>
                  <a:pt x="940811" y="3376385"/>
                </a:lnTo>
                <a:lnTo>
                  <a:pt x="924381" y="3370069"/>
                </a:lnTo>
                <a:lnTo>
                  <a:pt x="906946" y="3360003"/>
                </a:lnTo>
                <a:lnTo>
                  <a:pt x="890426" y="3348352"/>
                </a:lnTo>
                <a:lnTo>
                  <a:pt x="875737" y="3333531"/>
                </a:lnTo>
                <a:lnTo>
                  <a:pt x="863547" y="3318040"/>
                </a:lnTo>
                <a:lnTo>
                  <a:pt x="851938" y="3299714"/>
                </a:lnTo>
                <a:lnTo>
                  <a:pt x="841488" y="3275718"/>
                </a:lnTo>
                <a:lnTo>
                  <a:pt x="832625" y="3252637"/>
                </a:lnTo>
                <a:lnTo>
                  <a:pt x="826261" y="3228886"/>
                </a:lnTo>
                <a:lnTo>
                  <a:pt x="820051" y="3195715"/>
                </a:lnTo>
                <a:lnTo>
                  <a:pt x="820118" y="3180960"/>
                </a:lnTo>
                <a:lnTo>
                  <a:pt x="820183" y="3166204"/>
                </a:lnTo>
                <a:lnTo>
                  <a:pt x="820584" y="3152700"/>
                </a:lnTo>
                <a:lnTo>
                  <a:pt x="824155" y="3141024"/>
                </a:lnTo>
                <a:lnTo>
                  <a:pt x="829890" y="3127430"/>
                </a:lnTo>
                <a:lnTo>
                  <a:pt x="835046" y="3116670"/>
                </a:lnTo>
                <a:lnTo>
                  <a:pt x="842367" y="3103991"/>
                </a:lnTo>
                <a:lnTo>
                  <a:pt x="850358" y="3093810"/>
                </a:lnTo>
                <a:lnTo>
                  <a:pt x="858683" y="3084880"/>
                </a:lnTo>
                <a:lnTo>
                  <a:pt x="870758" y="3074945"/>
                </a:lnTo>
                <a:lnTo>
                  <a:pt x="884755" y="3067175"/>
                </a:lnTo>
                <a:lnTo>
                  <a:pt x="897500" y="3059741"/>
                </a:lnTo>
                <a:lnTo>
                  <a:pt x="927746" y="3047618"/>
                </a:lnTo>
                <a:lnTo>
                  <a:pt x="958908" y="3033908"/>
                </a:lnTo>
                <a:lnTo>
                  <a:pt x="985405" y="3022790"/>
                </a:lnTo>
                <a:lnTo>
                  <a:pt x="1013730" y="3008501"/>
                </a:lnTo>
                <a:lnTo>
                  <a:pt x="1040472" y="2993297"/>
                </a:lnTo>
                <a:lnTo>
                  <a:pt x="1064043" y="2976263"/>
                </a:lnTo>
                <a:lnTo>
                  <a:pt x="1084110" y="2956148"/>
                </a:lnTo>
                <a:lnTo>
                  <a:pt x="1102501" y="2929783"/>
                </a:lnTo>
                <a:lnTo>
                  <a:pt x="1120223" y="2900919"/>
                </a:lnTo>
                <a:lnTo>
                  <a:pt x="1124463" y="2891743"/>
                </a:lnTo>
                <a:lnTo>
                  <a:pt x="1131539" y="2883149"/>
                </a:lnTo>
                <a:lnTo>
                  <a:pt x="1138034" y="2877389"/>
                </a:lnTo>
                <a:lnTo>
                  <a:pt x="1144195" y="2870379"/>
                </a:lnTo>
                <a:lnTo>
                  <a:pt x="1159440" y="2862275"/>
                </a:lnTo>
                <a:lnTo>
                  <a:pt x="1175691" y="2857920"/>
                </a:lnTo>
                <a:lnTo>
                  <a:pt x="1193616" y="2859816"/>
                </a:lnTo>
                <a:lnTo>
                  <a:pt x="1211877" y="2862963"/>
                </a:lnTo>
                <a:lnTo>
                  <a:pt x="1232147" y="2873609"/>
                </a:lnTo>
                <a:lnTo>
                  <a:pt x="1247417" y="2885595"/>
                </a:lnTo>
                <a:lnTo>
                  <a:pt x="1285056" y="2921062"/>
                </a:lnTo>
                <a:lnTo>
                  <a:pt x="1304835" y="2939878"/>
                </a:lnTo>
                <a:lnTo>
                  <a:pt x="1325774" y="2953023"/>
                </a:lnTo>
                <a:lnTo>
                  <a:pt x="1333030" y="2955100"/>
                </a:lnTo>
                <a:lnTo>
                  <a:pt x="1340621" y="2958425"/>
                </a:lnTo>
                <a:lnTo>
                  <a:pt x="1355375" y="2958491"/>
                </a:lnTo>
                <a:lnTo>
                  <a:pt x="1373211" y="2955051"/>
                </a:lnTo>
                <a:lnTo>
                  <a:pt x="1390131" y="2953197"/>
                </a:lnTo>
                <a:lnTo>
                  <a:pt x="1389192" y="2934692"/>
                </a:lnTo>
                <a:lnTo>
                  <a:pt x="1388834" y="2913352"/>
                </a:lnTo>
                <a:lnTo>
                  <a:pt x="1387559" y="2893596"/>
                </a:lnTo>
                <a:lnTo>
                  <a:pt x="1383049" y="2886765"/>
                </a:lnTo>
                <a:lnTo>
                  <a:pt x="1380125" y="2880851"/>
                </a:lnTo>
                <a:lnTo>
                  <a:pt x="1350590" y="2860629"/>
                </a:lnTo>
                <a:lnTo>
                  <a:pt x="1320476" y="2843242"/>
                </a:lnTo>
                <a:lnTo>
                  <a:pt x="1285695" y="2828445"/>
                </a:lnTo>
                <a:lnTo>
                  <a:pt x="1252835" y="2815813"/>
                </a:lnTo>
                <a:lnTo>
                  <a:pt x="1207720" y="2802445"/>
                </a:lnTo>
                <a:lnTo>
                  <a:pt x="1164189" y="2789994"/>
                </a:lnTo>
                <a:lnTo>
                  <a:pt x="1119074" y="2776626"/>
                </a:lnTo>
                <a:lnTo>
                  <a:pt x="1074539" y="2760424"/>
                </a:lnTo>
                <a:lnTo>
                  <a:pt x="1162532" y="2728807"/>
                </a:lnTo>
                <a:lnTo>
                  <a:pt x="1162933" y="2715301"/>
                </a:lnTo>
                <a:lnTo>
                  <a:pt x="1099312" y="2702874"/>
                </a:lnTo>
                <a:lnTo>
                  <a:pt x="1068127" y="2696492"/>
                </a:lnTo>
                <a:lnTo>
                  <a:pt x="1037946" y="2693860"/>
                </a:lnTo>
                <a:lnTo>
                  <a:pt x="762905" y="2672432"/>
                </a:lnTo>
                <a:lnTo>
                  <a:pt x="492956" y="2654999"/>
                </a:lnTo>
                <a:lnTo>
                  <a:pt x="451524" y="2655382"/>
                </a:lnTo>
                <a:lnTo>
                  <a:pt x="412929" y="2656344"/>
                </a:lnTo>
                <a:lnTo>
                  <a:pt x="374422" y="2662643"/>
                </a:lnTo>
                <a:lnTo>
                  <a:pt x="337836" y="2671107"/>
                </a:lnTo>
                <a:lnTo>
                  <a:pt x="301919" y="2682070"/>
                </a:lnTo>
                <a:lnTo>
                  <a:pt x="266094" y="2698369"/>
                </a:lnTo>
                <a:lnTo>
                  <a:pt x="232186" y="2716832"/>
                </a:lnTo>
                <a:lnTo>
                  <a:pt x="196114" y="2737216"/>
                </a:lnTo>
                <a:lnTo>
                  <a:pt x="179954" y="2746906"/>
                </a:lnTo>
                <a:lnTo>
                  <a:pt x="163122" y="2754095"/>
                </a:lnTo>
                <a:lnTo>
                  <a:pt x="145042" y="2761619"/>
                </a:lnTo>
                <a:lnTo>
                  <a:pt x="126872" y="2763808"/>
                </a:lnTo>
                <a:lnTo>
                  <a:pt x="109951" y="2765663"/>
                </a:lnTo>
                <a:lnTo>
                  <a:pt x="91691" y="2762517"/>
                </a:lnTo>
                <a:lnTo>
                  <a:pt x="72761" y="2756871"/>
                </a:lnTo>
                <a:lnTo>
                  <a:pt x="55661" y="2748055"/>
                </a:lnTo>
                <a:lnTo>
                  <a:pt x="37556" y="2735488"/>
                </a:lnTo>
                <a:lnTo>
                  <a:pt x="24116" y="2720332"/>
                </a:lnTo>
                <a:lnTo>
                  <a:pt x="14762" y="2705422"/>
                </a:lnTo>
                <a:lnTo>
                  <a:pt x="7573" y="2688591"/>
                </a:lnTo>
                <a:lnTo>
                  <a:pt x="2549" y="2669841"/>
                </a:lnTo>
                <a:lnTo>
                  <a:pt x="1609" y="2651336"/>
                </a:lnTo>
                <a:lnTo>
                  <a:pt x="0" y="2630330"/>
                </a:lnTo>
                <a:lnTo>
                  <a:pt x="1561" y="2611155"/>
                </a:lnTo>
                <a:lnTo>
                  <a:pt x="2852" y="2575974"/>
                </a:lnTo>
                <a:lnTo>
                  <a:pt x="9570" y="2546038"/>
                </a:lnTo>
                <a:lnTo>
                  <a:pt x="19456" y="2517933"/>
                </a:lnTo>
                <a:lnTo>
                  <a:pt x="32178" y="2490407"/>
                </a:lnTo>
                <a:lnTo>
                  <a:pt x="47489" y="2467548"/>
                </a:lnTo>
                <a:lnTo>
                  <a:pt x="65056" y="2448103"/>
                </a:lnTo>
                <a:lnTo>
                  <a:pt x="84877" y="2432074"/>
                </a:lnTo>
                <a:lnTo>
                  <a:pt x="105702" y="2419795"/>
                </a:lnTo>
                <a:lnTo>
                  <a:pt x="128449" y="2409681"/>
                </a:lnTo>
                <a:lnTo>
                  <a:pt x="152199" y="2403317"/>
                </a:lnTo>
                <a:lnTo>
                  <a:pt x="179455" y="2400032"/>
                </a:lnTo>
                <a:lnTo>
                  <a:pt x="205216" y="2401170"/>
                </a:lnTo>
                <a:lnTo>
                  <a:pt x="232316" y="2407306"/>
                </a:lnTo>
                <a:lnTo>
                  <a:pt x="262921" y="2416522"/>
                </a:lnTo>
                <a:lnTo>
                  <a:pt x="291362" y="2427659"/>
                </a:lnTo>
                <a:lnTo>
                  <a:pt x="320226" y="2445381"/>
                </a:lnTo>
                <a:lnTo>
                  <a:pt x="356436" y="2470513"/>
                </a:lnTo>
                <a:lnTo>
                  <a:pt x="391730" y="2497231"/>
                </a:lnTo>
                <a:lnTo>
                  <a:pt x="460489" y="2553835"/>
                </a:lnTo>
                <a:lnTo>
                  <a:pt x="494779" y="2576802"/>
                </a:lnTo>
                <a:lnTo>
                  <a:pt x="530563" y="2595349"/>
                </a:lnTo>
                <a:lnTo>
                  <a:pt x="564428" y="2611731"/>
                </a:lnTo>
                <a:lnTo>
                  <a:pt x="599789" y="2623693"/>
                </a:lnTo>
                <a:lnTo>
                  <a:pt x="637895" y="2630899"/>
                </a:lnTo>
                <a:lnTo>
                  <a:pt x="676581" y="2635272"/>
                </a:lnTo>
                <a:lnTo>
                  <a:pt x="716761" y="2635224"/>
                </a:lnTo>
                <a:lnTo>
                  <a:pt x="758438" y="2630756"/>
                </a:lnTo>
                <a:lnTo>
                  <a:pt x="791944" y="2625797"/>
                </a:lnTo>
                <a:lnTo>
                  <a:pt x="823284" y="2622758"/>
                </a:lnTo>
                <a:lnTo>
                  <a:pt x="886971" y="2620432"/>
                </a:lnTo>
                <a:lnTo>
                  <a:pt x="953827" y="2619935"/>
                </a:lnTo>
                <a:lnTo>
                  <a:pt x="1019099" y="2618523"/>
                </a:lnTo>
                <a:lnTo>
                  <a:pt x="1007375" y="2574771"/>
                </a:lnTo>
                <a:lnTo>
                  <a:pt x="1045482" y="2581978"/>
                </a:lnTo>
                <a:lnTo>
                  <a:pt x="1063741" y="2585124"/>
                </a:lnTo>
                <a:lnTo>
                  <a:pt x="1079837" y="2590189"/>
                </a:lnTo>
                <a:lnTo>
                  <a:pt x="1108522" y="2597241"/>
                </a:lnTo>
                <a:lnTo>
                  <a:pt x="1131203" y="2601883"/>
                </a:lnTo>
                <a:lnTo>
                  <a:pt x="1149708" y="2600943"/>
                </a:lnTo>
                <a:lnTo>
                  <a:pt x="1158458" y="2598598"/>
                </a:lnTo>
                <a:lnTo>
                  <a:pt x="1163124" y="2596009"/>
                </a:lnTo>
                <a:lnTo>
                  <a:pt x="1168704" y="2591834"/>
                </a:lnTo>
                <a:lnTo>
                  <a:pt x="1173950" y="2586409"/>
                </a:lnTo>
                <a:lnTo>
                  <a:pt x="1176025" y="2579154"/>
                </a:lnTo>
                <a:lnTo>
                  <a:pt x="1180266" y="2569979"/>
                </a:lnTo>
                <a:lnTo>
                  <a:pt x="1181491" y="2549554"/>
                </a:lnTo>
                <a:lnTo>
                  <a:pt x="1181957" y="2521293"/>
                </a:lnTo>
                <a:lnTo>
                  <a:pt x="1181688" y="2505288"/>
                </a:lnTo>
                <a:lnTo>
                  <a:pt x="1183339" y="2491447"/>
                </a:lnTo>
                <a:lnTo>
                  <a:pt x="1186329" y="2482607"/>
                </a:lnTo>
                <a:lnTo>
                  <a:pt x="1193405" y="2474013"/>
                </a:lnTo>
                <a:lnTo>
                  <a:pt x="1199230" y="2465753"/>
                </a:lnTo>
                <a:lnTo>
                  <a:pt x="1210726" y="2458653"/>
                </a:lnTo>
                <a:lnTo>
                  <a:pt x="1230302" y="2446709"/>
                </a:lnTo>
                <a:lnTo>
                  <a:pt x="1030934" y="2407684"/>
                </a:lnTo>
                <a:lnTo>
                  <a:pt x="1033835" y="2393508"/>
                </a:lnTo>
                <a:lnTo>
                  <a:pt x="1270279" y="2415900"/>
                </a:lnTo>
                <a:lnTo>
                  <a:pt x="1263443" y="2345383"/>
                </a:lnTo>
                <a:lnTo>
                  <a:pt x="1213261" y="2348111"/>
                </a:lnTo>
                <a:lnTo>
                  <a:pt x="1189086" y="2347889"/>
                </a:lnTo>
                <a:lnTo>
                  <a:pt x="1166161" y="2347334"/>
                </a:lnTo>
                <a:lnTo>
                  <a:pt x="1133144" y="2344122"/>
                </a:lnTo>
                <a:lnTo>
                  <a:pt x="1104795" y="2338320"/>
                </a:lnTo>
                <a:lnTo>
                  <a:pt x="1081110" y="2329929"/>
                </a:lnTo>
                <a:lnTo>
                  <a:pt x="1062670" y="2316114"/>
                </a:lnTo>
                <a:lnTo>
                  <a:pt x="1054075" y="2309038"/>
                </a:lnTo>
                <a:lnTo>
                  <a:pt x="1046394" y="2300377"/>
                </a:lnTo>
                <a:lnTo>
                  <a:pt x="1034451" y="2280801"/>
                </a:lnTo>
                <a:lnTo>
                  <a:pt x="1025921" y="2258970"/>
                </a:lnTo>
                <a:lnTo>
                  <a:pt x="1020718" y="2229549"/>
                </a:lnTo>
                <a:lnTo>
                  <a:pt x="1018594" y="2196623"/>
                </a:lnTo>
                <a:lnTo>
                  <a:pt x="1019240" y="2179033"/>
                </a:lnTo>
                <a:lnTo>
                  <a:pt x="1021806" y="2163607"/>
                </a:lnTo>
                <a:lnTo>
                  <a:pt x="1024371" y="2148182"/>
                </a:lnTo>
                <a:lnTo>
                  <a:pt x="1027853" y="2131172"/>
                </a:lnTo>
                <a:lnTo>
                  <a:pt x="1034838" y="2117241"/>
                </a:lnTo>
                <a:lnTo>
                  <a:pt x="1040909" y="2104897"/>
                </a:lnTo>
                <a:lnTo>
                  <a:pt x="1049479" y="2091882"/>
                </a:lnTo>
                <a:lnTo>
                  <a:pt x="1056800" y="2079202"/>
                </a:lnTo>
                <a:lnTo>
                  <a:pt x="1066957" y="2067102"/>
                </a:lnTo>
                <a:lnTo>
                  <a:pt x="1078117" y="2058752"/>
                </a:lnTo>
                <a:lnTo>
                  <a:pt x="1090193" y="2048818"/>
                </a:lnTo>
                <a:lnTo>
                  <a:pt x="1102938" y="2041383"/>
                </a:lnTo>
                <a:lnTo>
                  <a:pt x="1116019" y="2035199"/>
                </a:lnTo>
                <a:lnTo>
                  <a:pt x="1131020" y="2031179"/>
                </a:lnTo>
                <a:lnTo>
                  <a:pt x="1164770" y="2022136"/>
                </a:lnTo>
                <a:lnTo>
                  <a:pt x="1199192" y="2015592"/>
                </a:lnTo>
                <a:lnTo>
                  <a:pt x="1270534" y="2001835"/>
                </a:lnTo>
                <a:lnTo>
                  <a:pt x="1241310" y="1962773"/>
                </a:lnTo>
                <a:lnTo>
                  <a:pt x="1323281" y="1983683"/>
                </a:lnTo>
                <a:lnTo>
                  <a:pt x="1403667" y="2003678"/>
                </a:lnTo>
                <a:lnTo>
                  <a:pt x="1370358" y="1964370"/>
                </a:lnTo>
                <a:lnTo>
                  <a:pt x="1408463" y="1971576"/>
                </a:lnTo>
                <a:lnTo>
                  <a:pt x="1130324" y="1728573"/>
                </a:lnTo>
                <a:lnTo>
                  <a:pt x="1138069" y="1722478"/>
                </a:lnTo>
                <a:lnTo>
                  <a:pt x="1519855" y="1987281"/>
                </a:lnTo>
                <a:lnTo>
                  <a:pt x="1526261" y="1976187"/>
                </a:lnTo>
                <a:lnTo>
                  <a:pt x="1529252" y="1967347"/>
                </a:lnTo>
                <a:lnTo>
                  <a:pt x="1532242" y="1958507"/>
                </a:lnTo>
                <a:lnTo>
                  <a:pt x="1534317" y="1951252"/>
                </a:lnTo>
                <a:lnTo>
                  <a:pt x="1532642" y="1945002"/>
                </a:lnTo>
                <a:lnTo>
                  <a:pt x="1530968" y="1938751"/>
                </a:lnTo>
                <a:lnTo>
                  <a:pt x="1524203" y="1928506"/>
                </a:lnTo>
                <a:lnTo>
                  <a:pt x="1512103" y="1918351"/>
                </a:lnTo>
                <a:lnTo>
                  <a:pt x="1498753" y="1908530"/>
                </a:lnTo>
                <a:lnTo>
                  <a:pt x="1484489" y="1900293"/>
                </a:lnTo>
                <a:lnTo>
                  <a:pt x="1467969" y="1888642"/>
                </a:lnTo>
                <a:lnTo>
                  <a:pt x="1543109" y="1914062"/>
                </a:lnTo>
                <a:lnTo>
                  <a:pt x="1553887" y="1864281"/>
                </a:lnTo>
                <a:lnTo>
                  <a:pt x="1538706" y="1857629"/>
                </a:lnTo>
                <a:lnTo>
                  <a:pt x="1526027" y="1850310"/>
                </a:lnTo>
                <a:lnTo>
                  <a:pt x="1513347" y="1842989"/>
                </a:lnTo>
                <a:lnTo>
                  <a:pt x="1502497" y="1832498"/>
                </a:lnTo>
                <a:lnTo>
                  <a:pt x="1493568" y="1824173"/>
                </a:lnTo>
                <a:lnTo>
                  <a:pt x="1484638" y="1815847"/>
                </a:lnTo>
                <a:lnTo>
                  <a:pt x="1480373" y="1804931"/>
                </a:lnTo>
                <a:lnTo>
                  <a:pt x="1475194" y="1795601"/>
                </a:lnTo>
                <a:lnTo>
                  <a:pt x="1472514" y="1785601"/>
                </a:lnTo>
                <a:lnTo>
                  <a:pt x="1472335" y="1774930"/>
                </a:lnTo>
                <a:lnTo>
                  <a:pt x="1473405" y="1763925"/>
                </a:lnTo>
                <a:lnTo>
                  <a:pt x="1474476" y="1752920"/>
                </a:lnTo>
                <a:lnTo>
                  <a:pt x="1478046" y="1741245"/>
                </a:lnTo>
                <a:lnTo>
                  <a:pt x="1483202" y="1730485"/>
                </a:lnTo>
                <a:lnTo>
                  <a:pt x="1491192" y="1720306"/>
                </a:lnTo>
                <a:lnTo>
                  <a:pt x="1501348" y="1708205"/>
                </a:lnTo>
                <a:lnTo>
                  <a:pt x="1500661" y="1760642"/>
                </a:lnTo>
                <a:lnTo>
                  <a:pt x="1543342" y="1759924"/>
                </a:lnTo>
                <a:lnTo>
                  <a:pt x="1565017" y="1760814"/>
                </a:lnTo>
                <a:lnTo>
                  <a:pt x="1587028" y="1762955"/>
                </a:lnTo>
                <a:lnTo>
                  <a:pt x="1609038" y="1765097"/>
                </a:lnTo>
                <a:lnTo>
                  <a:pt x="1628214" y="1766658"/>
                </a:lnTo>
                <a:lnTo>
                  <a:pt x="1641384" y="1765809"/>
                </a:lnTo>
                <a:lnTo>
                  <a:pt x="1646964" y="1761634"/>
                </a:lnTo>
                <a:lnTo>
                  <a:pt x="1650379" y="1759378"/>
                </a:lnTo>
                <a:lnTo>
                  <a:pt x="1653459" y="1755874"/>
                </a:lnTo>
                <a:lnTo>
                  <a:pt x="1656205" y="1751119"/>
                </a:lnTo>
                <a:lnTo>
                  <a:pt x="1658770" y="1735693"/>
                </a:lnTo>
                <a:lnTo>
                  <a:pt x="1657497" y="1715938"/>
                </a:lnTo>
                <a:lnTo>
                  <a:pt x="1654882" y="1691182"/>
                </a:lnTo>
                <a:lnTo>
                  <a:pt x="1520631" y="1660165"/>
                </a:lnTo>
                <a:lnTo>
                  <a:pt x="1676006" y="1510009"/>
                </a:lnTo>
                <a:lnTo>
                  <a:pt x="1657608" y="1461347"/>
                </a:lnTo>
                <a:lnTo>
                  <a:pt x="1669439" y="1455498"/>
                </a:lnTo>
                <a:lnTo>
                  <a:pt x="1679439" y="1452818"/>
                </a:lnTo>
                <a:lnTo>
                  <a:pt x="1688860" y="1452973"/>
                </a:lnTo>
                <a:lnTo>
                  <a:pt x="1696695" y="1452214"/>
                </a:lnTo>
                <a:lnTo>
                  <a:pt x="1703950" y="1454290"/>
                </a:lnTo>
                <a:lnTo>
                  <a:pt x="1711875" y="1458864"/>
                </a:lnTo>
                <a:lnTo>
                  <a:pt x="1726475" y="1468350"/>
                </a:lnTo>
                <a:lnTo>
                  <a:pt x="1752594" y="1490827"/>
                </a:lnTo>
                <a:lnTo>
                  <a:pt x="1767194" y="1500313"/>
                </a:lnTo>
                <a:lnTo>
                  <a:pt x="1774450" y="1502389"/>
                </a:lnTo>
                <a:lnTo>
                  <a:pt x="1782620" y="1502879"/>
                </a:lnTo>
                <a:lnTo>
                  <a:pt x="1785341" y="1478034"/>
                </a:lnTo>
                <a:lnTo>
                  <a:pt x="1786812" y="1453523"/>
                </a:lnTo>
                <a:lnTo>
                  <a:pt x="1789868" y="1429927"/>
                </a:lnTo>
                <a:lnTo>
                  <a:pt x="1788438" y="1419592"/>
                </a:lnTo>
                <a:lnTo>
                  <a:pt x="1785089" y="1407092"/>
                </a:lnTo>
                <a:lnTo>
                  <a:pt x="1779485" y="1391176"/>
                </a:lnTo>
                <a:lnTo>
                  <a:pt x="1770465" y="1377516"/>
                </a:lnTo>
                <a:lnTo>
                  <a:pt x="1761111" y="1362604"/>
                </a:lnTo>
                <a:lnTo>
                  <a:pt x="1748675" y="1351198"/>
                </a:lnTo>
                <a:lnTo>
                  <a:pt x="1735326" y="1341379"/>
                </a:lnTo>
                <a:lnTo>
                  <a:pt x="1721396" y="1334391"/>
                </a:lnTo>
                <a:lnTo>
                  <a:pt x="1702466" y="1328746"/>
                </a:lnTo>
                <a:lnTo>
                  <a:pt x="1684541" y="1326850"/>
                </a:lnTo>
                <a:lnTo>
                  <a:pt x="1669115" y="1324284"/>
                </a:lnTo>
                <a:lnTo>
                  <a:pt x="1658690" y="1320379"/>
                </a:lnTo>
                <a:lnTo>
                  <a:pt x="1653935" y="1317633"/>
                </a:lnTo>
                <a:lnTo>
                  <a:pt x="1645006" y="1309308"/>
                </a:lnTo>
                <a:lnTo>
                  <a:pt x="1638575" y="1300312"/>
                </a:lnTo>
                <a:lnTo>
                  <a:pt x="1622881" y="1281741"/>
                </a:lnTo>
                <a:lnTo>
                  <a:pt x="1646632" y="1275377"/>
                </a:lnTo>
                <a:lnTo>
                  <a:pt x="1659468" y="1273278"/>
                </a:lnTo>
                <a:lnTo>
                  <a:pt x="1663217" y="1272273"/>
                </a:lnTo>
                <a:lnTo>
                  <a:pt x="1667973" y="1275018"/>
                </a:lnTo>
                <a:lnTo>
                  <a:pt x="1700922" y="1292985"/>
                </a:lnTo>
                <a:lnTo>
                  <a:pt x="1736038" y="1309032"/>
                </a:lnTo>
                <a:lnTo>
                  <a:pt x="1800107" y="1348136"/>
                </a:lnTo>
                <a:lnTo>
                  <a:pt x="1817542" y="1358202"/>
                </a:lnTo>
                <a:lnTo>
                  <a:pt x="1833727" y="1368604"/>
                </a:lnTo>
                <a:lnTo>
                  <a:pt x="1842232" y="1370344"/>
                </a:lnTo>
                <a:lnTo>
                  <a:pt x="1850737" y="1372084"/>
                </a:lnTo>
                <a:lnTo>
                  <a:pt x="1860737" y="1369404"/>
                </a:lnTo>
                <a:lnTo>
                  <a:pt x="1875403" y="1364135"/>
                </a:lnTo>
                <a:lnTo>
                  <a:pt x="1879153" y="1363130"/>
                </a:lnTo>
                <a:lnTo>
                  <a:pt x="1883908" y="1365876"/>
                </a:lnTo>
                <a:lnTo>
                  <a:pt x="1898418" y="1370027"/>
                </a:lnTo>
                <a:lnTo>
                  <a:pt x="1916768" y="1378508"/>
                </a:lnTo>
                <a:lnTo>
                  <a:pt x="1936704" y="1387903"/>
                </a:lnTo>
                <a:lnTo>
                  <a:pt x="1936410" y="1351808"/>
                </a:lnTo>
                <a:lnTo>
                  <a:pt x="1935806" y="1334552"/>
                </a:lnTo>
                <a:lnTo>
                  <a:pt x="1932122" y="1320802"/>
                </a:lnTo>
                <a:lnTo>
                  <a:pt x="1879427" y="1174146"/>
                </a:lnTo>
                <a:lnTo>
                  <a:pt x="1851495" y="1099903"/>
                </a:lnTo>
                <a:lnTo>
                  <a:pt x="1827983" y="1027155"/>
                </a:lnTo>
                <a:lnTo>
                  <a:pt x="1814095" y="985324"/>
                </a:lnTo>
                <a:lnTo>
                  <a:pt x="1805876" y="944653"/>
                </a:lnTo>
                <a:lnTo>
                  <a:pt x="1795738" y="901815"/>
                </a:lnTo>
                <a:lnTo>
                  <a:pt x="1788770" y="860809"/>
                </a:lnTo>
                <a:lnTo>
                  <a:pt x="1789260" y="852639"/>
                </a:lnTo>
                <a:lnTo>
                  <a:pt x="1790666" y="842884"/>
                </a:lnTo>
                <a:lnTo>
                  <a:pt x="1796647" y="825204"/>
                </a:lnTo>
                <a:lnTo>
                  <a:pt x="1806043" y="805269"/>
                </a:lnTo>
                <a:lnTo>
                  <a:pt x="1811689" y="786339"/>
                </a:lnTo>
                <a:lnTo>
                  <a:pt x="1840620" y="789305"/>
                </a:lnTo>
                <a:lnTo>
                  <a:pt x="1850806" y="872323"/>
                </a:lnTo>
                <a:lnTo>
                  <a:pt x="1855274" y="913999"/>
                </a:lnTo>
                <a:lnTo>
                  <a:pt x="1856907" y="955095"/>
                </a:lnTo>
                <a:lnTo>
                  <a:pt x="1860526" y="983601"/>
                </a:lnTo>
                <a:lnTo>
                  <a:pt x="1864144" y="1012106"/>
                </a:lnTo>
                <a:lnTo>
                  <a:pt x="1867428" y="1039362"/>
                </a:lnTo>
                <a:lnTo>
                  <a:pt x="1874463" y="1065614"/>
                </a:lnTo>
                <a:lnTo>
                  <a:pt x="1881496" y="1091864"/>
                </a:lnTo>
                <a:lnTo>
                  <a:pt x="1890115" y="1119030"/>
                </a:lnTo>
                <a:lnTo>
                  <a:pt x="1910433" y="1169857"/>
                </a:lnTo>
                <a:lnTo>
                  <a:pt x="1934501" y="1219679"/>
                </a:lnTo>
                <a:lnTo>
                  <a:pt x="1960735" y="1267582"/>
                </a:lnTo>
                <a:lnTo>
                  <a:pt x="1987883" y="1313900"/>
                </a:lnTo>
                <a:lnTo>
                  <a:pt x="2018202" y="1362047"/>
                </a:lnTo>
                <a:lnTo>
                  <a:pt x="1997590" y="1275124"/>
                </a:lnTo>
                <a:lnTo>
                  <a:pt x="1975729" y="1188536"/>
                </a:lnTo>
                <a:lnTo>
                  <a:pt x="1952617" y="1102283"/>
                </a:lnTo>
                <a:lnTo>
                  <a:pt x="1939644" y="1058866"/>
                </a:lnTo>
                <a:lnTo>
                  <a:pt x="1923256" y="1017704"/>
                </a:lnTo>
                <a:lnTo>
                  <a:pt x="1906108" y="968708"/>
                </a:lnTo>
                <a:lnTo>
                  <a:pt x="1892709" y="918705"/>
                </a:lnTo>
                <a:lnTo>
                  <a:pt x="1881811" y="868034"/>
                </a:lnTo>
                <a:lnTo>
                  <a:pt x="1872834" y="819527"/>
                </a:lnTo>
                <a:lnTo>
                  <a:pt x="1866936" y="767516"/>
                </a:lnTo>
                <a:lnTo>
                  <a:pt x="1860123" y="717090"/>
                </a:lnTo>
                <a:lnTo>
                  <a:pt x="1854668" y="616727"/>
                </a:lnTo>
                <a:lnTo>
                  <a:pt x="1850600" y="561546"/>
                </a:lnTo>
                <a:lnTo>
                  <a:pt x="1845953" y="509199"/>
                </a:lnTo>
                <a:lnTo>
                  <a:pt x="1837555" y="457858"/>
                </a:lnTo>
                <a:lnTo>
                  <a:pt x="1828488" y="404016"/>
                </a:lnTo>
                <a:lnTo>
                  <a:pt x="1815090" y="354014"/>
                </a:lnTo>
                <a:lnTo>
                  <a:pt x="1796692" y="305352"/>
                </a:lnTo>
                <a:lnTo>
                  <a:pt x="1775124" y="254860"/>
                </a:lnTo>
                <a:lnTo>
                  <a:pt x="1762174" y="231534"/>
                </a:lnTo>
                <a:lnTo>
                  <a:pt x="1747975" y="208543"/>
                </a:lnTo>
                <a:lnTo>
                  <a:pt x="1737526" y="184547"/>
                </a:lnTo>
                <a:lnTo>
                  <a:pt x="1727992" y="158965"/>
                </a:lnTo>
                <a:lnTo>
                  <a:pt x="1725713" y="135459"/>
                </a:lnTo>
                <a:lnTo>
                  <a:pt x="1728434" y="110614"/>
                </a:lnTo>
                <a:lnTo>
                  <a:pt x="1732741" y="86684"/>
                </a:lnTo>
                <a:lnTo>
                  <a:pt x="1741132" y="62999"/>
                </a:lnTo>
                <a:lnTo>
                  <a:pt x="1752359" y="39894"/>
                </a:lnTo>
                <a:lnTo>
                  <a:pt x="1765170" y="17704"/>
                </a:lnTo>
                <a:lnTo>
                  <a:pt x="1775660" y="6854"/>
                </a:lnTo>
                <a:lnTo>
                  <a:pt x="1782491" y="2345"/>
                </a:lnTo>
                <a:close/>
              </a:path>
            </a:pathLst>
          </a:custGeom>
        </p:spPr>
        <p:txBody>
          <a:bodyPr wrap="square" anchor="t">
            <a:noAutofit/>
          </a:bodyPr>
          <a:lstStyle>
            <a:lvl1pPr marL="0" marR="0" indent="0" algn="r" defTabSz="914400" rtl="0" eaLnBrk="1" fontAlgn="auto" latinLnBrk="0" hangingPunct="1">
              <a:lnSpc>
                <a:spcPct val="90000"/>
              </a:lnSpc>
              <a:spcBef>
                <a:spcPts val="1000"/>
              </a:spcBef>
              <a:spcAft>
                <a:spcPts val="0"/>
              </a:spcAft>
              <a:buClrTx/>
              <a:buSzTx/>
              <a:buFont typeface="Arial" panose="020B0604020202020204" pitchFamily="34" charset="0"/>
              <a:buNone/>
              <a:tabLst/>
              <a:defRPr sz="14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Tree>
    <p:extLst>
      <p:ext uri="{BB962C8B-B14F-4D97-AF65-F5344CB8AC3E}">
        <p14:creationId xmlns:p14="http://schemas.microsoft.com/office/powerpoint/2010/main" val="21407588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1+#ppt_w/2"/>
                                          </p:val>
                                        </p:tav>
                                        <p:tav tm="100000">
                                          <p:val>
                                            <p:strVal val="#ppt_x"/>
                                          </p:val>
                                        </p:tav>
                                      </p:tavLst>
                                    </p:anim>
                                    <p:anim calcmode="lin" valueType="num">
                                      <p:cBhvr additive="base">
                                        <p:cTn id="8" dur="10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0_Title Slide">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374971C7-4C74-470E-AC1B-6CCAEED494F7}"/>
              </a:ext>
            </a:extLst>
          </p:cNvPr>
          <p:cNvSpPr>
            <a:spLocks noGrp="1"/>
          </p:cNvSpPr>
          <p:nvPr>
            <p:ph type="pic" sz="quarter" idx="10" hasCustomPrompt="1"/>
          </p:nvPr>
        </p:nvSpPr>
        <p:spPr>
          <a:xfrm>
            <a:off x="914425" y="856342"/>
            <a:ext cx="5960810" cy="5471886"/>
          </a:xfrm>
          <a:custGeom>
            <a:avLst/>
            <a:gdLst>
              <a:gd name="connsiteX0" fmla="*/ 4962174 w 5646031"/>
              <a:gd name="connsiteY0" fmla="*/ 3600454 h 5182926"/>
              <a:gd name="connsiteX1" fmla="*/ 5001765 w 5646031"/>
              <a:gd name="connsiteY1" fmla="*/ 3600454 h 5182926"/>
              <a:gd name="connsiteX2" fmla="*/ 5040157 w 5646031"/>
              <a:gd name="connsiteY2" fmla="*/ 3602854 h 5182926"/>
              <a:gd name="connsiteX3" fmla="*/ 5079748 w 5646031"/>
              <a:gd name="connsiteY3" fmla="*/ 3604054 h 5182926"/>
              <a:gd name="connsiteX4" fmla="*/ 5154134 w 5646031"/>
              <a:gd name="connsiteY4" fmla="*/ 3613652 h 5182926"/>
              <a:gd name="connsiteX5" fmla="*/ 5226119 w 5646031"/>
              <a:gd name="connsiteY5" fmla="*/ 3630449 h 5182926"/>
              <a:gd name="connsiteX6" fmla="*/ 5295704 w 5646031"/>
              <a:gd name="connsiteY6" fmla="*/ 3646045 h 5182926"/>
              <a:gd name="connsiteX7" fmla="*/ 5365290 w 5646031"/>
              <a:gd name="connsiteY7" fmla="*/ 3662841 h 5182926"/>
              <a:gd name="connsiteX8" fmla="*/ 5434875 w 5646031"/>
              <a:gd name="connsiteY8" fmla="*/ 3678439 h 5182926"/>
              <a:gd name="connsiteX9" fmla="*/ 5502061 w 5646031"/>
              <a:gd name="connsiteY9" fmla="*/ 3695235 h 5182926"/>
              <a:gd name="connsiteX10" fmla="*/ 5516458 w 5646031"/>
              <a:gd name="connsiteY10" fmla="*/ 3697635 h 5182926"/>
              <a:gd name="connsiteX11" fmla="*/ 5524857 w 5646031"/>
              <a:gd name="connsiteY11" fmla="*/ 3704833 h 5182926"/>
              <a:gd name="connsiteX12" fmla="*/ 5536854 w 5646031"/>
              <a:gd name="connsiteY12" fmla="*/ 3710832 h 5182926"/>
              <a:gd name="connsiteX13" fmla="*/ 5544053 w 5646031"/>
              <a:gd name="connsiteY13" fmla="*/ 3720430 h 5182926"/>
              <a:gd name="connsiteX14" fmla="*/ 5551251 w 5646031"/>
              <a:gd name="connsiteY14" fmla="*/ 3732428 h 5182926"/>
              <a:gd name="connsiteX15" fmla="*/ 5556050 w 5646031"/>
              <a:gd name="connsiteY15" fmla="*/ 3744425 h 5182926"/>
              <a:gd name="connsiteX16" fmla="*/ 5556050 w 5646031"/>
              <a:gd name="connsiteY16" fmla="*/ 3757622 h 5182926"/>
              <a:gd name="connsiteX17" fmla="*/ 5556050 w 5646031"/>
              <a:gd name="connsiteY17" fmla="*/ 3772019 h 5182926"/>
              <a:gd name="connsiteX18" fmla="*/ 5553651 w 5646031"/>
              <a:gd name="connsiteY18" fmla="*/ 3785217 h 5182926"/>
              <a:gd name="connsiteX19" fmla="*/ 5548852 w 5646031"/>
              <a:gd name="connsiteY19" fmla="*/ 3794815 h 5182926"/>
              <a:gd name="connsiteX20" fmla="*/ 5541653 w 5646031"/>
              <a:gd name="connsiteY20" fmla="*/ 3806812 h 5182926"/>
              <a:gd name="connsiteX21" fmla="*/ 5534455 w 5646031"/>
              <a:gd name="connsiteY21" fmla="*/ 3814011 h 5182926"/>
              <a:gd name="connsiteX22" fmla="*/ 5524857 w 5646031"/>
              <a:gd name="connsiteY22" fmla="*/ 3820009 h 5182926"/>
              <a:gd name="connsiteX23" fmla="*/ 5516458 w 5646031"/>
              <a:gd name="connsiteY23" fmla="*/ 3822409 h 5182926"/>
              <a:gd name="connsiteX24" fmla="*/ 5504461 w 5646031"/>
              <a:gd name="connsiteY24" fmla="*/ 3824808 h 5182926"/>
              <a:gd name="connsiteX25" fmla="*/ 5494863 w 5646031"/>
              <a:gd name="connsiteY25" fmla="*/ 3822409 h 5182926"/>
              <a:gd name="connsiteX26" fmla="*/ 5460070 w 5646031"/>
              <a:gd name="connsiteY26" fmla="*/ 3814011 h 5182926"/>
              <a:gd name="connsiteX27" fmla="*/ 5422878 w 5646031"/>
              <a:gd name="connsiteY27" fmla="*/ 3804413 h 5182926"/>
              <a:gd name="connsiteX28" fmla="*/ 5385686 w 5646031"/>
              <a:gd name="connsiteY28" fmla="*/ 3799614 h 5182926"/>
              <a:gd name="connsiteX29" fmla="*/ 5349693 w 5646031"/>
              <a:gd name="connsiteY29" fmla="*/ 3792415 h 5182926"/>
              <a:gd name="connsiteX30" fmla="*/ 5275308 w 5646031"/>
              <a:gd name="connsiteY30" fmla="*/ 3782817 h 5182926"/>
              <a:gd name="connsiteX31" fmla="*/ 5235717 w 5646031"/>
              <a:gd name="connsiteY31" fmla="*/ 3779218 h 5182926"/>
              <a:gd name="connsiteX32" fmla="*/ 5198524 w 5646031"/>
              <a:gd name="connsiteY32" fmla="*/ 3772019 h 5182926"/>
              <a:gd name="connsiteX33" fmla="*/ 5161332 w 5646031"/>
              <a:gd name="connsiteY33" fmla="*/ 3764821 h 5182926"/>
              <a:gd name="connsiteX34" fmla="*/ 5124140 w 5646031"/>
              <a:gd name="connsiteY34" fmla="*/ 3752823 h 5182926"/>
              <a:gd name="connsiteX35" fmla="*/ 5086948 w 5646031"/>
              <a:gd name="connsiteY35" fmla="*/ 3739626 h 5182926"/>
              <a:gd name="connsiteX36" fmla="*/ 5052155 w 5646031"/>
              <a:gd name="connsiteY36" fmla="*/ 3720430 h 5182926"/>
              <a:gd name="connsiteX37" fmla="*/ 5017361 w 5646031"/>
              <a:gd name="connsiteY37" fmla="*/ 3700034 h 5182926"/>
              <a:gd name="connsiteX38" fmla="*/ 4982569 w 5646031"/>
              <a:gd name="connsiteY38" fmla="*/ 3672440 h 5182926"/>
              <a:gd name="connsiteX39" fmla="*/ 4952576 w 5646031"/>
              <a:gd name="connsiteY39" fmla="*/ 3638846 h 5182926"/>
              <a:gd name="connsiteX40" fmla="*/ 4922581 w 5646031"/>
              <a:gd name="connsiteY40" fmla="*/ 3602854 h 5182926"/>
              <a:gd name="connsiteX41" fmla="*/ 1356919 w 5646031"/>
              <a:gd name="connsiteY41" fmla="*/ 0 h 5182926"/>
              <a:gd name="connsiteX42" fmla="*/ 1377315 w 5646031"/>
              <a:gd name="connsiteY42" fmla="*/ 0 h 5182926"/>
              <a:gd name="connsiteX43" fmla="*/ 1396511 w 5646031"/>
              <a:gd name="connsiteY43" fmla="*/ 2400 h 5182926"/>
              <a:gd name="connsiteX44" fmla="*/ 1416906 w 5646031"/>
              <a:gd name="connsiteY44" fmla="*/ 7199 h 5182926"/>
              <a:gd name="connsiteX45" fmla="*/ 1433703 w 5646031"/>
              <a:gd name="connsiteY45" fmla="*/ 16797 h 5182926"/>
              <a:gd name="connsiteX46" fmla="*/ 1449300 w 5646031"/>
              <a:gd name="connsiteY46" fmla="*/ 29994 h 5182926"/>
              <a:gd name="connsiteX47" fmla="*/ 1454099 w 5646031"/>
              <a:gd name="connsiteY47" fmla="*/ 37193 h 5182926"/>
              <a:gd name="connsiteX48" fmla="*/ 1458898 w 5646031"/>
              <a:gd name="connsiteY48" fmla="*/ 46791 h 5182926"/>
              <a:gd name="connsiteX49" fmla="*/ 1461298 w 5646031"/>
              <a:gd name="connsiteY49" fmla="*/ 52789 h 5182926"/>
              <a:gd name="connsiteX50" fmla="*/ 1458898 w 5646031"/>
              <a:gd name="connsiteY50" fmla="*/ 57588 h 5182926"/>
              <a:gd name="connsiteX51" fmla="*/ 1456499 w 5646031"/>
              <a:gd name="connsiteY51" fmla="*/ 64787 h 5182926"/>
              <a:gd name="connsiteX52" fmla="*/ 1454099 w 5646031"/>
              <a:gd name="connsiteY52" fmla="*/ 69586 h 5182926"/>
              <a:gd name="connsiteX53" fmla="*/ 1445700 w 5646031"/>
              <a:gd name="connsiteY53" fmla="*/ 79184 h 5182926"/>
              <a:gd name="connsiteX54" fmla="*/ 1419306 w 5646031"/>
              <a:gd name="connsiteY54" fmla="*/ 94781 h 5182926"/>
              <a:gd name="connsiteX55" fmla="*/ 1408509 w 5646031"/>
              <a:gd name="connsiteY55" fmla="*/ 101979 h 5182926"/>
              <a:gd name="connsiteX56" fmla="*/ 1403710 w 5646031"/>
              <a:gd name="connsiteY56" fmla="*/ 106778 h 5182926"/>
              <a:gd name="connsiteX57" fmla="*/ 1401310 w 5646031"/>
              <a:gd name="connsiteY57" fmla="*/ 113977 h 5182926"/>
              <a:gd name="connsiteX58" fmla="*/ 1394112 w 5646031"/>
              <a:gd name="connsiteY58" fmla="*/ 131973 h 5182926"/>
              <a:gd name="connsiteX59" fmla="*/ 1389313 w 5646031"/>
              <a:gd name="connsiteY59" fmla="*/ 151169 h 5182926"/>
              <a:gd name="connsiteX60" fmla="*/ 1386913 w 5646031"/>
              <a:gd name="connsiteY60" fmla="*/ 169166 h 5182926"/>
              <a:gd name="connsiteX61" fmla="*/ 1384514 w 5646031"/>
              <a:gd name="connsiteY61" fmla="*/ 188362 h 5182926"/>
              <a:gd name="connsiteX62" fmla="*/ 1384514 w 5646031"/>
              <a:gd name="connsiteY62" fmla="*/ 206357 h 5182926"/>
              <a:gd name="connsiteX63" fmla="*/ 1386913 w 5646031"/>
              <a:gd name="connsiteY63" fmla="*/ 225553 h 5182926"/>
              <a:gd name="connsiteX64" fmla="*/ 1389313 w 5646031"/>
              <a:gd name="connsiteY64" fmla="*/ 241150 h 5182926"/>
              <a:gd name="connsiteX65" fmla="*/ 1394112 w 5646031"/>
              <a:gd name="connsiteY65" fmla="*/ 260347 h 5182926"/>
              <a:gd name="connsiteX66" fmla="*/ 1406109 w 5646031"/>
              <a:gd name="connsiteY66" fmla="*/ 292740 h 5182926"/>
              <a:gd name="connsiteX67" fmla="*/ 1421705 w 5646031"/>
              <a:gd name="connsiteY67" fmla="*/ 322734 h 5182926"/>
              <a:gd name="connsiteX68" fmla="*/ 1443301 w 5646031"/>
              <a:gd name="connsiteY68" fmla="*/ 352727 h 5182926"/>
              <a:gd name="connsiteX69" fmla="*/ 1470896 w 5646031"/>
              <a:gd name="connsiteY69" fmla="*/ 377922 h 5182926"/>
              <a:gd name="connsiteX70" fmla="*/ 1488892 w 5646031"/>
              <a:gd name="connsiteY70" fmla="*/ 392319 h 5182926"/>
              <a:gd name="connsiteX71" fmla="*/ 1510487 w 5646031"/>
              <a:gd name="connsiteY71" fmla="*/ 406716 h 5182926"/>
              <a:gd name="connsiteX72" fmla="*/ 1533283 w 5646031"/>
              <a:gd name="connsiteY72" fmla="*/ 419913 h 5182926"/>
              <a:gd name="connsiteX73" fmla="*/ 1558477 w 5646031"/>
              <a:gd name="connsiteY73" fmla="*/ 431911 h 5182926"/>
              <a:gd name="connsiteX74" fmla="*/ 1586072 w 5646031"/>
              <a:gd name="connsiteY74" fmla="*/ 439109 h 5182926"/>
              <a:gd name="connsiteX75" fmla="*/ 1617265 w 5646031"/>
              <a:gd name="connsiteY75" fmla="*/ 441509 h 5182926"/>
              <a:gd name="connsiteX76" fmla="*/ 1632862 w 5646031"/>
              <a:gd name="connsiteY76" fmla="*/ 441509 h 5182926"/>
              <a:gd name="connsiteX77" fmla="*/ 1649658 w 5646031"/>
              <a:gd name="connsiteY77" fmla="*/ 439109 h 5182926"/>
              <a:gd name="connsiteX78" fmla="*/ 1665255 w 5646031"/>
              <a:gd name="connsiteY78" fmla="*/ 436710 h 5182926"/>
              <a:gd name="connsiteX79" fmla="*/ 1684451 w 5646031"/>
              <a:gd name="connsiteY79" fmla="*/ 431911 h 5182926"/>
              <a:gd name="connsiteX80" fmla="*/ 1677253 w 5646031"/>
              <a:gd name="connsiteY80" fmla="*/ 415114 h 5182926"/>
              <a:gd name="connsiteX81" fmla="*/ 1667655 w 5646031"/>
              <a:gd name="connsiteY81" fmla="*/ 401917 h 5182926"/>
              <a:gd name="connsiteX82" fmla="*/ 1660457 w 5646031"/>
              <a:gd name="connsiteY82" fmla="*/ 387520 h 5182926"/>
              <a:gd name="connsiteX83" fmla="*/ 1649658 w 5646031"/>
              <a:gd name="connsiteY83" fmla="*/ 375523 h 5182926"/>
              <a:gd name="connsiteX84" fmla="*/ 1628063 w 5646031"/>
              <a:gd name="connsiteY84" fmla="*/ 357526 h 5182926"/>
              <a:gd name="connsiteX85" fmla="*/ 1605268 w 5646031"/>
              <a:gd name="connsiteY85" fmla="*/ 340730 h 5182926"/>
              <a:gd name="connsiteX86" fmla="*/ 1580073 w 5646031"/>
              <a:gd name="connsiteY86" fmla="*/ 327533 h 5182926"/>
              <a:gd name="connsiteX87" fmla="*/ 1553678 w 5646031"/>
              <a:gd name="connsiteY87" fmla="*/ 313136 h 5182926"/>
              <a:gd name="connsiteX88" fmla="*/ 1530883 w 5646031"/>
              <a:gd name="connsiteY88" fmla="*/ 302338 h 5182926"/>
              <a:gd name="connsiteX89" fmla="*/ 1508088 w 5646031"/>
              <a:gd name="connsiteY89" fmla="*/ 285541 h 5182926"/>
              <a:gd name="connsiteX90" fmla="*/ 1488892 w 5646031"/>
              <a:gd name="connsiteY90" fmla="*/ 273543 h 5182926"/>
              <a:gd name="connsiteX91" fmla="*/ 1480494 w 5646031"/>
              <a:gd name="connsiteY91" fmla="*/ 265146 h 5182926"/>
              <a:gd name="connsiteX92" fmla="*/ 1473295 w 5646031"/>
              <a:gd name="connsiteY92" fmla="*/ 257947 h 5182926"/>
              <a:gd name="connsiteX93" fmla="*/ 1468496 w 5646031"/>
              <a:gd name="connsiteY93" fmla="*/ 248349 h 5182926"/>
              <a:gd name="connsiteX94" fmla="*/ 1466097 w 5646031"/>
              <a:gd name="connsiteY94" fmla="*/ 238751 h 5182926"/>
              <a:gd name="connsiteX95" fmla="*/ 1466097 w 5646031"/>
              <a:gd name="connsiteY95" fmla="*/ 227953 h 5182926"/>
              <a:gd name="connsiteX96" fmla="*/ 1470896 w 5646031"/>
              <a:gd name="connsiteY96" fmla="*/ 215955 h 5182926"/>
              <a:gd name="connsiteX97" fmla="*/ 1480494 w 5646031"/>
              <a:gd name="connsiteY97" fmla="*/ 206357 h 5182926"/>
              <a:gd name="connsiteX98" fmla="*/ 1488892 w 5646031"/>
              <a:gd name="connsiteY98" fmla="*/ 201558 h 5182926"/>
              <a:gd name="connsiteX99" fmla="*/ 1498490 w 5646031"/>
              <a:gd name="connsiteY99" fmla="*/ 196759 h 5182926"/>
              <a:gd name="connsiteX100" fmla="*/ 1508088 w 5646031"/>
              <a:gd name="connsiteY100" fmla="*/ 199159 h 5182926"/>
              <a:gd name="connsiteX101" fmla="*/ 1518886 w 5646031"/>
              <a:gd name="connsiteY101" fmla="*/ 201558 h 5182926"/>
              <a:gd name="connsiteX102" fmla="*/ 1530883 w 5646031"/>
              <a:gd name="connsiteY102" fmla="*/ 206357 h 5182926"/>
              <a:gd name="connsiteX103" fmla="*/ 1550079 w 5646031"/>
              <a:gd name="connsiteY103" fmla="*/ 218355 h 5182926"/>
              <a:gd name="connsiteX104" fmla="*/ 1577673 w 5646031"/>
              <a:gd name="connsiteY104" fmla="*/ 238751 h 5182926"/>
              <a:gd name="connsiteX105" fmla="*/ 1610067 w 5646031"/>
              <a:gd name="connsiteY105" fmla="*/ 255548 h 5182926"/>
              <a:gd name="connsiteX106" fmla="*/ 1640060 w 5646031"/>
              <a:gd name="connsiteY106" fmla="*/ 266345 h 5182926"/>
              <a:gd name="connsiteX107" fmla="*/ 1674854 w 5646031"/>
              <a:gd name="connsiteY107" fmla="*/ 275943 h 5182926"/>
              <a:gd name="connsiteX108" fmla="*/ 1739640 w 5646031"/>
              <a:gd name="connsiteY108" fmla="*/ 295139 h 5182926"/>
              <a:gd name="connsiteX109" fmla="*/ 1774432 w 5646031"/>
              <a:gd name="connsiteY109" fmla="*/ 303538 h 5182926"/>
              <a:gd name="connsiteX110" fmla="*/ 1806826 w 5646031"/>
              <a:gd name="connsiteY110" fmla="*/ 313136 h 5182926"/>
              <a:gd name="connsiteX111" fmla="*/ 1846418 w 5646031"/>
              <a:gd name="connsiteY111" fmla="*/ 325133 h 5182926"/>
              <a:gd name="connsiteX112" fmla="*/ 1883610 w 5646031"/>
              <a:gd name="connsiteY112" fmla="*/ 332332 h 5182926"/>
              <a:gd name="connsiteX113" fmla="*/ 1901606 w 5646031"/>
              <a:gd name="connsiteY113" fmla="*/ 334731 h 5182926"/>
              <a:gd name="connsiteX114" fmla="*/ 1918403 w 5646031"/>
              <a:gd name="connsiteY114" fmla="*/ 334731 h 5182926"/>
              <a:gd name="connsiteX115" fmla="*/ 1932800 w 5646031"/>
              <a:gd name="connsiteY115" fmla="*/ 332332 h 5182926"/>
              <a:gd name="connsiteX116" fmla="*/ 1945997 w 5646031"/>
              <a:gd name="connsiteY116" fmla="*/ 329932 h 5182926"/>
              <a:gd name="connsiteX117" fmla="*/ 1960394 w 5646031"/>
              <a:gd name="connsiteY117" fmla="*/ 322734 h 5182926"/>
              <a:gd name="connsiteX118" fmla="*/ 1973591 w 5646031"/>
              <a:gd name="connsiteY118" fmla="*/ 315535 h 5182926"/>
              <a:gd name="connsiteX119" fmla="*/ 1985589 w 5646031"/>
              <a:gd name="connsiteY119" fmla="*/ 305937 h 5182926"/>
              <a:gd name="connsiteX120" fmla="*/ 1995187 w 5646031"/>
              <a:gd name="connsiteY120" fmla="*/ 295139 h 5182926"/>
              <a:gd name="connsiteX121" fmla="*/ 2005985 w 5646031"/>
              <a:gd name="connsiteY121" fmla="*/ 280742 h 5182926"/>
              <a:gd name="connsiteX122" fmla="*/ 2015583 w 5646031"/>
              <a:gd name="connsiteY122" fmla="*/ 262746 h 5182926"/>
              <a:gd name="connsiteX123" fmla="*/ 2022781 w 5646031"/>
              <a:gd name="connsiteY123" fmla="*/ 243550 h 5182926"/>
              <a:gd name="connsiteX124" fmla="*/ 2029980 w 5646031"/>
              <a:gd name="connsiteY124" fmla="*/ 220754 h 5182926"/>
              <a:gd name="connsiteX125" fmla="*/ 2037178 w 5646031"/>
              <a:gd name="connsiteY125" fmla="*/ 201558 h 5182926"/>
              <a:gd name="connsiteX126" fmla="*/ 2045576 w 5646031"/>
              <a:gd name="connsiteY126" fmla="*/ 190761 h 5182926"/>
              <a:gd name="connsiteX127" fmla="*/ 2057574 w 5646031"/>
              <a:gd name="connsiteY127" fmla="*/ 183562 h 5182926"/>
              <a:gd name="connsiteX128" fmla="*/ 2067172 w 5646031"/>
              <a:gd name="connsiteY128" fmla="*/ 181163 h 5182926"/>
              <a:gd name="connsiteX129" fmla="*/ 2080369 w 5646031"/>
              <a:gd name="connsiteY129" fmla="*/ 183562 h 5182926"/>
              <a:gd name="connsiteX130" fmla="*/ 2092367 w 5646031"/>
              <a:gd name="connsiteY130" fmla="*/ 190761 h 5182926"/>
              <a:gd name="connsiteX131" fmla="*/ 2104364 w 5646031"/>
              <a:gd name="connsiteY131" fmla="*/ 199159 h 5182926"/>
              <a:gd name="connsiteX132" fmla="*/ 2117561 w 5646031"/>
              <a:gd name="connsiteY132" fmla="*/ 211156 h 5182926"/>
              <a:gd name="connsiteX133" fmla="*/ 2139157 w 5646031"/>
              <a:gd name="connsiteY133" fmla="*/ 230352 h 5182926"/>
              <a:gd name="connsiteX134" fmla="*/ 2159553 w 5646031"/>
              <a:gd name="connsiteY134" fmla="*/ 243550 h 5182926"/>
              <a:gd name="connsiteX135" fmla="*/ 2176350 w 5646031"/>
              <a:gd name="connsiteY135" fmla="*/ 250749 h 5182926"/>
              <a:gd name="connsiteX136" fmla="*/ 2184747 w 5646031"/>
              <a:gd name="connsiteY136" fmla="*/ 250749 h 5182926"/>
              <a:gd name="connsiteX137" fmla="*/ 2191946 w 5646031"/>
              <a:gd name="connsiteY137" fmla="*/ 250749 h 5182926"/>
              <a:gd name="connsiteX138" fmla="*/ 2201544 w 5646031"/>
              <a:gd name="connsiteY138" fmla="*/ 248349 h 5182926"/>
              <a:gd name="connsiteX139" fmla="*/ 2208743 w 5646031"/>
              <a:gd name="connsiteY139" fmla="*/ 243550 h 5182926"/>
              <a:gd name="connsiteX140" fmla="*/ 2214742 w 5646031"/>
              <a:gd name="connsiteY140" fmla="*/ 236352 h 5182926"/>
              <a:gd name="connsiteX141" fmla="*/ 2219541 w 5646031"/>
              <a:gd name="connsiteY141" fmla="*/ 230352 h 5182926"/>
              <a:gd name="connsiteX142" fmla="*/ 2231538 w 5646031"/>
              <a:gd name="connsiteY142" fmla="*/ 208757 h 5182926"/>
              <a:gd name="connsiteX143" fmla="*/ 2238737 w 5646031"/>
              <a:gd name="connsiteY143" fmla="*/ 178763 h 5182926"/>
              <a:gd name="connsiteX144" fmla="*/ 2248335 w 5646031"/>
              <a:gd name="connsiteY144" fmla="*/ 148769 h 5182926"/>
              <a:gd name="connsiteX145" fmla="*/ 2251933 w 5646031"/>
              <a:gd name="connsiteY145" fmla="*/ 136772 h 5182926"/>
              <a:gd name="connsiteX146" fmla="*/ 2259132 w 5646031"/>
              <a:gd name="connsiteY146" fmla="*/ 127174 h 5182926"/>
              <a:gd name="connsiteX147" fmla="*/ 2263931 w 5646031"/>
              <a:gd name="connsiteY147" fmla="*/ 118776 h 5182926"/>
              <a:gd name="connsiteX148" fmla="*/ 2271130 w 5646031"/>
              <a:gd name="connsiteY148" fmla="*/ 113977 h 5182926"/>
              <a:gd name="connsiteX149" fmla="*/ 2278328 w 5646031"/>
              <a:gd name="connsiteY149" fmla="*/ 109178 h 5182926"/>
              <a:gd name="connsiteX150" fmla="*/ 2286727 w 5646031"/>
              <a:gd name="connsiteY150" fmla="*/ 106778 h 5182926"/>
              <a:gd name="connsiteX151" fmla="*/ 2293925 w 5646031"/>
              <a:gd name="connsiteY151" fmla="*/ 106778 h 5182926"/>
              <a:gd name="connsiteX152" fmla="*/ 2301124 w 5646031"/>
              <a:gd name="connsiteY152" fmla="*/ 109178 h 5182926"/>
              <a:gd name="connsiteX153" fmla="*/ 2319120 w 5646031"/>
              <a:gd name="connsiteY153" fmla="*/ 116376 h 5182926"/>
              <a:gd name="connsiteX154" fmla="*/ 2338316 w 5646031"/>
              <a:gd name="connsiteY154" fmla="*/ 129573 h 5182926"/>
              <a:gd name="connsiteX155" fmla="*/ 2358712 w 5646031"/>
              <a:gd name="connsiteY155" fmla="*/ 151169 h 5182926"/>
              <a:gd name="connsiteX156" fmla="*/ 2373109 w 5646031"/>
              <a:gd name="connsiteY156" fmla="*/ 164366 h 5182926"/>
              <a:gd name="connsiteX157" fmla="*/ 2387506 w 5646031"/>
              <a:gd name="connsiteY157" fmla="*/ 176364 h 5182926"/>
              <a:gd name="connsiteX158" fmla="*/ 2400703 w 5646031"/>
              <a:gd name="connsiteY158" fmla="*/ 183562 h 5182926"/>
              <a:gd name="connsiteX159" fmla="*/ 2415100 w 5646031"/>
              <a:gd name="connsiteY159" fmla="*/ 188362 h 5182926"/>
              <a:gd name="connsiteX160" fmla="*/ 2430697 w 5646031"/>
              <a:gd name="connsiteY160" fmla="*/ 190761 h 5182926"/>
              <a:gd name="connsiteX161" fmla="*/ 2449893 w 5646031"/>
              <a:gd name="connsiteY161" fmla="*/ 190761 h 5182926"/>
              <a:gd name="connsiteX162" fmla="*/ 2493084 w 5646031"/>
              <a:gd name="connsiteY162" fmla="*/ 185962 h 5182926"/>
              <a:gd name="connsiteX163" fmla="*/ 2561469 w 5646031"/>
              <a:gd name="connsiteY163" fmla="*/ 176364 h 5182926"/>
              <a:gd name="connsiteX164" fmla="*/ 2632255 w 5646031"/>
              <a:gd name="connsiteY164" fmla="*/ 169166 h 5182926"/>
              <a:gd name="connsiteX165" fmla="*/ 2701841 w 5646031"/>
              <a:gd name="connsiteY165" fmla="*/ 161967 h 5182926"/>
              <a:gd name="connsiteX166" fmla="*/ 2736633 w 5646031"/>
              <a:gd name="connsiteY166" fmla="*/ 155968 h 5182926"/>
              <a:gd name="connsiteX167" fmla="*/ 2771426 w 5646031"/>
              <a:gd name="connsiteY167" fmla="*/ 148769 h 5182926"/>
              <a:gd name="connsiteX168" fmla="*/ 2783424 w 5646031"/>
              <a:gd name="connsiteY168" fmla="*/ 146370 h 5182926"/>
              <a:gd name="connsiteX169" fmla="*/ 2790622 w 5646031"/>
              <a:gd name="connsiteY169" fmla="*/ 151169 h 5182926"/>
              <a:gd name="connsiteX170" fmla="*/ 2795421 w 5646031"/>
              <a:gd name="connsiteY170" fmla="*/ 158367 h 5182926"/>
              <a:gd name="connsiteX171" fmla="*/ 2797821 w 5646031"/>
              <a:gd name="connsiteY171" fmla="*/ 166766 h 5182926"/>
              <a:gd name="connsiteX172" fmla="*/ 2800220 w 5646031"/>
              <a:gd name="connsiteY172" fmla="*/ 181163 h 5182926"/>
              <a:gd name="connsiteX173" fmla="*/ 2797821 w 5646031"/>
              <a:gd name="connsiteY173" fmla="*/ 193161 h 5182926"/>
              <a:gd name="connsiteX174" fmla="*/ 2795421 w 5646031"/>
              <a:gd name="connsiteY174" fmla="*/ 218355 h 5182926"/>
              <a:gd name="connsiteX175" fmla="*/ 2790622 w 5646031"/>
              <a:gd name="connsiteY175" fmla="*/ 230352 h 5182926"/>
              <a:gd name="connsiteX176" fmla="*/ 2783424 w 5646031"/>
              <a:gd name="connsiteY176" fmla="*/ 243550 h 5182926"/>
              <a:gd name="connsiteX177" fmla="*/ 2776225 w 5646031"/>
              <a:gd name="connsiteY177" fmla="*/ 257947 h 5182926"/>
              <a:gd name="connsiteX178" fmla="*/ 2771426 w 5646031"/>
              <a:gd name="connsiteY178" fmla="*/ 268744 h 5182926"/>
              <a:gd name="connsiteX179" fmla="*/ 2770226 w 5646031"/>
              <a:gd name="connsiteY179" fmla="*/ 283141 h 5182926"/>
              <a:gd name="connsiteX180" fmla="*/ 2770226 w 5646031"/>
              <a:gd name="connsiteY180" fmla="*/ 290340 h 5182926"/>
              <a:gd name="connsiteX181" fmla="*/ 2771426 w 5646031"/>
              <a:gd name="connsiteY181" fmla="*/ 295139 h 5182926"/>
              <a:gd name="connsiteX182" fmla="*/ 2773826 w 5646031"/>
              <a:gd name="connsiteY182" fmla="*/ 302338 h 5182926"/>
              <a:gd name="connsiteX183" fmla="*/ 2778625 w 5646031"/>
              <a:gd name="connsiteY183" fmla="*/ 305937 h 5182926"/>
              <a:gd name="connsiteX184" fmla="*/ 2785823 w 5646031"/>
              <a:gd name="connsiteY184" fmla="*/ 313136 h 5182926"/>
              <a:gd name="connsiteX185" fmla="*/ 2795421 w 5646031"/>
              <a:gd name="connsiteY185" fmla="*/ 317935 h 5182926"/>
              <a:gd name="connsiteX186" fmla="*/ 2808618 w 5646031"/>
              <a:gd name="connsiteY186" fmla="*/ 325133 h 5182926"/>
              <a:gd name="connsiteX187" fmla="*/ 2825415 w 5646031"/>
              <a:gd name="connsiteY187" fmla="*/ 327533 h 5182926"/>
              <a:gd name="connsiteX188" fmla="*/ 2839812 w 5646031"/>
              <a:gd name="connsiteY188" fmla="*/ 327533 h 5182926"/>
              <a:gd name="connsiteX189" fmla="*/ 2850610 w 5646031"/>
              <a:gd name="connsiteY189" fmla="*/ 325133 h 5182926"/>
              <a:gd name="connsiteX190" fmla="*/ 2865007 w 5646031"/>
              <a:gd name="connsiteY190" fmla="*/ 317935 h 5182926"/>
              <a:gd name="connsiteX191" fmla="*/ 2878204 w 5646031"/>
              <a:gd name="connsiteY191" fmla="*/ 310736 h 5182926"/>
              <a:gd name="connsiteX192" fmla="*/ 2890201 w 5646031"/>
              <a:gd name="connsiteY192" fmla="*/ 302338 h 5182926"/>
              <a:gd name="connsiteX193" fmla="*/ 2902199 w 5646031"/>
              <a:gd name="connsiteY193" fmla="*/ 292740 h 5182926"/>
              <a:gd name="connsiteX194" fmla="*/ 2912997 w 5646031"/>
              <a:gd name="connsiteY194" fmla="*/ 278342 h 5182926"/>
              <a:gd name="connsiteX195" fmla="*/ 2927394 w 5646031"/>
              <a:gd name="connsiteY195" fmla="*/ 265146 h 5182926"/>
              <a:gd name="connsiteX196" fmla="*/ 2939392 w 5646031"/>
              <a:gd name="connsiteY196" fmla="*/ 250749 h 5182926"/>
              <a:gd name="connsiteX197" fmla="*/ 2952588 w 5646031"/>
              <a:gd name="connsiteY197" fmla="*/ 236352 h 5182926"/>
              <a:gd name="connsiteX198" fmla="*/ 2966985 w 5646031"/>
              <a:gd name="connsiteY198" fmla="*/ 230352 h 5182926"/>
              <a:gd name="connsiteX199" fmla="*/ 2974184 w 5646031"/>
              <a:gd name="connsiteY199" fmla="*/ 225553 h 5182926"/>
              <a:gd name="connsiteX200" fmla="*/ 2982583 w 5646031"/>
              <a:gd name="connsiteY200" fmla="*/ 225553 h 5182926"/>
              <a:gd name="connsiteX201" fmla="*/ 2989781 w 5646031"/>
              <a:gd name="connsiteY201" fmla="*/ 225553 h 5182926"/>
              <a:gd name="connsiteX202" fmla="*/ 2999379 w 5646031"/>
              <a:gd name="connsiteY202" fmla="*/ 230352 h 5182926"/>
              <a:gd name="connsiteX203" fmla="*/ 3008977 w 5646031"/>
              <a:gd name="connsiteY203" fmla="*/ 233952 h 5182926"/>
              <a:gd name="connsiteX204" fmla="*/ 3017375 w 5646031"/>
              <a:gd name="connsiteY204" fmla="*/ 241150 h 5182926"/>
              <a:gd name="connsiteX205" fmla="*/ 3026973 w 5646031"/>
              <a:gd name="connsiteY205" fmla="*/ 250749 h 5182926"/>
              <a:gd name="connsiteX206" fmla="*/ 3034172 w 5646031"/>
              <a:gd name="connsiteY206" fmla="*/ 260347 h 5182926"/>
              <a:gd name="connsiteX207" fmla="*/ 3038971 w 5646031"/>
              <a:gd name="connsiteY207" fmla="*/ 268744 h 5182926"/>
              <a:gd name="connsiteX208" fmla="*/ 3043770 w 5646031"/>
              <a:gd name="connsiteY208" fmla="*/ 278342 h 5182926"/>
              <a:gd name="connsiteX209" fmla="*/ 3046169 w 5646031"/>
              <a:gd name="connsiteY209" fmla="*/ 297539 h 5182926"/>
              <a:gd name="connsiteX210" fmla="*/ 3043770 w 5646031"/>
              <a:gd name="connsiteY210" fmla="*/ 317935 h 5182926"/>
              <a:gd name="connsiteX211" fmla="*/ 3038971 w 5646031"/>
              <a:gd name="connsiteY211" fmla="*/ 338330 h 5182926"/>
              <a:gd name="connsiteX212" fmla="*/ 3029373 w 5646031"/>
              <a:gd name="connsiteY212" fmla="*/ 357526 h 5182926"/>
              <a:gd name="connsiteX213" fmla="*/ 3017375 w 5646031"/>
              <a:gd name="connsiteY213" fmla="*/ 373123 h 5182926"/>
              <a:gd name="connsiteX214" fmla="*/ 3006578 w 5646031"/>
              <a:gd name="connsiteY214" fmla="*/ 387520 h 5182926"/>
              <a:gd name="connsiteX215" fmla="*/ 2984982 w 5646031"/>
              <a:gd name="connsiteY215" fmla="*/ 410315 h 5182926"/>
              <a:gd name="connsiteX216" fmla="*/ 2971784 w 5646031"/>
              <a:gd name="connsiteY216" fmla="*/ 434310 h 5182926"/>
              <a:gd name="connsiteX217" fmla="*/ 2962186 w 5646031"/>
              <a:gd name="connsiteY217" fmla="*/ 454706 h 5182926"/>
              <a:gd name="connsiteX218" fmla="*/ 2957387 w 5646031"/>
              <a:gd name="connsiteY218" fmla="*/ 478701 h 5182926"/>
              <a:gd name="connsiteX219" fmla="*/ 2954988 w 5646031"/>
              <a:gd name="connsiteY219" fmla="*/ 501496 h 5182926"/>
              <a:gd name="connsiteX220" fmla="*/ 2957387 w 5646031"/>
              <a:gd name="connsiteY220" fmla="*/ 524292 h 5182926"/>
              <a:gd name="connsiteX221" fmla="*/ 2959787 w 5646031"/>
              <a:gd name="connsiteY221" fmla="*/ 545887 h 5182926"/>
              <a:gd name="connsiteX222" fmla="*/ 2966985 w 5646031"/>
              <a:gd name="connsiteY222" fmla="*/ 568682 h 5182926"/>
              <a:gd name="connsiteX223" fmla="*/ 2980183 w 5646031"/>
              <a:gd name="connsiteY223" fmla="*/ 613073 h 5182926"/>
              <a:gd name="connsiteX224" fmla="*/ 2994580 w 5646031"/>
              <a:gd name="connsiteY224" fmla="*/ 658664 h 5182926"/>
              <a:gd name="connsiteX225" fmla="*/ 2999379 w 5646031"/>
              <a:gd name="connsiteY225" fmla="*/ 680260 h 5182926"/>
              <a:gd name="connsiteX226" fmla="*/ 3001779 w 5646031"/>
              <a:gd name="connsiteY226" fmla="*/ 703054 h 5182926"/>
              <a:gd name="connsiteX227" fmla="*/ 3001779 w 5646031"/>
              <a:gd name="connsiteY227" fmla="*/ 724650 h 5182926"/>
              <a:gd name="connsiteX228" fmla="*/ 2999379 w 5646031"/>
              <a:gd name="connsiteY228" fmla="*/ 747446 h 5182926"/>
              <a:gd name="connsiteX229" fmla="*/ 2999379 w 5646031"/>
              <a:gd name="connsiteY229" fmla="*/ 757044 h 5182926"/>
              <a:gd name="connsiteX230" fmla="*/ 3004178 w 5646031"/>
              <a:gd name="connsiteY230" fmla="*/ 763042 h 5182926"/>
              <a:gd name="connsiteX231" fmla="*/ 3008977 w 5646031"/>
              <a:gd name="connsiteY231" fmla="*/ 772640 h 5182926"/>
              <a:gd name="connsiteX232" fmla="*/ 3017375 w 5646031"/>
              <a:gd name="connsiteY232" fmla="*/ 779839 h 5182926"/>
              <a:gd name="connsiteX233" fmla="*/ 3026973 w 5646031"/>
              <a:gd name="connsiteY233" fmla="*/ 784638 h 5182926"/>
              <a:gd name="connsiteX234" fmla="*/ 3036571 w 5646031"/>
              <a:gd name="connsiteY234" fmla="*/ 787037 h 5182926"/>
              <a:gd name="connsiteX235" fmla="*/ 3043770 w 5646031"/>
              <a:gd name="connsiteY235" fmla="*/ 789437 h 5182926"/>
              <a:gd name="connsiteX236" fmla="*/ 3052168 w 5646031"/>
              <a:gd name="connsiteY236" fmla="*/ 787037 h 5182926"/>
              <a:gd name="connsiteX237" fmla="*/ 3068965 w 5646031"/>
              <a:gd name="connsiteY237" fmla="*/ 777439 h 5182926"/>
              <a:gd name="connsiteX238" fmla="*/ 3084561 w 5646031"/>
              <a:gd name="connsiteY238" fmla="*/ 775040 h 5182926"/>
              <a:gd name="connsiteX239" fmla="*/ 3103757 w 5646031"/>
              <a:gd name="connsiteY239" fmla="*/ 777439 h 5182926"/>
              <a:gd name="connsiteX240" fmla="*/ 3119354 w 5646031"/>
              <a:gd name="connsiteY240" fmla="*/ 782238 h 5182926"/>
              <a:gd name="connsiteX241" fmla="*/ 3138550 w 5646031"/>
              <a:gd name="connsiteY241" fmla="*/ 789437 h 5182926"/>
              <a:gd name="connsiteX242" fmla="*/ 3156546 w 5646031"/>
              <a:gd name="connsiteY242" fmla="*/ 796635 h 5182926"/>
              <a:gd name="connsiteX243" fmla="*/ 3191339 w 5646031"/>
              <a:gd name="connsiteY243" fmla="*/ 814632 h 5182926"/>
              <a:gd name="connsiteX244" fmla="*/ 3210535 w 5646031"/>
              <a:gd name="connsiteY244" fmla="*/ 821830 h 5182926"/>
              <a:gd name="connsiteX245" fmla="*/ 3228531 w 5646031"/>
              <a:gd name="connsiteY245" fmla="*/ 826628 h 5182926"/>
              <a:gd name="connsiteX246" fmla="*/ 3245328 w 5646031"/>
              <a:gd name="connsiteY246" fmla="*/ 829029 h 5182926"/>
              <a:gd name="connsiteX247" fmla="*/ 3260925 w 5646031"/>
              <a:gd name="connsiteY247" fmla="*/ 826628 h 5182926"/>
              <a:gd name="connsiteX248" fmla="*/ 3280121 w 5646031"/>
              <a:gd name="connsiteY248" fmla="*/ 821830 h 5182926"/>
              <a:gd name="connsiteX249" fmla="*/ 3295717 w 5646031"/>
              <a:gd name="connsiteY249" fmla="*/ 809833 h 5182926"/>
              <a:gd name="connsiteX250" fmla="*/ 3312514 w 5646031"/>
              <a:gd name="connsiteY250" fmla="*/ 791836 h 5182926"/>
              <a:gd name="connsiteX251" fmla="*/ 3326911 w 5646031"/>
              <a:gd name="connsiteY251" fmla="*/ 765442 h 5182926"/>
              <a:gd name="connsiteX252" fmla="*/ 3335310 w 5646031"/>
              <a:gd name="connsiteY252" fmla="*/ 765442 h 5182926"/>
              <a:gd name="connsiteX253" fmla="*/ 3354506 w 5646031"/>
              <a:gd name="connsiteY253" fmla="*/ 775040 h 5182926"/>
              <a:gd name="connsiteX254" fmla="*/ 3402496 w 5646031"/>
              <a:gd name="connsiteY254" fmla="*/ 794236 h 5182926"/>
              <a:gd name="connsiteX255" fmla="*/ 3424091 w 5646031"/>
              <a:gd name="connsiteY255" fmla="*/ 802634 h 5182926"/>
              <a:gd name="connsiteX256" fmla="*/ 3444487 w 5646031"/>
              <a:gd name="connsiteY256" fmla="*/ 812232 h 5182926"/>
              <a:gd name="connsiteX257" fmla="*/ 3466082 w 5646031"/>
              <a:gd name="connsiteY257" fmla="*/ 819431 h 5182926"/>
              <a:gd name="connsiteX258" fmla="*/ 3474481 w 5646031"/>
              <a:gd name="connsiteY258" fmla="*/ 821830 h 5182926"/>
              <a:gd name="connsiteX259" fmla="*/ 3484079 w 5646031"/>
              <a:gd name="connsiteY259" fmla="*/ 819431 h 5182926"/>
              <a:gd name="connsiteX260" fmla="*/ 3530869 w 5646031"/>
              <a:gd name="connsiteY260" fmla="*/ 812232 h 5182926"/>
              <a:gd name="connsiteX261" fmla="*/ 3563262 w 5646031"/>
              <a:gd name="connsiteY261" fmla="*/ 807433 h 5182926"/>
              <a:gd name="connsiteX262" fmla="*/ 3590856 w 5646031"/>
              <a:gd name="connsiteY262" fmla="*/ 807433 h 5182926"/>
              <a:gd name="connsiteX263" fmla="*/ 3602854 w 5646031"/>
              <a:gd name="connsiteY263" fmla="*/ 809833 h 5182926"/>
              <a:gd name="connsiteX264" fmla="*/ 3613652 w 5646031"/>
              <a:gd name="connsiteY264" fmla="*/ 814632 h 5182926"/>
              <a:gd name="connsiteX265" fmla="*/ 3623250 w 5646031"/>
              <a:gd name="connsiteY265" fmla="*/ 819431 h 5182926"/>
              <a:gd name="connsiteX266" fmla="*/ 3635247 w 5646031"/>
              <a:gd name="connsiteY266" fmla="*/ 826628 h 5182926"/>
              <a:gd name="connsiteX267" fmla="*/ 3655643 w 5646031"/>
              <a:gd name="connsiteY267" fmla="*/ 849424 h 5182926"/>
              <a:gd name="connsiteX268" fmla="*/ 3678439 w 5646031"/>
              <a:gd name="connsiteY268" fmla="*/ 879418 h 5182926"/>
              <a:gd name="connsiteX269" fmla="*/ 3709632 w 5646031"/>
              <a:gd name="connsiteY269" fmla="*/ 923809 h 5182926"/>
              <a:gd name="connsiteX270" fmla="*/ 3704833 w 5646031"/>
              <a:gd name="connsiteY270" fmla="*/ 881818 h 5182926"/>
              <a:gd name="connsiteX271" fmla="*/ 3704833 w 5646031"/>
              <a:gd name="connsiteY271" fmla="*/ 844625 h 5182926"/>
              <a:gd name="connsiteX272" fmla="*/ 3712032 w 5646031"/>
              <a:gd name="connsiteY272" fmla="*/ 812232 h 5182926"/>
              <a:gd name="connsiteX273" fmla="*/ 3720429 w 5646031"/>
              <a:gd name="connsiteY273" fmla="*/ 782238 h 5182926"/>
              <a:gd name="connsiteX274" fmla="*/ 3732427 w 5646031"/>
              <a:gd name="connsiteY274" fmla="*/ 759443 h 5182926"/>
              <a:gd name="connsiteX275" fmla="*/ 3750424 w 5646031"/>
              <a:gd name="connsiteY275" fmla="*/ 735448 h 5182926"/>
              <a:gd name="connsiteX276" fmla="*/ 3769620 w 5646031"/>
              <a:gd name="connsiteY276" fmla="*/ 717451 h 5182926"/>
              <a:gd name="connsiteX277" fmla="*/ 3790015 w 5646031"/>
              <a:gd name="connsiteY277" fmla="*/ 698255 h 5182926"/>
              <a:gd name="connsiteX278" fmla="*/ 3814010 w 5646031"/>
              <a:gd name="connsiteY278" fmla="*/ 685059 h 5182926"/>
              <a:gd name="connsiteX279" fmla="*/ 3839205 w 5646031"/>
              <a:gd name="connsiteY279" fmla="*/ 668262 h 5182926"/>
              <a:gd name="connsiteX280" fmla="*/ 3889595 w 5646031"/>
              <a:gd name="connsiteY280" fmla="*/ 643067 h 5182926"/>
              <a:gd name="connsiteX281" fmla="*/ 3938784 w 5646031"/>
              <a:gd name="connsiteY281" fmla="*/ 615473 h 5182926"/>
              <a:gd name="connsiteX282" fmla="*/ 3963979 w 5646031"/>
              <a:gd name="connsiteY282" fmla="*/ 601076 h 5182926"/>
              <a:gd name="connsiteX283" fmla="*/ 3985575 w 5646031"/>
              <a:gd name="connsiteY283" fmla="*/ 585479 h 5182926"/>
              <a:gd name="connsiteX284" fmla="*/ 3996372 w 5646031"/>
              <a:gd name="connsiteY284" fmla="*/ 578280 h 5182926"/>
              <a:gd name="connsiteX285" fmla="*/ 4008370 w 5646031"/>
              <a:gd name="connsiteY285" fmla="*/ 573481 h 5182926"/>
              <a:gd name="connsiteX286" fmla="*/ 4020367 w 5646031"/>
              <a:gd name="connsiteY286" fmla="*/ 568682 h 5182926"/>
              <a:gd name="connsiteX287" fmla="*/ 4031165 w 5646031"/>
              <a:gd name="connsiteY287" fmla="*/ 568682 h 5182926"/>
              <a:gd name="connsiteX288" fmla="*/ 4045562 w 5646031"/>
              <a:gd name="connsiteY288" fmla="*/ 571082 h 5182926"/>
              <a:gd name="connsiteX289" fmla="*/ 4057560 w 5646031"/>
              <a:gd name="connsiteY289" fmla="*/ 575881 h 5182926"/>
              <a:gd name="connsiteX290" fmla="*/ 4065958 w 5646031"/>
              <a:gd name="connsiteY290" fmla="*/ 585479 h 5182926"/>
              <a:gd name="connsiteX291" fmla="*/ 4077955 w 5646031"/>
              <a:gd name="connsiteY291" fmla="*/ 593877 h 5182926"/>
              <a:gd name="connsiteX292" fmla="*/ 4082754 w 5646031"/>
              <a:gd name="connsiteY292" fmla="*/ 605875 h 5182926"/>
              <a:gd name="connsiteX293" fmla="*/ 4085154 w 5646031"/>
              <a:gd name="connsiteY293" fmla="*/ 617872 h 5182926"/>
              <a:gd name="connsiteX294" fmla="*/ 4082754 w 5646031"/>
              <a:gd name="connsiteY294" fmla="*/ 626270 h 5182926"/>
              <a:gd name="connsiteX295" fmla="*/ 4077955 w 5646031"/>
              <a:gd name="connsiteY295" fmla="*/ 635868 h 5182926"/>
              <a:gd name="connsiteX296" fmla="*/ 4070757 w 5646031"/>
              <a:gd name="connsiteY296" fmla="*/ 645466 h 5182926"/>
              <a:gd name="connsiteX297" fmla="*/ 4063558 w 5646031"/>
              <a:gd name="connsiteY297" fmla="*/ 652665 h 5182926"/>
              <a:gd name="connsiteX298" fmla="*/ 4045562 w 5646031"/>
              <a:gd name="connsiteY298" fmla="*/ 668262 h 5182926"/>
              <a:gd name="connsiteX299" fmla="*/ 3968778 w 5646031"/>
              <a:gd name="connsiteY299" fmla="*/ 735448 h 5182926"/>
              <a:gd name="connsiteX300" fmla="*/ 3929186 w 5646031"/>
              <a:gd name="connsiteY300" fmla="*/ 770241 h 5182926"/>
              <a:gd name="connsiteX301" fmla="*/ 3889595 w 5646031"/>
              <a:gd name="connsiteY301" fmla="*/ 800235 h 5182926"/>
              <a:gd name="connsiteX302" fmla="*/ 3869199 w 5646031"/>
              <a:gd name="connsiteY302" fmla="*/ 819431 h 5182926"/>
              <a:gd name="connsiteX303" fmla="*/ 3852402 w 5646031"/>
              <a:gd name="connsiteY303" fmla="*/ 837427 h 5182926"/>
              <a:gd name="connsiteX304" fmla="*/ 3839205 w 5646031"/>
              <a:gd name="connsiteY304" fmla="*/ 856623 h 5182926"/>
              <a:gd name="connsiteX305" fmla="*/ 3829607 w 5646031"/>
              <a:gd name="connsiteY305" fmla="*/ 877019 h 5182926"/>
              <a:gd name="connsiteX306" fmla="*/ 3827208 w 5646031"/>
              <a:gd name="connsiteY306" fmla="*/ 898614 h 5182926"/>
              <a:gd name="connsiteX307" fmla="*/ 3829607 w 5646031"/>
              <a:gd name="connsiteY307" fmla="*/ 921409 h 5182926"/>
              <a:gd name="connsiteX308" fmla="*/ 3836806 w 5646031"/>
              <a:gd name="connsiteY308" fmla="*/ 941805 h 5182926"/>
              <a:gd name="connsiteX309" fmla="*/ 3848803 w 5646031"/>
              <a:gd name="connsiteY309" fmla="*/ 965800 h 5182926"/>
              <a:gd name="connsiteX310" fmla="*/ 3857201 w 5646031"/>
              <a:gd name="connsiteY310" fmla="*/ 976598 h 5182926"/>
              <a:gd name="connsiteX311" fmla="*/ 3864400 w 5646031"/>
              <a:gd name="connsiteY311" fmla="*/ 983796 h 5182926"/>
              <a:gd name="connsiteX312" fmla="*/ 3873998 w 5646031"/>
              <a:gd name="connsiteY312" fmla="*/ 990995 h 5182926"/>
              <a:gd name="connsiteX313" fmla="*/ 3883596 w 5646031"/>
              <a:gd name="connsiteY313" fmla="*/ 995794 h 5182926"/>
              <a:gd name="connsiteX314" fmla="*/ 3891994 w 5646031"/>
              <a:gd name="connsiteY314" fmla="*/ 998193 h 5182926"/>
              <a:gd name="connsiteX315" fmla="*/ 3899193 w 5646031"/>
              <a:gd name="connsiteY315" fmla="*/ 1000593 h 5182926"/>
              <a:gd name="connsiteX316" fmla="*/ 3918389 w 5646031"/>
              <a:gd name="connsiteY316" fmla="*/ 998193 h 5182926"/>
              <a:gd name="connsiteX317" fmla="*/ 3936385 w 5646031"/>
              <a:gd name="connsiteY317" fmla="*/ 990995 h 5182926"/>
              <a:gd name="connsiteX318" fmla="*/ 3953181 w 5646031"/>
              <a:gd name="connsiteY318" fmla="*/ 981397 h 5182926"/>
              <a:gd name="connsiteX319" fmla="*/ 3987974 w 5646031"/>
              <a:gd name="connsiteY319" fmla="*/ 958602 h 5182926"/>
              <a:gd name="connsiteX320" fmla="*/ 4008370 w 5646031"/>
              <a:gd name="connsiteY320" fmla="*/ 941805 h 5182926"/>
              <a:gd name="connsiteX321" fmla="*/ 4020367 w 5646031"/>
              <a:gd name="connsiteY321" fmla="*/ 935806 h 5182926"/>
              <a:gd name="connsiteX322" fmla="*/ 4031165 w 5646031"/>
              <a:gd name="connsiteY322" fmla="*/ 928608 h 5182926"/>
              <a:gd name="connsiteX323" fmla="*/ 4043163 w 5646031"/>
              <a:gd name="connsiteY323" fmla="*/ 926208 h 5182926"/>
              <a:gd name="connsiteX324" fmla="*/ 4055161 w 5646031"/>
              <a:gd name="connsiteY324" fmla="*/ 926208 h 5182926"/>
              <a:gd name="connsiteX325" fmla="*/ 4065958 w 5646031"/>
              <a:gd name="connsiteY325" fmla="*/ 931007 h 5182926"/>
              <a:gd name="connsiteX326" fmla="*/ 4077955 w 5646031"/>
              <a:gd name="connsiteY326" fmla="*/ 941805 h 5182926"/>
              <a:gd name="connsiteX327" fmla="*/ 4085154 w 5646031"/>
              <a:gd name="connsiteY327" fmla="*/ 956202 h 5182926"/>
              <a:gd name="connsiteX328" fmla="*/ 4089953 w 5646031"/>
              <a:gd name="connsiteY328" fmla="*/ 968200 h 5182926"/>
              <a:gd name="connsiteX329" fmla="*/ 4087553 w 5646031"/>
              <a:gd name="connsiteY329" fmla="*/ 978997 h 5182926"/>
              <a:gd name="connsiteX330" fmla="*/ 4080355 w 5646031"/>
              <a:gd name="connsiteY330" fmla="*/ 988595 h 5182926"/>
              <a:gd name="connsiteX331" fmla="*/ 4070757 w 5646031"/>
              <a:gd name="connsiteY331" fmla="*/ 995794 h 5182926"/>
              <a:gd name="connsiteX332" fmla="*/ 4061159 w 5646031"/>
              <a:gd name="connsiteY332" fmla="*/ 1005392 h 5182926"/>
              <a:gd name="connsiteX333" fmla="*/ 4038364 w 5646031"/>
              <a:gd name="connsiteY333" fmla="*/ 1018589 h 5182926"/>
              <a:gd name="connsiteX334" fmla="*/ 4020367 w 5646031"/>
              <a:gd name="connsiteY334" fmla="*/ 1032986 h 5182926"/>
              <a:gd name="connsiteX335" fmla="*/ 4013169 w 5646031"/>
              <a:gd name="connsiteY335" fmla="*/ 1042584 h 5182926"/>
              <a:gd name="connsiteX336" fmla="*/ 4008370 w 5646031"/>
              <a:gd name="connsiteY336" fmla="*/ 1050982 h 5182926"/>
              <a:gd name="connsiteX337" fmla="*/ 4003571 w 5646031"/>
              <a:gd name="connsiteY337" fmla="*/ 1060580 h 5182926"/>
              <a:gd name="connsiteX338" fmla="*/ 4003571 w 5646031"/>
              <a:gd name="connsiteY338" fmla="*/ 1070178 h 5182926"/>
              <a:gd name="connsiteX339" fmla="*/ 4003571 w 5646031"/>
              <a:gd name="connsiteY339" fmla="*/ 1082176 h 5182926"/>
              <a:gd name="connsiteX340" fmla="*/ 4010769 w 5646031"/>
              <a:gd name="connsiteY340" fmla="*/ 1090574 h 5182926"/>
              <a:gd name="connsiteX341" fmla="*/ 4022767 w 5646031"/>
              <a:gd name="connsiteY341" fmla="*/ 1107371 h 5182926"/>
              <a:gd name="connsiteX342" fmla="*/ 4033565 w 5646031"/>
              <a:gd name="connsiteY342" fmla="*/ 1118168 h 5182926"/>
              <a:gd name="connsiteX343" fmla="*/ 4047962 w 5646031"/>
              <a:gd name="connsiteY343" fmla="*/ 1130166 h 5182926"/>
              <a:gd name="connsiteX344" fmla="*/ 4061159 w 5646031"/>
              <a:gd name="connsiteY344" fmla="*/ 1139764 h 5182926"/>
              <a:gd name="connsiteX345" fmla="*/ 4077955 w 5646031"/>
              <a:gd name="connsiteY345" fmla="*/ 1149362 h 5182926"/>
              <a:gd name="connsiteX346" fmla="*/ 4095952 w 5646031"/>
              <a:gd name="connsiteY346" fmla="*/ 1155361 h 5182926"/>
              <a:gd name="connsiteX347" fmla="*/ 4115148 w 5646031"/>
              <a:gd name="connsiteY347" fmla="*/ 1160160 h 5182926"/>
              <a:gd name="connsiteX348" fmla="*/ 4133144 w 5646031"/>
              <a:gd name="connsiteY348" fmla="*/ 1162560 h 5182926"/>
              <a:gd name="connsiteX349" fmla="*/ 4199131 w 5646031"/>
              <a:gd name="connsiteY349" fmla="*/ 1169758 h 5182926"/>
              <a:gd name="connsiteX350" fmla="*/ 4224325 w 5646031"/>
              <a:gd name="connsiteY350" fmla="*/ 1174557 h 5182926"/>
              <a:gd name="connsiteX351" fmla="*/ 4247121 w 5646031"/>
              <a:gd name="connsiteY351" fmla="*/ 1181756 h 5182926"/>
              <a:gd name="connsiteX352" fmla="*/ 4266317 w 5646031"/>
              <a:gd name="connsiteY352" fmla="*/ 1186555 h 5182926"/>
              <a:gd name="connsiteX353" fmla="*/ 4284313 w 5646031"/>
              <a:gd name="connsiteY353" fmla="*/ 1194953 h 5182926"/>
              <a:gd name="connsiteX354" fmla="*/ 4296310 w 5646031"/>
              <a:gd name="connsiteY354" fmla="*/ 1204551 h 5182926"/>
              <a:gd name="connsiteX355" fmla="*/ 4307108 w 5646031"/>
              <a:gd name="connsiteY355" fmla="*/ 1214149 h 5182926"/>
              <a:gd name="connsiteX356" fmla="*/ 4314307 w 5646031"/>
              <a:gd name="connsiteY356" fmla="*/ 1227346 h 5182926"/>
              <a:gd name="connsiteX357" fmla="*/ 4321505 w 5646031"/>
              <a:gd name="connsiteY357" fmla="*/ 1244143 h 5182926"/>
              <a:gd name="connsiteX358" fmla="*/ 4323905 w 5646031"/>
              <a:gd name="connsiteY358" fmla="*/ 1259739 h 5182926"/>
              <a:gd name="connsiteX359" fmla="*/ 4326304 w 5646031"/>
              <a:gd name="connsiteY359" fmla="*/ 1281335 h 5182926"/>
              <a:gd name="connsiteX360" fmla="*/ 4326304 w 5646031"/>
              <a:gd name="connsiteY360" fmla="*/ 1306530 h 5182926"/>
              <a:gd name="connsiteX361" fmla="*/ 4323905 w 5646031"/>
              <a:gd name="connsiteY361" fmla="*/ 1331724 h 5182926"/>
              <a:gd name="connsiteX362" fmla="*/ 4316706 w 5646031"/>
              <a:gd name="connsiteY362" fmla="*/ 1400110 h 5182926"/>
              <a:gd name="connsiteX363" fmla="*/ 4311907 w 5646031"/>
              <a:gd name="connsiteY363" fmla="*/ 1445700 h 5182926"/>
              <a:gd name="connsiteX364" fmla="*/ 4309508 w 5646031"/>
              <a:gd name="connsiteY364" fmla="*/ 1472096 h 5182926"/>
              <a:gd name="connsiteX365" fmla="*/ 4311907 w 5646031"/>
              <a:gd name="connsiteY365" fmla="*/ 1494890 h 5182926"/>
              <a:gd name="connsiteX366" fmla="*/ 4319106 w 5646031"/>
              <a:gd name="connsiteY366" fmla="*/ 1515287 h 5182926"/>
              <a:gd name="connsiteX367" fmla="*/ 4323905 w 5646031"/>
              <a:gd name="connsiteY367" fmla="*/ 1524885 h 5182926"/>
              <a:gd name="connsiteX368" fmla="*/ 4328704 w 5646031"/>
              <a:gd name="connsiteY368" fmla="*/ 1536882 h 5182926"/>
              <a:gd name="connsiteX369" fmla="*/ 4335903 w 5646031"/>
              <a:gd name="connsiteY369" fmla="*/ 1545280 h 5182926"/>
              <a:gd name="connsiteX370" fmla="*/ 4344300 w 5646031"/>
              <a:gd name="connsiteY370" fmla="*/ 1552478 h 5182926"/>
              <a:gd name="connsiteX371" fmla="*/ 4356298 w 5646031"/>
              <a:gd name="connsiteY371" fmla="*/ 1562077 h 5182926"/>
              <a:gd name="connsiteX372" fmla="*/ 4368295 w 5646031"/>
              <a:gd name="connsiteY372" fmla="*/ 1569275 h 5182926"/>
              <a:gd name="connsiteX373" fmla="*/ 4381493 w 5646031"/>
              <a:gd name="connsiteY373" fmla="*/ 1574074 h 5182926"/>
              <a:gd name="connsiteX374" fmla="*/ 4393491 w 5646031"/>
              <a:gd name="connsiteY374" fmla="*/ 1578873 h 5182926"/>
              <a:gd name="connsiteX375" fmla="*/ 4403089 w 5646031"/>
              <a:gd name="connsiteY375" fmla="*/ 1578873 h 5182926"/>
              <a:gd name="connsiteX376" fmla="*/ 4411486 w 5646031"/>
              <a:gd name="connsiteY376" fmla="*/ 1578873 h 5182926"/>
              <a:gd name="connsiteX377" fmla="*/ 4421084 w 5646031"/>
              <a:gd name="connsiteY377" fmla="*/ 1576474 h 5182926"/>
              <a:gd name="connsiteX378" fmla="*/ 4428283 w 5646031"/>
              <a:gd name="connsiteY378" fmla="*/ 1571675 h 5182926"/>
              <a:gd name="connsiteX379" fmla="*/ 4442680 w 5646031"/>
              <a:gd name="connsiteY379" fmla="*/ 1559677 h 5182926"/>
              <a:gd name="connsiteX380" fmla="*/ 4453478 w 5646031"/>
              <a:gd name="connsiteY380" fmla="*/ 1545280 h 5182926"/>
              <a:gd name="connsiteX381" fmla="*/ 4465476 w 5646031"/>
              <a:gd name="connsiteY381" fmla="*/ 1527284 h 5182926"/>
              <a:gd name="connsiteX382" fmla="*/ 4477473 w 5646031"/>
              <a:gd name="connsiteY382" fmla="*/ 1510488 h 5182926"/>
              <a:gd name="connsiteX383" fmla="*/ 4488271 w 5646031"/>
              <a:gd name="connsiteY383" fmla="*/ 1497290 h 5182926"/>
              <a:gd name="connsiteX384" fmla="*/ 4502668 w 5646031"/>
              <a:gd name="connsiteY384" fmla="*/ 1487692 h 5182926"/>
              <a:gd name="connsiteX385" fmla="*/ 4513466 w 5646031"/>
              <a:gd name="connsiteY385" fmla="*/ 1480493 h 5182926"/>
              <a:gd name="connsiteX386" fmla="*/ 4525463 w 5646031"/>
              <a:gd name="connsiteY386" fmla="*/ 1475694 h 5182926"/>
              <a:gd name="connsiteX387" fmla="*/ 4537461 w 5646031"/>
              <a:gd name="connsiteY387" fmla="*/ 1473295 h 5182926"/>
              <a:gd name="connsiteX388" fmla="*/ 4550658 w 5646031"/>
              <a:gd name="connsiteY388" fmla="*/ 1473295 h 5182926"/>
              <a:gd name="connsiteX389" fmla="*/ 4562656 w 5646031"/>
              <a:gd name="connsiteY389" fmla="*/ 1473295 h 5182926"/>
              <a:gd name="connsiteX390" fmla="*/ 4590250 w 5646031"/>
              <a:gd name="connsiteY390" fmla="*/ 1475694 h 5182926"/>
              <a:gd name="connsiteX391" fmla="*/ 4641839 w 5646031"/>
              <a:gd name="connsiteY391" fmla="*/ 1487692 h 5182926"/>
              <a:gd name="connsiteX392" fmla="*/ 4669433 w 5646031"/>
              <a:gd name="connsiteY392" fmla="*/ 1490091 h 5182926"/>
              <a:gd name="connsiteX393" fmla="*/ 4694628 w 5646031"/>
              <a:gd name="connsiteY393" fmla="*/ 1490091 h 5182926"/>
              <a:gd name="connsiteX394" fmla="*/ 4699427 w 5646031"/>
              <a:gd name="connsiteY394" fmla="*/ 1492491 h 5182926"/>
              <a:gd name="connsiteX395" fmla="*/ 4701827 w 5646031"/>
              <a:gd name="connsiteY395" fmla="*/ 1492491 h 5182926"/>
              <a:gd name="connsiteX396" fmla="*/ 4704226 w 5646031"/>
              <a:gd name="connsiteY396" fmla="*/ 1502089 h 5182926"/>
              <a:gd name="connsiteX397" fmla="*/ 4704226 w 5646031"/>
              <a:gd name="connsiteY397" fmla="*/ 1510488 h 5182926"/>
              <a:gd name="connsiteX398" fmla="*/ 4701827 w 5646031"/>
              <a:gd name="connsiteY398" fmla="*/ 1524885 h 5182926"/>
              <a:gd name="connsiteX399" fmla="*/ 4697028 w 5646031"/>
              <a:gd name="connsiteY399" fmla="*/ 1539282 h 5182926"/>
              <a:gd name="connsiteX400" fmla="*/ 4687430 w 5646031"/>
              <a:gd name="connsiteY400" fmla="*/ 1552478 h 5182926"/>
              <a:gd name="connsiteX401" fmla="*/ 4681431 w 5646031"/>
              <a:gd name="connsiteY401" fmla="*/ 1564476 h 5182926"/>
              <a:gd name="connsiteX402" fmla="*/ 4671833 w 5646031"/>
              <a:gd name="connsiteY402" fmla="*/ 1574074 h 5182926"/>
              <a:gd name="connsiteX403" fmla="*/ 4637040 w 5646031"/>
              <a:gd name="connsiteY403" fmla="*/ 1599268 h 5182926"/>
              <a:gd name="connsiteX404" fmla="*/ 4607046 w 5646031"/>
              <a:gd name="connsiteY404" fmla="*/ 1624464 h 5182926"/>
              <a:gd name="connsiteX405" fmla="*/ 4583051 w 5646031"/>
              <a:gd name="connsiteY405" fmla="*/ 1652058 h 5182926"/>
              <a:gd name="connsiteX406" fmla="*/ 4565055 w 5646031"/>
              <a:gd name="connsiteY406" fmla="*/ 1683251 h 5182926"/>
              <a:gd name="connsiteX407" fmla="*/ 4550658 w 5646031"/>
              <a:gd name="connsiteY407" fmla="*/ 1713245 h 5182926"/>
              <a:gd name="connsiteX408" fmla="*/ 4539860 w 5646031"/>
              <a:gd name="connsiteY408" fmla="*/ 1745638 h 5182926"/>
              <a:gd name="connsiteX409" fmla="*/ 4532662 w 5646031"/>
              <a:gd name="connsiteY409" fmla="*/ 1775632 h 5182926"/>
              <a:gd name="connsiteX410" fmla="*/ 4527863 w 5646031"/>
              <a:gd name="connsiteY410" fmla="*/ 1810425 h 5182926"/>
              <a:gd name="connsiteX411" fmla="*/ 4525463 w 5646031"/>
              <a:gd name="connsiteY411" fmla="*/ 1842818 h 5182926"/>
              <a:gd name="connsiteX412" fmla="*/ 4525463 w 5646031"/>
              <a:gd name="connsiteY412" fmla="*/ 1877611 h 5182926"/>
              <a:gd name="connsiteX413" fmla="*/ 4527863 w 5646031"/>
              <a:gd name="connsiteY413" fmla="*/ 1947196 h 5182926"/>
              <a:gd name="connsiteX414" fmla="*/ 4532662 w 5646031"/>
              <a:gd name="connsiteY414" fmla="*/ 2014383 h 5182926"/>
              <a:gd name="connsiteX415" fmla="*/ 4532662 w 5646031"/>
              <a:gd name="connsiteY415" fmla="*/ 2081568 h 5182926"/>
              <a:gd name="connsiteX416" fmla="*/ 4535061 w 5646031"/>
              <a:gd name="connsiteY416" fmla="*/ 2093566 h 5182926"/>
              <a:gd name="connsiteX417" fmla="*/ 4537461 w 5646031"/>
              <a:gd name="connsiteY417" fmla="*/ 2105563 h 5182926"/>
              <a:gd name="connsiteX418" fmla="*/ 4544659 w 5646031"/>
              <a:gd name="connsiteY418" fmla="*/ 2128359 h 5182926"/>
              <a:gd name="connsiteX419" fmla="*/ 4555457 w 5646031"/>
              <a:gd name="connsiteY419" fmla="*/ 2148755 h 5182926"/>
              <a:gd name="connsiteX420" fmla="*/ 4572254 w 5646031"/>
              <a:gd name="connsiteY420" fmla="*/ 2170350 h 5182926"/>
              <a:gd name="connsiteX421" fmla="*/ 4592649 w 5646031"/>
              <a:gd name="connsiteY421" fmla="*/ 2185947 h 5182926"/>
              <a:gd name="connsiteX422" fmla="*/ 4617844 w 5646031"/>
              <a:gd name="connsiteY422" fmla="*/ 2202744 h 5182926"/>
              <a:gd name="connsiteX423" fmla="*/ 4644239 w 5646031"/>
              <a:gd name="connsiteY423" fmla="*/ 2218340 h 5182926"/>
              <a:gd name="connsiteX424" fmla="*/ 4674232 w 5646031"/>
              <a:gd name="connsiteY424" fmla="*/ 2230338 h 5182926"/>
              <a:gd name="connsiteX425" fmla="*/ 4704226 w 5646031"/>
              <a:gd name="connsiteY425" fmla="*/ 2242335 h 5182926"/>
              <a:gd name="connsiteX426" fmla="*/ 4736620 w 5646031"/>
              <a:gd name="connsiteY426" fmla="*/ 2249534 h 5182926"/>
              <a:gd name="connsiteX427" fmla="*/ 4771412 w 5646031"/>
              <a:gd name="connsiteY427" fmla="*/ 2255533 h 5182926"/>
              <a:gd name="connsiteX428" fmla="*/ 4803806 w 5646031"/>
              <a:gd name="connsiteY428" fmla="*/ 2257932 h 5182926"/>
              <a:gd name="connsiteX429" fmla="*/ 4838598 w 5646031"/>
              <a:gd name="connsiteY429" fmla="*/ 2257932 h 5182926"/>
              <a:gd name="connsiteX430" fmla="*/ 4873391 w 5646031"/>
              <a:gd name="connsiteY430" fmla="*/ 2255533 h 5182926"/>
              <a:gd name="connsiteX431" fmla="*/ 4905784 w 5646031"/>
              <a:gd name="connsiteY431" fmla="*/ 2251933 h 5182926"/>
              <a:gd name="connsiteX432" fmla="*/ 4935778 w 5646031"/>
              <a:gd name="connsiteY432" fmla="*/ 2242335 h 5182926"/>
              <a:gd name="connsiteX433" fmla="*/ 4984968 w 5646031"/>
              <a:gd name="connsiteY433" fmla="*/ 2227938 h 5182926"/>
              <a:gd name="connsiteX434" fmla="*/ 5019761 w 5646031"/>
              <a:gd name="connsiteY434" fmla="*/ 2217141 h 5182926"/>
              <a:gd name="connsiteX435" fmla="*/ 5036557 w 5646031"/>
              <a:gd name="connsiteY435" fmla="*/ 2214741 h 5182926"/>
              <a:gd name="connsiteX436" fmla="*/ 5047356 w 5646031"/>
              <a:gd name="connsiteY436" fmla="*/ 2214741 h 5182926"/>
              <a:gd name="connsiteX437" fmla="*/ 5059352 w 5646031"/>
              <a:gd name="connsiteY437" fmla="*/ 2214741 h 5182926"/>
              <a:gd name="connsiteX438" fmla="*/ 5068950 w 5646031"/>
              <a:gd name="connsiteY438" fmla="*/ 2218340 h 5182926"/>
              <a:gd name="connsiteX439" fmla="*/ 5074949 w 5646031"/>
              <a:gd name="connsiteY439" fmla="*/ 2223139 h 5182926"/>
              <a:gd name="connsiteX440" fmla="*/ 5082148 w 5646031"/>
              <a:gd name="connsiteY440" fmla="*/ 2232738 h 5182926"/>
              <a:gd name="connsiteX441" fmla="*/ 5089347 w 5646031"/>
              <a:gd name="connsiteY441" fmla="*/ 2242335 h 5182926"/>
              <a:gd name="connsiteX442" fmla="*/ 5094146 w 5646031"/>
              <a:gd name="connsiteY442" fmla="*/ 2254333 h 5182926"/>
              <a:gd name="connsiteX443" fmla="*/ 5106143 w 5646031"/>
              <a:gd name="connsiteY443" fmla="*/ 2289126 h 5182926"/>
              <a:gd name="connsiteX444" fmla="*/ 5116940 w 5646031"/>
              <a:gd name="connsiteY444" fmla="*/ 2334716 h 5182926"/>
              <a:gd name="connsiteX445" fmla="*/ 5121739 w 5646031"/>
              <a:gd name="connsiteY445" fmla="*/ 2346714 h 5182926"/>
              <a:gd name="connsiteX446" fmla="*/ 5128939 w 5646031"/>
              <a:gd name="connsiteY446" fmla="*/ 2356312 h 5182926"/>
              <a:gd name="connsiteX447" fmla="*/ 5136136 w 5646031"/>
              <a:gd name="connsiteY447" fmla="*/ 2362310 h 5182926"/>
              <a:gd name="connsiteX448" fmla="*/ 5144535 w 5646031"/>
              <a:gd name="connsiteY448" fmla="*/ 2369509 h 5182926"/>
              <a:gd name="connsiteX449" fmla="*/ 5166131 w 5646031"/>
              <a:gd name="connsiteY449" fmla="*/ 2376707 h 5182926"/>
              <a:gd name="connsiteX450" fmla="*/ 5186527 w 5646031"/>
              <a:gd name="connsiteY450" fmla="*/ 2381507 h 5182926"/>
              <a:gd name="connsiteX451" fmla="*/ 5230917 w 5646031"/>
              <a:gd name="connsiteY451" fmla="*/ 2393504 h 5182926"/>
              <a:gd name="connsiteX452" fmla="*/ 5272909 w 5646031"/>
              <a:gd name="connsiteY452" fmla="*/ 2409101 h 5182926"/>
              <a:gd name="connsiteX453" fmla="*/ 5355691 w 5646031"/>
              <a:gd name="connsiteY453" fmla="*/ 2443894 h 5182926"/>
              <a:gd name="connsiteX454" fmla="*/ 5400082 w 5646031"/>
              <a:gd name="connsiteY454" fmla="*/ 2460690 h 5182926"/>
              <a:gd name="connsiteX455" fmla="*/ 5444473 w 5646031"/>
              <a:gd name="connsiteY455" fmla="*/ 2473887 h 5182926"/>
              <a:gd name="connsiteX456" fmla="*/ 5464869 w 5646031"/>
              <a:gd name="connsiteY456" fmla="*/ 2478686 h 5182926"/>
              <a:gd name="connsiteX457" fmla="*/ 5488864 w 5646031"/>
              <a:gd name="connsiteY457" fmla="*/ 2483486 h 5182926"/>
              <a:gd name="connsiteX458" fmla="*/ 5511659 w 5646031"/>
              <a:gd name="connsiteY458" fmla="*/ 2483486 h 5182926"/>
              <a:gd name="connsiteX459" fmla="*/ 5536854 w 5646031"/>
              <a:gd name="connsiteY459" fmla="*/ 2485885 h 5182926"/>
              <a:gd name="connsiteX460" fmla="*/ 5558449 w 5646031"/>
              <a:gd name="connsiteY460" fmla="*/ 2485885 h 5182926"/>
              <a:gd name="connsiteX461" fmla="*/ 5578845 w 5646031"/>
              <a:gd name="connsiteY461" fmla="*/ 2490684 h 5182926"/>
              <a:gd name="connsiteX462" fmla="*/ 5596841 w 5646031"/>
              <a:gd name="connsiteY462" fmla="*/ 2497883 h 5182926"/>
              <a:gd name="connsiteX463" fmla="*/ 5616037 w 5646031"/>
              <a:gd name="connsiteY463" fmla="*/ 2508680 h 5182926"/>
              <a:gd name="connsiteX464" fmla="*/ 5629235 w 5646031"/>
              <a:gd name="connsiteY464" fmla="*/ 2523077 h 5182926"/>
              <a:gd name="connsiteX465" fmla="*/ 5636433 w 5646031"/>
              <a:gd name="connsiteY465" fmla="*/ 2530276 h 5182926"/>
              <a:gd name="connsiteX466" fmla="*/ 5641232 w 5646031"/>
              <a:gd name="connsiteY466" fmla="*/ 2538674 h 5182926"/>
              <a:gd name="connsiteX467" fmla="*/ 5643632 w 5646031"/>
              <a:gd name="connsiteY467" fmla="*/ 2548272 h 5182926"/>
              <a:gd name="connsiteX468" fmla="*/ 5646031 w 5646031"/>
              <a:gd name="connsiteY468" fmla="*/ 2557870 h 5182926"/>
              <a:gd name="connsiteX469" fmla="*/ 5646031 w 5646031"/>
              <a:gd name="connsiteY469" fmla="*/ 2567468 h 5182926"/>
              <a:gd name="connsiteX470" fmla="*/ 5643632 w 5646031"/>
              <a:gd name="connsiteY470" fmla="*/ 2578265 h 5182926"/>
              <a:gd name="connsiteX471" fmla="*/ 5641232 w 5646031"/>
              <a:gd name="connsiteY471" fmla="*/ 2592662 h 5182926"/>
              <a:gd name="connsiteX472" fmla="*/ 5636433 w 5646031"/>
              <a:gd name="connsiteY472" fmla="*/ 2607060 h 5182926"/>
              <a:gd name="connsiteX473" fmla="*/ 5629235 w 5646031"/>
              <a:gd name="connsiteY473" fmla="*/ 2615458 h 5182926"/>
              <a:gd name="connsiteX474" fmla="*/ 5623236 w 5646031"/>
              <a:gd name="connsiteY474" fmla="*/ 2622657 h 5182926"/>
              <a:gd name="connsiteX475" fmla="*/ 5613638 w 5646031"/>
              <a:gd name="connsiteY475" fmla="*/ 2627456 h 5182926"/>
              <a:gd name="connsiteX476" fmla="*/ 5606439 w 5646031"/>
              <a:gd name="connsiteY476" fmla="*/ 2632255 h 5182926"/>
              <a:gd name="connsiteX477" fmla="*/ 5594442 w 5646031"/>
              <a:gd name="connsiteY477" fmla="*/ 2632255 h 5182926"/>
              <a:gd name="connsiteX478" fmla="*/ 5586044 w 5646031"/>
              <a:gd name="connsiteY478" fmla="*/ 2634654 h 5182926"/>
              <a:gd name="connsiteX479" fmla="*/ 5564448 w 5646031"/>
              <a:gd name="connsiteY479" fmla="*/ 2632255 h 5182926"/>
              <a:gd name="connsiteX480" fmla="*/ 5541653 w 5646031"/>
              <a:gd name="connsiteY480" fmla="*/ 2627456 h 5182926"/>
              <a:gd name="connsiteX481" fmla="*/ 5499662 w 5646031"/>
              <a:gd name="connsiteY481" fmla="*/ 2615458 h 5182926"/>
              <a:gd name="connsiteX482" fmla="*/ 5300503 w 5646031"/>
              <a:gd name="connsiteY482" fmla="*/ 2567468 h 5182926"/>
              <a:gd name="connsiteX483" fmla="*/ 5200924 w 5646031"/>
              <a:gd name="connsiteY483" fmla="*/ 2541074 h 5182926"/>
              <a:gd name="connsiteX484" fmla="*/ 5101344 w 5646031"/>
              <a:gd name="connsiteY484" fmla="*/ 2518278 h 5182926"/>
              <a:gd name="connsiteX485" fmla="*/ 5056954 w 5646031"/>
              <a:gd name="connsiteY485" fmla="*/ 2508680 h 5182926"/>
              <a:gd name="connsiteX486" fmla="*/ 5034158 w 5646031"/>
              <a:gd name="connsiteY486" fmla="*/ 2506280 h 5182926"/>
              <a:gd name="connsiteX487" fmla="*/ 5010163 w 5646031"/>
              <a:gd name="connsiteY487" fmla="*/ 2503881 h 5182926"/>
              <a:gd name="connsiteX488" fmla="*/ 4987367 w 5646031"/>
              <a:gd name="connsiteY488" fmla="*/ 2503881 h 5182926"/>
              <a:gd name="connsiteX489" fmla="*/ 4964572 w 5646031"/>
              <a:gd name="connsiteY489" fmla="*/ 2508680 h 5182926"/>
              <a:gd name="connsiteX490" fmla="*/ 4940577 w 5646031"/>
              <a:gd name="connsiteY490" fmla="*/ 2515878 h 5182926"/>
              <a:gd name="connsiteX491" fmla="*/ 4915382 w 5646031"/>
              <a:gd name="connsiteY491" fmla="*/ 2530276 h 5182926"/>
              <a:gd name="connsiteX492" fmla="*/ 4896186 w 5646031"/>
              <a:gd name="connsiteY492" fmla="*/ 2541074 h 5182926"/>
              <a:gd name="connsiteX493" fmla="*/ 4878190 w 5646031"/>
              <a:gd name="connsiteY493" fmla="*/ 2557870 h 5182926"/>
              <a:gd name="connsiteX494" fmla="*/ 4857794 w 5646031"/>
              <a:gd name="connsiteY494" fmla="*/ 2569868 h 5182926"/>
              <a:gd name="connsiteX495" fmla="*/ 4848196 w 5646031"/>
              <a:gd name="connsiteY495" fmla="*/ 2573466 h 5182926"/>
              <a:gd name="connsiteX496" fmla="*/ 4838598 w 5646031"/>
              <a:gd name="connsiteY496" fmla="*/ 2578265 h 5182926"/>
              <a:gd name="connsiteX497" fmla="*/ 4831400 w 5646031"/>
              <a:gd name="connsiteY497" fmla="*/ 2578265 h 5182926"/>
              <a:gd name="connsiteX498" fmla="*/ 4823002 w 5646031"/>
              <a:gd name="connsiteY498" fmla="*/ 2575866 h 5182926"/>
              <a:gd name="connsiteX499" fmla="*/ 4818203 w 5646031"/>
              <a:gd name="connsiteY499" fmla="*/ 2572267 h 5182926"/>
              <a:gd name="connsiteX500" fmla="*/ 4811004 w 5646031"/>
              <a:gd name="connsiteY500" fmla="*/ 2565069 h 5182926"/>
              <a:gd name="connsiteX501" fmla="*/ 4806205 w 5646031"/>
              <a:gd name="connsiteY501" fmla="*/ 2550672 h 5182926"/>
              <a:gd name="connsiteX502" fmla="*/ 4803806 w 5646031"/>
              <a:gd name="connsiteY502" fmla="*/ 2535074 h 5182926"/>
              <a:gd name="connsiteX503" fmla="*/ 4801406 w 5646031"/>
              <a:gd name="connsiteY503" fmla="*/ 2513479 h 5182926"/>
              <a:gd name="connsiteX504" fmla="*/ 4803806 w 5646031"/>
              <a:gd name="connsiteY504" fmla="*/ 2485885 h 5182926"/>
              <a:gd name="connsiteX505" fmla="*/ 4801406 w 5646031"/>
              <a:gd name="connsiteY505" fmla="*/ 2476287 h 5182926"/>
              <a:gd name="connsiteX506" fmla="*/ 4799007 w 5646031"/>
              <a:gd name="connsiteY506" fmla="*/ 2469089 h 5182926"/>
              <a:gd name="connsiteX507" fmla="*/ 4794208 w 5646031"/>
              <a:gd name="connsiteY507" fmla="*/ 2465489 h 5182926"/>
              <a:gd name="connsiteX508" fmla="*/ 4790608 w 5646031"/>
              <a:gd name="connsiteY508" fmla="*/ 2460690 h 5182926"/>
              <a:gd name="connsiteX509" fmla="*/ 4773812 w 5646031"/>
              <a:gd name="connsiteY509" fmla="*/ 2453491 h 5182926"/>
              <a:gd name="connsiteX510" fmla="*/ 4753416 w 5646031"/>
              <a:gd name="connsiteY510" fmla="*/ 2448692 h 5182926"/>
              <a:gd name="connsiteX511" fmla="*/ 4731821 w 5646031"/>
              <a:gd name="connsiteY511" fmla="*/ 2448692 h 5182926"/>
              <a:gd name="connsiteX512" fmla="*/ 4711425 w 5646031"/>
              <a:gd name="connsiteY512" fmla="*/ 2453491 h 5182926"/>
              <a:gd name="connsiteX513" fmla="*/ 4692229 w 5646031"/>
              <a:gd name="connsiteY513" fmla="*/ 2458290 h 5182926"/>
              <a:gd name="connsiteX514" fmla="*/ 4676632 w 5646031"/>
              <a:gd name="connsiteY514" fmla="*/ 2466689 h 5182926"/>
              <a:gd name="connsiteX515" fmla="*/ 4649038 w 5646031"/>
              <a:gd name="connsiteY515" fmla="*/ 2488285 h 5182926"/>
              <a:gd name="connsiteX516" fmla="*/ 4617844 w 5646031"/>
              <a:gd name="connsiteY516" fmla="*/ 2506280 h 5182926"/>
              <a:gd name="connsiteX517" fmla="*/ 4557857 w 5646031"/>
              <a:gd name="connsiteY517" fmla="*/ 2545873 h 5182926"/>
              <a:gd name="connsiteX518" fmla="*/ 4530262 w 5646031"/>
              <a:gd name="connsiteY518" fmla="*/ 2569868 h 5182926"/>
              <a:gd name="connsiteX519" fmla="*/ 4502668 w 5646031"/>
              <a:gd name="connsiteY519" fmla="*/ 2592662 h 5182926"/>
              <a:gd name="connsiteX520" fmla="*/ 4478673 w 5646031"/>
              <a:gd name="connsiteY520" fmla="*/ 2620257 h 5182926"/>
              <a:gd name="connsiteX521" fmla="*/ 4467875 w 5646031"/>
              <a:gd name="connsiteY521" fmla="*/ 2637054 h 5182926"/>
              <a:gd name="connsiteX522" fmla="*/ 4458277 w 5646031"/>
              <a:gd name="connsiteY522" fmla="*/ 2652650 h 5182926"/>
              <a:gd name="connsiteX523" fmla="*/ 4443880 w 5646031"/>
              <a:gd name="connsiteY523" fmla="*/ 2674246 h 5182926"/>
              <a:gd name="connsiteX524" fmla="*/ 4433082 w 5646031"/>
              <a:gd name="connsiteY524" fmla="*/ 2692242 h 5182926"/>
              <a:gd name="connsiteX525" fmla="*/ 4416285 w 5646031"/>
              <a:gd name="connsiteY525" fmla="*/ 2711438 h 5182926"/>
              <a:gd name="connsiteX526" fmla="*/ 4403089 w 5646031"/>
              <a:gd name="connsiteY526" fmla="*/ 2724635 h 5182926"/>
              <a:gd name="connsiteX527" fmla="*/ 4386292 w 5646031"/>
              <a:gd name="connsiteY527" fmla="*/ 2741432 h 5182926"/>
              <a:gd name="connsiteX528" fmla="*/ 4370695 w 5646031"/>
              <a:gd name="connsiteY528" fmla="*/ 2752230 h 5182926"/>
              <a:gd name="connsiteX529" fmla="*/ 4351499 w 5646031"/>
              <a:gd name="connsiteY529" fmla="*/ 2764227 h 5182926"/>
              <a:gd name="connsiteX530" fmla="*/ 4333503 w 5646031"/>
              <a:gd name="connsiteY530" fmla="*/ 2776225 h 5182926"/>
              <a:gd name="connsiteX531" fmla="*/ 4314307 w 5646031"/>
              <a:gd name="connsiteY531" fmla="*/ 2783423 h 5182926"/>
              <a:gd name="connsiteX532" fmla="*/ 4293911 w 5646031"/>
              <a:gd name="connsiteY532" fmla="*/ 2789422 h 5182926"/>
              <a:gd name="connsiteX533" fmla="*/ 4272315 w 5646031"/>
              <a:gd name="connsiteY533" fmla="*/ 2794221 h 5182926"/>
              <a:gd name="connsiteX534" fmla="*/ 4251920 w 5646031"/>
              <a:gd name="connsiteY534" fmla="*/ 2799020 h 5182926"/>
              <a:gd name="connsiteX535" fmla="*/ 4231524 w 5646031"/>
              <a:gd name="connsiteY535" fmla="*/ 2801419 h 5182926"/>
              <a:gd name="connsiteX536" fmla="*/ 4209928 w 5646031"/>
              <a:gd name="connsiteY536" fmla="*/ 2801419 h 5182926"/>
              <a:gd name="connsiteX537" fmla="*/ 4187133 w 5646031"/>
              <a:gd name="connsiteY537" fmla="*/ 2801419 h 5182926"/>
              <a:gd name="connsiteX538" fmla="*/ 4164338 w 5646031"/>
              <a:gd name="connsiteY538" fmla="*/ 2796620 h 5182926"/>
              <a:gd name="connsiteX539" fmla="*/ 4133144 w 5646031"/>
              <a:gd name="connsiteY539" fmla="*/ 2794221 h 5182926"/>
              <a:gd name="connsiteX540" fmla="*/ 4107950 w 5646031"/>
              <a:gd name="connsiteY540" fmla="*/ 2794221 h 5182926"/>
              <a:gd name="connsiteX541" fmla="*/ 4087553 w 5646031"/>
              <a:gd name="connsiteY541" fmla="*/ 2799020 h 5182926"/>
              <a:gd name="connsiteX542" fmla="*/ 4077955 w 5646031"/>
              <a:gd name="connsiteY542" fmla="*/ 2803819 h 5182926"/>
              <a:gd name="connsiteX543" fmla="*/ 4070757 w 5646031"/>
              <a:gd name="connsiteY543" fmla="*/ 2808618 h 5182926"/>
              <a:gd name="connsiteX544" fmla="*/ 4063558 w 5646031"/>
              <a:gd name="connsiteY544" fmla="*/ 2815816 h 5182926"/>
              <a:gd name="connsiteX545" fmla="*/ 4057560 w 5646031"/>
              <a:gd name="connsiteY545" fmla="*/ 2821815 h 5182926"/>
              <a:gd name="connsiteX546" fmla="*/ 4050362 w 5646031"/>
              <a:gd name="connsiteY546" fmla="*/ 2841011 h 5182926"/>
              <a:gd name="connsiteX547" fmla="*/ 4043163 w 5646031"/>
              <a:gd name="connsiteY547" fmla="*/ 2863806 h 5182926"/>
              <a:gd name="connsiteX548" fmla="*/ 4038364 w 5646031"/>
              <a:gd name="connsiteY548" fmla="*/ 2890201 h 5182926"/>
              <a:gd name="connsiteX549" fmla="*/ 4035964 w 5646031"/>
              <a:gd name="connsiteY549" fmla="*/ 2924994 h 5182926"/>
              <a:gd name="connsiteX550" fmla="*/ 4031165 w 5646031"/>
              <a:gd name="connsiteY550" fmla="*/ 2957387 h 5182926"/>
              <a:gd name="connsiteX551" fmla="*/ 4020367 w 5646031"/>
              <a:gd name="connsiteY551" fmla="*/ 3022173 h 5182926"/>
              <a:gd name="connsiteX552" fmla="*/ 4015568 w 5646031"/>
              <a:gd name="connsiteY552" fmla="*/ 3049768 h 5182926"/>
              <a:gd name="connsiteX553" fmla="*/ 4017968 w 5646031"/>
              <a:gd name="connsiteY553" fmla="*/ 3077362 h 5182926"/>
              <a:gd name="connsiteX554" fmla="*/ 4022767 w 5646031"/>
              <a:gd name="connsiteY554" fmla="*/ 3098958 h 5182926"/>
              <a:gd name="connsiteX555" fmla="*/ 4026366 w 5646031"/>
              <a:gd name="connsiteY555" fmla="*/ 3109756 h 5182926"/>
              <a:gd name="connsiteX556" fmla="*/ 4031165 w 5646031"/>
              <a:gd name="connsiteY556" fmla="*/ 3119354 h 5182926"/>
              <a:gd name="connsiteX557" fmla="*/ 4038364 w 5646031"/>
              <a:gd name="connsiteY557" fmla="*/ 3128952 h 5182926"/>
              <a:gd name="connsiteX558" fmla="*/ 4045562 w 5646031"/>
              <a:gd name="connsiteY558" fmla="*/ 3136150 h 5182926"/>
              <a:gd name="connsiteX559" fmla="*/ 4055161 w 5646031"/>
              <a:gd name="connsiteY559" fmla="*/ 3142149 h 5182926"/>
              <a:gd name="connsiteX560" fmla="*/ 4065958 w 5646031"/>
              <a:gd name="connsiteY560" fmla="*/ 3146948 h 5182926"/>
              <a:gd name="connsiteX561" fmla="*/ 4092352 w 5646031"/>
              <a:gd name="connsiteY561" fmla="*/ 3156546 h 5182926"/>
              <a:gd name="connsiteX562" fmla="*/ 4122347 w 5646031"/>
              <a:gd name="connsiteY562" fmla="*/ 3163744 h 5182926"/>
              <a:gd name="connsiteX563" fmla="*/ 4172736 w 5646031"/>
              <a:gd name="connsiteY563" fmla="*/ 3170943 h 5182926"/>
              <a:gd name="connsiteX564" fmla="*/ 4221926 w 5646031"/>
              <a:gd name="connsiteY564" fmla="*/ 3181741 h 5182926"/>
              <a:gd name="connsiteX565" fmla="*/ 4321505 w 5646031"/>
              <a:gd name="connsiteY565" fmla="*/ 3210535 h 5182926"/>
              <a:gd name="connsiteX566" fmla="*/ 4346700 w 5646031"/>
              <a:gd name="connsiteY566" fmla="*/ 3218933 h 5182926"/>
              <a:gd name="connsiteX567" fmla="*/ 4356298 w 5646031"/>
              <a:gd name="connsiteY567" fmla="*/ 3226131 h 5182926"/>
              <a:gd name="connsiteX568" fmla="*/ 4365896 w 5646031"/>
              <a:gd name="connsiteY568" fmla="*/ 3235729 h 5182926"/>
              <a:gd name="connsiteX569" fmla="*/ 4374295 w 5646031"/>
              <a:gd name="connsiteY569" fmla="*/ 3245327 h 5182926"/>
              <a:gd name="connsiteX570" fmla="*/ 4379094 w 5646031"/>
              <a:gd name="connsiteY570" fmla="*/ 3256125 h 5182926"/>
              <a:gd name="connsiteX571" fmla="*/ 4381493 w 5646031"/>
              <a:gd name="connsiteY571" fmla="*/ 3268123 h 5182926"/>
              <a:gd name="connsiteX572" fmla="*/ 4379094 w 5646031"/>
              <a:gd name="connsiteY572" fmla="*/ 3283719 h 5182926"/>
              <a:gd name="connsiteX573" fmla="*/ 4376694 w 5646031"/>
              <a:gd name="connsiteY573" fmla="*/ 3298116 h 5182926"/>
              <a:gd name="connsiteX574" fmla="*/ 4370695 w 5646031"/>
              <a:gd name="connsiteY574" fmla="*/ 3310114 h 5182926"/>
              <a:gd name="connsiteX575" fmla="*/ 4361097 w 5646031"/>
              <a:gd name="connsiteY575" fmla="*/ 3319712 h 5182926"/>
              <a:gd name="connsiteX576" fmla="*/ 4351499 w 5646031"/>
              <a:gd name="connsiteY576" fmla="*/ 3325711 h 5182926"/>
              <a:gd name="connsiteX577" fmla="*/ 4339501 w 5646031"/>
              <a:gd name="connsiteY577" fmla="*/ 3330510 h 5182926"/>
              <a:gd name="connsiteX578" fmla="*/ 4326304 w 5646031"/>
              <a:gd name="connsiteY578" fmla="*/ 3332909 h 5182926"/>
              <a:gd name="connsiteX579" fmla="*/ 4314307 w 5646031"/>
              <a:gd name="connsiteY579" fmla="*/ 3335309 h 5182926"/>
              <a:gd name="connsiteX580" fmla="*/ 4301109 w 5646031"/>
              <a:gd name="connsiteY580" fmla="*/ 3332909 h 5182926"/>
              <a:gd name="connsiteX581" fmla="*/ 4256719 w 5646031"/>
              <a:gd name="connsiteY581" fmla="*/ 3330510 h 5182926"/>
              <a:gd name="connsiteX582" fmla="*/ 4214727 w 5646031"/>
              <a:gd name="connsiteY582" fmla="*/ 3330510 h 5182926"/>
              <a:gd name="connsiteX583" fmla="*/ 4175136 w 5646031"/>
              <a:gd name="connsiteY583" fmla="*/ 3332909 h 5182926"/>
              <a:gd name="connsiteX584" fmla="*/ 4135543 w 5646031"/>
              <a:gd name="connsiteY584" fmla="*/ 3342507 h 5182926"/>
              <a:gd name="connsiteX585" fmla="*/ 4117548 w 5646031"/>
              <a:gd name="connsiteY585" fmla="*/ 3347307 h 5182926"/>
              <a:gd name="connsiteX586" fmla="*/ 4098352 w 5646031"/>
              <a:gd name="connsiteY586" fmla="*/ 3355704 h 5182926"/>
              <a:gd name="connsiteX587" fmla="*/ 4080355 w 5646031"/>
              <a:gd name="connsiteY587" fmla="*/ 3362903 h 5182926"/>
              <a:gd name="connsiteX588" fmla="*/ 4063558 w 5646031"/>
              <a:gd name="connsiteY588" fmla="*/ 3374900 h 5182926"/>
              <a:gd name="connsiteX589" fmla="*/ 4045562 w 5646031"/>
              <a:gd name="connsiteY589" fmla="*/ 3389297 h 5182926"/>
              <a:gd name="connsiteX590" fmla="*/ 4028766 w 5646031"/>
              <a:gd name="connsiteY590" fmla="*/ 3402495 h 5182926"/>
              <a:gd name="connsiteX591" fmla="*/ 4010769 w 5646031"/>
              <a:gd name="connsiteY591" fmla="*/ 3419292 h 5182926"/>
              <a:gd name="connsiteX592" fmla="*/ 3993973 w 5646031"/>
              <a:gd name="connsiteY592" fmla="*/ 3437287 h 5182926"/>
              <a:gd name="connsiteX593" fmla="*/ 3985575 w 5646031"/>
              <a:gd name="connsiteY593" fmla="*/ 3446885 h 5182926"/>
              <a:gd name="connsiteX594" fmla="*/ 3975977 w 5646031"/>
              <a:gd name="connsiteY594" fmla="*/ 3454084 h 5182926"/>
              <a:gd name="connsiteX595" fmla="*/ 3966379 w 5646031"/>
              <a:gd name="connsiteY595" fmla="*/ 3458883 h 5182926"/>
              <a:gd name="connsiteX596" fmla="*/ 3955581 w 5646031"/>
              <a:gd name="connsiteY596" fmla="*/ 3461283 h 5182926"/>
              <a:gd name="connsiteX597" fmla="*/ 3945983 w 5646031"/>
              <a:gd name="connsiteY597" fmla="*/ 3461283 h 5182926"/>
              <a:gd name="connsiteX598" fmla="*/ 3936385 w 5646031"/>
              <a:gd name="connsiteY598" fmla="*/ 3458883 h 5182926"/>
              <a:gd name="connsiteX599" fmla="*/ 3924387 w 5646031"/>
              <a:gd name="connsiteY599" fmla="*/ 3454084 h 5182926"/>
              <a:gd name="connsiteX600" fmla="*/ 3915989 w 5646031"/>
              <a:gd name="connsiteY600" fmla="*/ 3449285 h 5182926"/>
              <a:gd name="connsiteX601" fmla="*/ 3906391 w 5646031"/>
              <a:gd name="connsiteY601" fmla="*/ 3442086 h 5182926"/>
              <a:gd name="connsiteX602" fmla="*/ 3896793 w 5646031"/>
              <a:gd name="connsiteY602" fmla="*/ 3432488 h 5182926"/>
              <a:gd name="connsiteX603" fmla="*/ 3883596 w 5646031"/>
              <a:gd name="connsiteY603" fmla="*/ 3412093 h 5182926"/>
              <a:gd name="connsiteX604" fmla="*/ 3876397 w 5646031"/>
              <a:gd name="connsiteY604" fmla="*/ 3400096 h 5182926"/>
              <a:gd name="connsiteX605" fmla="*/ 3871598 w 5646031"/>
              <a:gd name="connsiteY605" fmla="*/ 3386898 h 5182926"/>
              <a:gd name="connsiteX606" fmla="*/ 3869199 w 5646031"/>
              <a:gd name="connsiteY606" fmla="*/ 3372501 h 5182926"/>
              <a:gd name="connsiteX607" fmla="*/ 3866799 w 5646031"/>
              <a:gd name="connsiteY607" fmla="*/ 3358104 h 5182926"/>
              <a:gd name="connsiteX608" fmla="*/ 3866799 w 5646031"/>
              <a:gd name="connsiteY608" fmla="*/ 3340108 h 5182926"/>
              <a:gd name="connsiteX609" fmla="*/ 3866799 w 5646031"/>
              <a:gd name="connsiteY609" fmla="*/ 3319712 h 5182926"/>
              <a:gd name="connsiteX610" fmla="*/ 3871598 w 5646031"/>
              <a:gd name="connsiteY610" fmla="*/ 3280120 h 5182926"/>
              <a:gd name="connsiteX611" fmla="*/ 3878797 w 5646031"/>
              <a:gd name="connsiteY611" fmla="*/ 3240528 h 5182926"/>
              <a:gd name="connsiteX612" fmla="*/ 3883596 w 5646031"/>
              <a:gd name="connsiteY612" fmla="*/ 3198537 h 5182926"/>
              <a:gd name="connsiteX613" fmla="*/ 3883596 w 5646031"/>
              <a:gd name="connsiteY613" fmla="*/ 3181741 h 5182926"/>
              <a:gd name="connsiteX614" fmla="*/ 3883596 w 5646031"/>
              <a:gd name="connsiteY614" fmla="*/ 3163744 h 5182926"/>
              <a:gd name="connsiteX615" fmla="*/ 3878797 w 5646031"/>
              <a:gd name="connsiteY615" fmla="*/ 3146948 h 5182926"/>
              <a:gd name="connsiteX616" fmla="*/ 3871598 w 5646031"/>
              <a:gd name="connsiteY616" fmla="*/ 3133751 h 5182926"/>
              <a:gd name="connsiteX617" fmla="*/ 3864400 w 5646031"/>
              <a:gd name="connsiteY617" fmla="*/ 3119354 h 5182926"/>
              <a:gd name="connsiteX618" fmla="*/ 3852402 w 5646031"/>
              <a:gd name="connsiteY618" fmla="*/ 3107356 h 5182926"/>
              <a:gd name="connsiteX619" fmla="*/ 3839205 w 5646031"/>
              <a:gd name="connsiteY619" fmla="*/ 3098958 h 5182926"/>
              <a:gd name="connsiteX620" fmla="*/ 3822409 w 5646031"/>
              <a:gd name="connsiteY620" fmla="*/ 3091759 h 5182926"/>
              <a:gd name="connsiteX621" fmla="*/ 3811611 w 5646031"/>
              <a:gd name="connsiteY621" fmla="*/ 3089360 h 5182926"/>
              <a:gd name="connsiteX622" fmla="*/ 3802013 w 5646031"/>
              <a:gd name="connsiteY622" fmla="*/ 3089360 h 5182926"/>
              <a:gd name="connsiteX623" fmla="*/ 3792415 w 5646031"/>
              <a:gd name="connsiteY623" fmla="*/ 3089360 h 5182926"/>
              <a:gd name="connsiteX624" fmla="*/ 3787616 w 5646031"/>
              <a:gd name="connsiteY624" fmla="*/ 3091759 h 5182926"/>
              <a:gd name="connsiteX625" fmla="*/ 3782817 w 5646031"/>
              <a:gd name="connsiteY625" fmla="*/ 3096558 h 5182926"/>
              <a:gd name="connsiteX626" fmla="*/ 3779218 w 5646031"/>
              <a:gd name="connsiteY626" fmla="*/ 3101357 h 5182926"/>
              <a:gd name="connsiteX627" fmla="*/ 3776818 w 5646031"/>
              <a:gd name="connsiteY627" fmla="*/ 3112155 h 5182926"/>
              <a:gd name="connsiteX628" fmla="*/ 3776818 w 5646031"/>
              <a:gd name="connsiteY628" fmla="*/ 3126552 h 5182926"/>
              <a:gd name="connsiteX629" fmla="*/ 3776818 w 5646031"/>
              <a:gd name="connsiteY629" fmla="*/ 3140949 h 5182926"/>
              <a:gd name="connsiteX630" fmla="*/ 3774419 w 5646031"/>
              <a:gd name="connsiteY630" fmla="*/ 3154146 h 5182926"/>
              <a:gd name="connsiteX631" fmla="*/ 3772019 w 5646031"/>
              <a:gd name="connsiteY631" fmla="*/ 3168543 h 5182926"/>
              <a:gd name="connsiteX632" fmla="*/ 3750424 w 5646031"/>
              <a:gd name="connsiteY632" fmla="*/ 3203336 h 5182926"/>
              <a:gd name="connsiteX633" fmla="*/ 3742025 w 5646031"/>
              <a:gd name="connsiteY633" fmla="*/ 3218933 h 5182926"/>
              <a:gd name="connsiteX634" fmla="*/ 3737226 w 5646031"/>
              <a:gd name="connsiteY634" fmla="*/ 3221332 h 5182926"/>
              <a:gd name="connsiteX635" fmla="*/ 3732427 w 5646031"/>
              <a:gd name="connsiteY635" fmla="*/ 3223732 h 5182926"/>
              <a:gd name="connsiteX636" fmla="*/ 3688037 w 5646031"/>
              <a:gd name="connsiteY636" fmla="*/ 3223732 h 5182926"/>
              <a:gd name="connsiteX637" fmla="*/ 3648444 w 5646031"/>
              <a:gd name="connsiteY637" fmla="*/ 3226131 h 5182926"/>
              <a:gd name="connsiteX638" fmla="*/ 3607653 w 5646031"/>
              <a:gd name="connsiteY638" fmla="*/ 3228531 h 5182926"/>
              <a:gd name="connsiteX639" fmla="*/ 3568061 w 5646031"/>
              <a:gd name="connsiteY639" fmla="*/ 3235729 h 5182926"/>
              <a:gd name="connsiteX640" fmla="*/ 3528469 w 5646031"/>
              <a:gd name="connsiteY640" fmla="*/ 3245327 h 5182926"/>
              <a:gd name="connsiteX641" fmla="*/ 3509273 w 5646031"/>
              <a:gd name="connsiteY641" fmla="*/ 3253726 h 5182926"/>
              <a:gd name="connsiteX642" fmla="*/ 3491277 w 5646031"/>
              <a:gd name="connsiteY642" fmla="*/ 3260924 h 5182926"/>
              <a:gd name="connsiteX643" fmla="*/ 3472081 w 5646031"/>
              <a:gd name="connsiteY643" fmla="*/ 3272922 h 5182926"/>
              <a:gd name="connsiteX644" fmla="*/ 3454085 w 5646031"/>
              <a:gd name="connsiteY644" fmla="*/ 3283719 h 5182926"/>
              <a:gd name="connsiteX645" fmla="*/ 3434889 w 5646031"/>
              <a:gd name="connsiteY645" fmla="*/ 3298116 h 5182926"/>
              <a:gd name="connsiteX646" fmla="*/ 3419292 w 5646031"/>
              <a:gd name="connsiteY646" fmla="*/ 3314913 h 5182926"/>
              <a:gd name="connsiteX647" fmla="*/ 3412094 w 5646031"/>
              <a:gd name="connsiteY647" fmla="*/ 3319712 h 5182926"/>
              <a:gd name="connsiteX648" fmla="*/ 3407295 w 5646031"/>
              <a:gd name="connsiteY648" fmla="*/ 3320912 h 5182926"/>
              <a:gd name="connsiteX649" fmla="*/ 3402496 w 5646031"/>
              <a:gd name="connsiteY649" fmla="*/ 3320912 h 5182926"/>
              <a:gd name="connsiteX650" fmla="*/ 3397697 w 5646031"/>
              <a:gd name="connsiteY650" fmla="*/ 3320912 h 5182926"/>
              <a:gd name="connsiteX651" fmla="*/ 3391698 w 5646031"/>
              <a:gd name="connsiteY651" fmla="*/ 3314913 h 5182926"/>
              <a:gd name="connsiteX652" fmla="*/ 3386898 w 5646031"/>
              <a:gd name="connsiteY652" fmla="*/ 3305315 h 5182926"/>
              <a:gd name="connsiteX653" fmla="*/ 3382099 w 5646031"/>
              <a:gd name="connsiteY653" fmla="*/ 3290918 h 5182926"/>
              <a:gd name="connsiteX654" fmla="*/ 3377300 w 5646031"/>
              <a:gd name="connsiteY654" fmla="*/ 3277721 h 5182926"/>
              <a:gd name="connsiteX655" fmla="*/ 3377300 w 5646031"/>
              <a:gd name="connsiteY655" fmla="*/ 3260924 h 5182926"/>
              <a:gd name="connsiteX656" fmla="*/ 3377300 w 5646031"/>
              <a:gd name="connsiteY656" fmla="*/ 3247727 h 5182926"/>
              <a:gd name="connsiteX657" fmla="*/ 3377300 w 5646031"/>
              <a:gd name="connsiteY657" fmla="*/ 3228531 h 5182926"/>
              <a:gd name="connsiteX658" fmla="*/ 3377300 w 5646031"/>
              <a:gd name="connsiteY658" fmla="*/ 3210535 h 5182926"/>
              <a:gd name="connsiteX659" fmla="*/ 3374901 w 5646031"/>
              <a:gd name="connsiteY659" fmla="*/ 3196138 h 5182926"/>
              <a:gd name="connsiteX660" fmla="*/ 3370102 w 5646031"/>
              <a:gd name="connsiteY660" fmla="*/ 3181741 h 5182926"/>
              <a:gd name="connsiteX661" fmla="*/ 3365303 w 5646031"/>
              <a:gd name="connsiteY661" fmla="*/ 3170943 h 5182926"/>
              <a:gd name="connsiteX662" fmla="*/ 3359305 w 5646031"/>
              <a:gd name="connsiteY662" fmla="*/ 3161345 h 5182926"/>
              <a:gd name="connsiteX663" fmla="*/ 3349707 w 5646031"/>
              <a:gd name="connsiteY663" fmla="*/ 3154146 h 5182926"/>
              <a:gd name="connsiteX664" fmla="*/ 3340109 w 5646031"/>
              <a:gd name="connsiteY664" fmla="*/ 3146948 h 5182926"/>
              <a:gd name="connsiteX665" fmla="*/ 3330511 w 5646031"/>
              <a:gd name="connsiteY665" fmla="*/ 3142149 h 5182926"/>
              <a:gd name="connsiteX666" fmla="*/ 3319712 w 5646031"/>
              <a:gd name="connsiteY666" fmla="*/ 3138550 h 5182926"/>
              <a:gd name="connsiteX667" fmla="*/ 3293318 w 5646031"/>
              <a:gd name="connsiteY667" fmla="*/ 3133751 h 5182926"/>
              <a:gd name="connsiteX668" fmla="*/ 3265724 w 5646031"/>
              <a:gd name="connsiteY668" fmla="*/ 3133751 h 5182926"/>
              <a:gd name="connsiteX669" fmla="*/ 3235730 w 5646031"/>
              <a:gd name="connsiteY669" fmla="*/ 3133751 h 5182926"/>
              <a:gd name="connsiteX670" fmla="*/ 3096559 w 5646031"/>
              <a:gd name="connsiteY670" fmla="*/ 3146948 h 5182926"/>
              <a:gd name="connsiteX671" fmla="*/ 2957387 w 5646031"/>
              <a:gd name="connsiteY671" fmla="*/ 3163744 h 5182926"/>
              <a:gd name="connsiteX672" fmla="*/ 2936992 w 5646031"/>
              <a:gd name="connsiteY672" fmla="*/ 3166144 h 5182926"/>
              <a:gd name="connsiteX673" fmla="*/ 2915396 w 5646031"/>
              <a:gd name="connsiteY673" fmla="*/ 3170943 h 5182926"/>
              <a:gd name="connsiteX674" fmla="*/ 2895000 w 5646031"/>
              <a:gd name="connsiteY674" fmla="*/ 3176942 h 5182926"/>
              <a:gd name="connsiteX675" fmla="*/ 2878204 w 5646031"/>
              <a:gd name="connsiteY675" fmla="*/ 3184140 h 5182926"/>
              <a:gd name="connsiteX676" fmla="*/ 2862607 w 5646031"/>
              <a:gd name="connsiteY676" fmla="*/ 3191339 h 5182926"/>
              <a:gd name="connsiteX677" fmla="*/ 2848210 w 5646031"/>
              <a:gd name="connsiteY677" fmla="*/ 3200937 h 5182926"/>
              <a:gd name="connsiteX678" fmla="*/ 2837412 w 5646031"/>
              <a:gd name="connsiteY678" fmla="*/ 3212934 h 5182926"/>
              <a:gd name="connsiteX679" fmla="*/ 2825415 w 5646031"/>
              <a:gd name="connsiteY679" fmla="*/ 3223732 h 5182926"/>
              <a:gd name="connsiteX680" fmla="*/ 2818216 w 5646031"/>
              <a:gd name="connsiteY680" fmla="*/ 3238129 h 5182926"/>
              <a:gd name="connsiteX681" fmla="*/ 2811018 w 5646031"/>
              <a:gd name="connsiteY681" fmla="*/ 3251326 h 5182926"/>
              <a:gd name="connsiteX682" fmla="*/ 2806219 w 5646031"/>
              <a:gd name="connsiteY682" fmla="*/ 3268123 h 5182926"/>
              <a:gd name="connsiteX683" fmla="*/ 2805019 w 5646031"/>
              <a:gd name="connsiteY683" fmla="*/ 3283719 h 5182926"/>
              <a:gd name="connsiteX684" fmla="*/ 2805019 w 5646031"/>
              <a:gd name="connsiteY684" fmla="*/ 3302915 h 5182926"/>
              <a:gd name="connsiteX685" fmla="*/ 2806219 w 5646031"/>
              <a:gd name="connsiteY685" fmla="*/ 3320912 h 5182926"/>
              <a:gd name="connsiteX686" fmla="*/ 2808618 w 5646031"/>
              <a:gd name="connsiteY686" fmla="*/ 3342507 h 5182926"/>
              <a:gd name="connsiteX687" fmla="*/ 2815817 w 5646031"/>
              <a:gd name="connsiteY687" fmla="*/ 3362903 h 5182926"/>
              <a:gd name="connsiteX688" fmla="*/ 2827814 w 5646031"/>
              <a:gd name="connsiteY688" fmla="*/ 3400096 h 5182926"/>
              <a:gd name="connsiteX689" fmla="*/ 2837412 w 5646031"/>
              <a:gd name="connsiteY689" fmla="*/ 3437287 h 5182926"/>
              <a:gd name="connsiteX690" fmla="*/ 2850610 w 5646031"/>
              <a:gd name="connsiteY690" fmla="*/ 3514072 h 5182926"/>
              <a:gd name="connsiteX691" fmla="*/ 2862607 w 5646031"/>
              <a:gd name="connsiteY691" fmla="*/ 3588456 h 5182926"/>
              <a:gd name="connsiteX692" fmla="*/ 2869806 w 5646031"/>
              <a:gd name="connsiteY692" fmla="*/ 3665241 h 5182926"/>
              <a:gd name="connsiteX693" fmla="*/ 2875804 w 5646031"/>
              <a:gd name="connsiteY693" fmla="*/ 3713231 h 5182926"/>
              <a:gd name="connsiteX694" fmla="*/ 2885402 w 5646031"/>
              <a:gd name="connsiteY694" fmla="*/ 3757621 h 5182926"/>
              <a:gd name="connsiteX695" fmla="*/ 2902199 w 5646031"/>
              <a:gd name="connsiteY695" fmla="*/ 3799613 h 5182926"/>
              <a:gd name="connsiteX696" fmla="*/ 2910597 w 5646031"/>
              <a:gd name="connsiteY696" fmla="*/ 3817609 h 5182926"/>
              <a:gd name="connsiteX697" fmla="*/ 2922595 w 5646031"/>
              <a:gd name="connsiteY697" fmla="*/ 3836805 h 5182926"/>
              <a:gd name="connsiteX698" fmla="*/ 2934593 w 5646031"/>
              <a:gd name="connsiteY698" fmla="*/ 3854802 h 5182926"/>
              <a:gd name="connsiteX699" fmla="*/ 2947789 w 5646031"/>
              <a:gd name="connsiteY699" fmla="*/ 3873998 h 5182926"/>
              <a:gd name="connsiteX700" fmla="*/ 2962186 w 5646031"/>
              <a:gd name="connsiteY700" fmla="*/ 3889594 h 5182926"/>
              <a:gd name="connsiteX701" fmla="*/ 2978983 w 5646031"/>
              <a:gd name="connsiteY701" fmla="*/ 3906391 h 5182926"/>
              <a:gd name="connsiteX702" fmla="*/ 2996980 w 5646031"/>
              <a:gd name="connsiteY702" fmla="*/ 3920788 h 5182926"/>
              <a:gd name="connsiteX703" fmla="*/ 3014976 w 5646031"/>
              <a:gd name="connsiteY703" fmla="*/ 3936385 h 5182926"/>
              <a:gd name="connsiteX704" fmla="*/ 3036571 w 5646031"/>
              <a:gd name="connsiteY704" fmla="*/ 3950782 h 5182926"/>
              <a:gd name="connsiteX705" fmla="*/ 3056967 w 5646031"/>
              <a:gd name="connsiteY705" fmla="*/ 3961579 h 5182926"/>
              <a:gd name="connsiteX706" fmla="*/ 3076163 w 5646031"/>
              <a:gd name="connsiteY706" fmla="*/ 3975976 h 5182926"/>
              <a:gd name="connsiteX707" fmla="*/ 3094159 w 5646031"/>
              <a:gd name="connsiteY707" fmla="*/ 3987974 h 5182926"/>
              <a:gd name="connsiteX708" fmla="*/ 3108556 w 5646031"/>
              <a:gd name="connsiteY708" fmla="*/ 3998772 h 5182926"/>
              <a:gd name="connsiteX709" fmla="*/ 3121754 w 5646031"/>
              <a:gd name="connsiteY709" fmla="*/ 4010769 h 5182926"/>
              <a:gd name="connsiteX710" fmla="*/ 3131352 w 5646031"/>
              <a:gd name="connsiteY710" fmla="*/ 4025166 h 5182926"/>
              <a:gd name="connsiteX711" fmla="*/ 3138550 w 5646031"/>
              <a:gd name="connsiteY711" fmla="*/ 4035964 h 5182926"/>
              <a:gd name="connsiteX712" fmla="*/ 3143349 w 5646031"/>
              <a:gd name="connsiteY712" fmla="*/ 4047961 h 5182926"/>
              <a:gd name="connsiteX713" fmla="*/ 3145749 w 5646031"/>
              <a:gd name="connsiteY713" fmla="*/ 4062358 h 5182926"/>
              <a:gd name="connsiteX714" fmla="*/ 3143349 w 5646031"/>
              <a:gd name="connsiteY714" fmla="*/ 4073156 h 5182926"/>
              <a:gd name="connsiteX715" fmla="*/ 3140950 w 5646031"/>
              <a:gd name="connsiteY715" fmla="*/ 4087553 h 5182926"/>
              <a:gd name="connsiteX716" fmla="*/ 3136151 w 5646031"/>
              <a:gd name="connsiteY716" fmla="*/ 4100750 h 5182926"/>
              <a:gd name="connsiteX717" fmla="*/ 3126553 w 5646031"/>
              <a:gd name="connsiteY717" fmla="*/ 4115147 h 5182926"/>
              <a:gd name="connsiteX718" fmla="*/ 3118154 w 5646031"/>
              <a:gd name="connsiteY718" fmla="*/ 4129544 h 5182926"/>
              <a:gd name="connsiteX719" fmla="*/ 3103757 w 5646031"/>
              <a:gd name="connsiteY719" fmla="*/ 4142742 h 5182926"/>
              <a:gd name="connsiteX720" fmla="*/ 3071364 w 5646031"/>
              <a:gd name="connsiteY720" fmla="*/ 4175135 h 5182926"/>
              <a:gd name="connsiteX721" fmla="*/ 3052168 w 5646031"/>
              <a:gd name="connsiteY721" fmla="*/ 4189532 h 5182926"/>
              <a:gd name="connsiteX722" fmla="*/ 3043770 w 5646031"/>
              <a:gd name="connsiteY722" fmla="*/ 4196731 h 5182926"/>
              <a:gd name="connsiteX723" fmla="*/ 3034172 w 5646031"/>
              <a:gd name="connsiteY723" fmla="*/ 4199130 h 5182926"/>
              <a:gd name="connsiteX724" fmla="*/ 3019775 w 5646031"/>
              <a:gd name="connsiteY724" fmla="*/ 4203929 h 5182926"/>
              <a:gd name="connsiteX725" fmla="*/ 3004178 w 5646031"/>
              <a:gd name="connsiteY725" fmla="*/ 4207529 h 5182926"/>
              <a:gd name="connsiteX726" fmla="*/ 2989781 w 5646031"/>
              <a:gd name="connsiteY726" fmla="*/ 4217127 h 5182926"/>
              <a:gd name="connsiteX727" fmla="*/ 2976583 w 5646031"/>
              <a:gd name="connsiteY727" fmla="*/ 4226725 h 5182926"/>
              <a:gd name="connsiteX728" fmla="*/ 2947789 w 5646031"/>
              <a:gd name="connsiteY728" fmla="*/ 4249520 h 5182926"/>
              <a:gd name="connsiteX729" fmla="*/ 2922595 w 5646031"/>
              <a:gd name="connsiteY729" fmla="*/ 4271115 h 5182926"/>
              <a:gd name="connsiteX730" fmla="*/ 2909397 w 5646031"/>
              <a:gd name="connsiteY730" fmla="*/ 4279514 h 5182926"/>
              <a:gd name="connsiteX731" fmla="*/ 2895000 w 5646031"/>
              <a:gd name="connsiteY731" fmla="*/ 4289112 h 5182926"/>
              <a:gd name="connsiteX732" fmla="*/ 2880603 w 5646031"/>
              <a:gd name="connsiteY732" fmla="*/ 4296310 h 5182926"/>
              <a:gd name="connsiteX733" fmla="*/ 2867406 w 5646031"/>
              <a:gd name="connsiteY733" fmla="*/ 4298710 h 5182926"/>
              <a:gd name="connsiteX734" fmla="*/ 2853009 w 5646031"/>
              <a:gd name="connsiteY734" fmla="*/ 4301109 h 5182926"/>
              <a:gd name="connsiteX735" fmla="*/ 2837412 w 5646031"/>
              <a:gd name="connsiteY735" fmla="*/ 4298710 h 5182926"/>
              <a:gd name="connsiteX736" fmla="*/ 2820616 w 5646031"/>
              <a:gd name="connsiteY736" fmla="*/ 4291511 h 5182926"/>
              <a:gd name="connsiteX737" fmla="*/ 2805019 w 5646031"/>
              <a:gd name="connsiteY737" fmla="*/ 4279514 h 5182926"/>
              <a:gd name="connsiteX738" fmla="*/ 2790622 w 5646031"/>
              <a:gd name="connsiteY738" fmla="*/ 4268716 h 5182926"/>
              <a:gd name="connsiteX739" fmla="*/ 2781025 w 5646031"/>
              <a:gd name="connsiteY739" fmla="*/ 4256718 h 5182926"/>
              <a:gd name="connsiteX740" fmla="*/ 2773826 w 5646031"/>
              <a:gd name="connsiteY740" fmla="*/ 4244721 h 5182926"/>
              <a:gd name="connsiteX741" fmla="*/ 2771426 w 5646031"/>
              <a:gd name="connsiteY741" fmla="*/ 4231524 h 5182926"/>
              <a:gd name="connsiteX742" fmla="*/ 2770226 w 5646031"/>
              <a:gd name="connsiteY742" fmla="*/ 4217127 h 5182926"/>
              <a:gd name="connsiteX743" fmla="*/ 2771426 w 5646031"/>
              <a:gd name="connsiteY743" fmla="*/ 4206329 h 5182926"/>
              <a:gd name="connsiteX744" fmla="*/ 2776225 w 5646031"/>
              <a:gd name="connsiteY744" fmla="*/ 4191931 h 5182926"/>
              <a:gd name="connsiteX745" fmla="*/ 2781025 w 5646031"/>
              <a:gd name="connsiteY745" fmla="*/ 4177534 h 5182926"/>
              <a:gd name="connsiteX746" fmla="*/ 2795421 w 5646031"/>
              <a:gd name="connsiteY746" fmla="*/ 4149941 h 5182926"/>
              <a:gd name="connsiteX747" fmla="*/ 2811018 w 5646031"/>
              <a:gd name="connsiteY747" fmla="*/ 4122346 h 5182926"/>
              <a:gd name="connsiteX748" fmla="*/ 2825415 w 5646031"/>
              <a:gd name="connsiteY748" fmla="*/ 4094752 h 5182926"/>
              <a:gd name="connsiteX749" fmla="*/ 2830214 w 5646031"/>
              <a:gd name="connsiteY749" fmla="*/ 4080355 h 5182926"/>
              <a:gd name="connsiteX750" fmla="*/ 2832613 w 5646031"/>
              <a:gd name="connsiteY750" fmla="*/ 4068357 h 5182926"/>
              <a:gd name="connsiteX751" fmla="*/ 2837412 w 5646031"/>
              <a:gd name="connsiteY751" fmla="*/ 4038363 h 5182926"/>
              <a:gd name="connsiteX752" fmla="*/ 2837412 w 5646031"/>
              <a:gd name="connsiteY752" fmla="*/ 4010769 h 5182926"/>
              <a:gd name="connsiteX753" fmla="*/ 2837412 w 5646031"/>
              <a:gd name="connsiteY753" fmla="*/ 3980775 h 5182926"/>
              <a:gd name="connsiteX754" fmla="*/ 2832613 w 5646031"/>
              <a:gd name="connsiteY754" fmla="*/ 3950782 h 5182926"/>
              <a:gd name="connsiteX755" fmla="*/ 2827814 w 5646031"/>
              <a:gd name="connsiteY755" fmla="*/ 3920788 h 5182926"/>
              <a:gd name="connsiteX756" fmla="*/ 2820616 w 5646031"/>
              <a:gd name="connsiteY756" fmla="*/ 3889594 h 5182926"/>
              <a:gd name="connsiteX757" fmla="*/ 2808618 w 5646031"/>
              <a:gd name="connsiteY757" fmla="*/ 3859601 h 5182926"/>
              <a:gd name="connsiteX758" fmla="*/ 2797821 w 5646031"/>
              <a:gd name="connsiteY758" fmla="*/ 3829607 h 5182926"/>
              <a:gd name="connsiteX759" fmla="*/ 2785823 w 5646031"/>
              <a:gd name="connsiteY759" fmla="*/ 3802013 h 5182926"/>
              <a:gd name="connsiteX760" fmla="*/ 2770226 w 5646031"/>
              <a:gd name="connsiteY760" fmla="*/ 3776817 h 5182926"/>
              <a:gd name="connsiteX761" fmla="*/ 2753430 w 5646031"/>
              <a:gd name="connsiteY761" fmla="*/ 3752822 h 5182926"/>
              <a:gd name="connsiteX762" fmla="*/ 2736633 w 5646031"/>
              <a:gd name="connsiteY762" fmla="*/ 3730028 h 5182926"/>
              <a:gd name="connsiteX763" fmla="*/ 2718637 w 5646031"/>
              <a:gd name="connsiteY763" fmla="*/ 3710832 h 5182926"/>
              <a:gd name="connsiteX764" fmla="*/ 2698241 w 5646031"/>
              <a:gd name="connsiteY764" fmla="*/ 3692835 h 5182926"/>
              <a:gd name="connsiteX765" fmla="*/ 2676646 w 5646031"/>
              <a:gd name="connsiteY765" fmla="*/ 3678438 h 5182926"/>
              <a:gd name="connsiteX766" fmla="*/ 2653851 w 5646031"/>
              <a:gd name="connsiteY766" fmla="*/ 3670040 h 5182926"/>
              <a:gd name="connsiteX767" fmla="*/ 2651451 w 5646031"/>
              <a:gd name="connsiteY767" fmla="*/ 3692835 h 5182926"/>
              <a:gd name="connsiteX768" fmla="*/ 2653851 w 5646031"/>
              <a:gd name="connsiteY768" fmla="*/ 3713231 h 5182926"/>
              <a:gd name="connsiteX769" fmla="*/ 2658650 w 5646031"/>
              <a:gd name="connsiteY769" fmla="*/ 3734827 h 5182926"/>
              <a:gd name="connsiteX770" fmla="*/ 2667048 w 5646031"/>
              <a:gd name="connsiteY770" fmla="*/ 3755222 h 5182926"/>
              <a:gd name="connsiteX771" fmla="*/ 2688643 w 5646031"/>
              <a:gd name="connsiteY771" fmla="*/ 3792415 h 5182926"/>
              <a:gd name="connsiteX772" fmla="*/ 2698241 w 5646031"/>
              <a:gd name="connsiteY772" fmla="*/ 3811611 h 5182926"/>
              <a:gd name="connsiteX773" fmla="*/ 2704240 w 5646031"/>
              <a:gd name="connsiteY773" fmla="*/ 3832006 h 5182926"/>
              <a:gd name="connsiteX774" fmla="*/ 2709039 w 5646031"/>
              <a:gd name="connsiteY774" fmla="*/ 3846403 h 5182926"/>
              <a:gd name="connsiteX775" fmla="*/ 2713838 w 5646031"/>
              <a:gd name="connsiteY775" fmla="*/ 3859601 h 5182926"/>
              <a:gd name="connsiteX776" fmla="*/ 2713838 w 5646031"/>
              <a:gd name="connsiteY776" fmla="*/ 3876397 h 5182926"/>
              <a:gd name="connsiteX777" fmla="*/ 2713838 w 5646031"/>
              <a:gd name="connsiteY777" fmla="*/ 3889594 h 5182926"/>
              <a:gd name="connsiteX778" fmla="*/ 2711439 w 5646031"/>
              <a:gd name="connsiteY778" fmla="*/ 3901592 h 5182926"/>
              <a:gd name="connsiteX779" fmla="*/ 2706640 w 5646031"/>
              <a:gd name="connsiteY779" fmla="*/ 3915989 h 5182926"/>
              <a:gd name="connsiteX780" fmla="*/ 2698241 w 5646031"/>
              <a:gd name="connsiteY780" fmla="*/ 3926787 h 5182926"/>
              <a:gd name="connsiteX781" fmla="*/ 2688643 w 5646031"/>
              <a:gd name="connsiteY781" fmla="*/ 3941184 h 5182926"/>
              <a:gd name="connsiteX782" fmla="*/ 2676646 w 5646031"/>
              <a:gd name="connsiteY782" fmla="*/ 3950782 h 5182926"/>
              <a:gd name="connsiteX783" fmla="*/ 2665848 w 5646031"/>
              <a:gd name="connsiteY783" fmla="*/ 3957980 h 5182926"/>
              <a:gd name="connsiteX784" fmla="*/ 2656250 w 5646031"/>
              <a:gd name="connsiteY784" fmla="*/ 3961579 h 5182926"/>
              <a:gd name="connsiteX785" fmla="*/ 2641853 w 5646031"/>
              <a:gd name="connsiteY785" fmla="*/ 3963979 h 5182926"/>
              <a:gd name="connsiteX786" fmla="*/ 2631055 w 5646031"/>
              <a:gd name="connsiteY786" fmla="*/ 3966378 h 5182926"/>
              <a:gd name="connsiteX787" fmla="*/ 2619057 w 5646031"/>
              <a:gd name="connsiteY787" fmla="*/ 3963979 h 5182926"/>
              <a:gd name="connsiteX788" fmla="*/ 2604660 w 5646031"/>
              <a:gd name="connsiteY788" fmla="*/ 3961579 h 5182926"/>
              <a:gd name="connsiteX789" fmla="*/ 2593863 w 5646031"/>
              <a:gd name="connsiteY789" fmla="*/ 3957980 h 5182926"/>
              <a:gd name="connsiteX790" fmla="*/ 2577067 w 5646031"/>
              <a:gd name="connsiteY790" fmla="*/ 3950782 h 5182926"/>
              <a:gd name="connsiteX791" fmla="*/ 2565069 w 5646031"/>
              <a:gd name="connsiteY791" fmla="*/ 3941184 h 5182926"/>
              <a:gd name="connsiteX792" fmla="*/ 2554271 w 5646031"/>
              <a:gd name="connsiteY792" fmla="*/ 3931586 h 5182926"/>
              <a:gd name="connsiteX793" fmla="*/ 2547072 w 5646031"/>
              <a:gd name="connsiteY793" fmla="*/ 3920788 h 5182926"/>
              <a:gd name="connsiteX794" fmla="*/ 2542273 w 5646031"/>
              <a:gd name="connsiteY794" fmla="*/ 3906391 h 5182926"/>
              <a:gd name="connsiteX795" fmla="*/ 2539874 w 5646031"/>
              <a:gd name="connsiteY795" fmla="*/ 3891994 h 5182926"/>
              <a:gd name="connsiteX796" fmla="*/ 2539874 w 5646031"/>
              <a:gd name="connsiteY796" fmla="*/ 3878797 h 5182926"/>
              <a:gd name="connsiteX797" fmla="*/ 2542273 w 5646031"/>
              <a:gd name="connsiteY797" fmla="*/ 3862000 h 5182926"/>
              <a:gd name="connsiteX798" fmla="*/ 2547072 w 5646031"/>
              <a:gd name="connsiteY798" fmla="*/ 3841604 h 5182926"/>
              <a:gd name="connsiteX799" fmla="*/ 2549472 w 5646031"/>
              <a:gd name="connsiteY799" fmla="*/ 3822408 h 5182926"/>
              <a:gd name="connsiteX800" fmla="*/ 2551871 w 5646031"/>
              <a:gd name="connsiteY800" fmla="*/ 3806812 h 5182926"/>
              <a:gd name="connsiteX801" fmla="*/ 2549472 w 5646031"/>
              <a:gd name="connsiteY801" fmla="*/ 3790015 h 5182926"/>
              <a:gd name="connsiteX802" fmla="*/ 2547072 w 5646031"/>
              <a:gd name="connsiteY802" fmla="*/ 3774418 h 5182926"/>
              <a:gd name="connsiteX803" fmla="*/ 2542273 w 5646031"/>
              <a:gd name="connsiteY803" fmla="*/ 3760021 h 5182926"/>
              <a:gd name="connsiteX804" fmla="*/ 2537475 w 5646031"/>
              <a:gd name="connsiteY804" fmla="*/ 3745624 h 5182926"/>
              <a:gd name="connsiteX805" fmla="*/ 2527876 w 5646031"/>
              <a:gd name="connsiteY805" fmla="*/ 3734827 h 5182926"/>
              <a:gd name="connsiteX806" fmla="*/ 2519478 w 5646031"/>
              <a:gd name="connsiteY806" fmla="*/ 3722829 h 5182926"/>
              <a:gd name="connsiteX807" fmla="*/ 2509881 w 5646031"/>
              <a:gd name="connsiteY807" fmla="*/ 3710832 h 5182926"/>
              <a:gd name="connsiteX808" fmla="*/ 2484685 w 5646031"/>
              <a:gd name="connsiteY808" fmla="*/ 3692835 h 5182926"/>
              <a:gd name="connsiteX809" fmla="*/ 2457091 w 5646031"/>
              <a:gd name="connsiteY809" fmla="*/ 3676038 h 5182926"/>
              <a:gd name="connsiteX810" fmla="*/ 2422298 w 5646031"/>
              <a:gd name="connsiteY810" fmla="*/ 3665241 h 5182926"/>
              <a:gd name="connsiteX811" fmla="*/ 2407901 w 5646031"/>
              <a:gd name="connsiteY811" fmla="*/ 3658042 h 5182926"/>
              <a:gd name="connsiteX812" fmla="*/ 2395904 w 5646031"/>
              <a:gd name="connsiteY812" fmla="*/ 3650844 h 5182926"/>
              <a:gd name="connsiteX813" fmla="*/ 2373109 w 5646031"/>
              <a:gd name="connsiteY813" fmla="*/ 3635247 h 5182926"/>
              <a:gd name="connsiteX814" fmla="*/ 2361111 w 5646031"/>
              <a:gd name="connsiteY814" fmla="*/ 3625649 h 5182926"/>
              <a:gd name="connsiteX815" fmla="*/ 2352713 w 5646031"/>
              <a:gd name="connsiteY815" fmla="*/ 3616051 h 5182926"/>
              <a:gd name="connsiteX816" fmla="*/ 2333517 w 5646031"/>
              <a:gd name="connsiteY816" fmla="*/ 3593255 h 5182926"/>
              <a:gd name="connsiteX817" fmla="*/ 2298724 w 5646031"/>
              <a:gd name="connsiteY817" fmla="*/ 3544066 h 5182926"/>
              <a:gd name="connsiteX818" fmla="*/ 2283127 w 5646031"/>
              <a:gd name="connsiteY818" fmla="*/ 3523670 h 5182926"/>
              <a:gd name="connsiteX819" fmla="*/ 2273529 w 5646031"/>
              <a:gd name="connsiteY819" fmla="*/ 3514072 h 5182926"/>
              <a:gd name="connsiteX820" fmla="*/ 2263931 w 5646031"/>
              <a:gd name="connsiteY820" fmla="*/ 3506873 h 5182926"/>
              <a:gd name="connsiteX821" fmla="*/ 2251933 w 5646031"/>
              <a:gd name="connsiteY821" fmla="*/ 3502074 h 5182926"/>
              <a:gd name="connsiteX822" fmla="*/ 2241136 w 5646031"/>
              <a:gd name="connsiteY822" fmla="*/ 3497275 h 5182926"/>
              <a:gd name="connsiteX823" fmla="*/ 2229139 w 5646031"/>
              <a:gd name="connsiteY823" fmla="*/ 3497275 h 5182926"/>
              <a:gd name="connsiteX824" fmla="*/ 2214742 w 5646031"/>
              <a:gd name="connsiteY824" fmla="*/ 3499675 h 5182926"/>
              <a:gd name="connsiteX825" fmla="*/ 2203943 w 5646031"/>
              <a:gd name="connsiteY825" fmla="*/ 3502074 h 5182926"/>
              <a:gd name="connsiteX826" fmla="*/ 2191946 w 5646031"/>
              <a:gd name="connsiteY826" fmla="*/ 3509273 h 5182926"/>
              <a:gd name="connsiteX827" fmla="*/ 2184747 w 5646031"/>
              <a:gd name="connsiteY827" fmla="*/ 3516471 h 5182926"/>
              <a:gd name="connsiteX828" fmla="*/ 2176350 w 5646031"/>
              <a:gd name="connsiteY828" fmla="*/ 3526069 h 5182926"/>
              <a:gd name="connsiteX829" fmla="*/ 2171551 w 5646031"/>
              <a:gd name="connsiteY829" fmla="*/ 3536867 h 5182926"/>
              <a:gd name="connsiteX830" fmla="*/ 2164352 w 5646031"/>
              <a:gd name="connsiteY830" fmla="*/ 3548865 h 5182926"/>
              <a:gd name="connsiteX831" fmla="*/ 2154754 w 5646031"/>
              <a:gd name="connsiteY831" fmla="*/ 3576459 h 5182926"/>
              <a:gd name="connsiteX832" fmla="*/ 2139157 w 5646031"/>
              <a:gd name="connsiteY832" fmla="*/ 3632847 h 5182926"/>
              <a:gd name="connsiteX833" fmla="*/ 2127159 w 5646031"/>
              <a:gd name="connsiteY833" fmla="*/ 3660442 h 5182926"/>
              <a:gd name="connsiteX834" fmla="*/ 2119961 w 5646031"/>
              <a:gd name="connsiteY834" fmla="*/ 3672440 h 5182926"/>
              <a:gd name="connsiteX835" fmla="*/ 2110363 w 5646031"/>
              <a:gd name="connsiteY835" fmla="*/ 3683237 h 5182926"/>
              <a:gd name="connsiteX836" fmla="*/ 2087568 w 5646031"/>
              <a:gd name="connsiteY836" fmla="*/ 3713231 h 5182926"/>
              <a:gd name="connsiteX837" fmla="*/ 2064772 w 5646031"/>
              <a:gd name="connsiteY837" fmla="*/ 3744425 h 5182926"/>
              <a:gd name="connsiteX838" fmla="*/ 2022781 w 5646031"/>
              <a:gd name="connsiteY838" fmla="*/ 3806812 h 5182926"/>
              <a:gd name="connsiteX839" fmla="*/ 1985589 w 5646031"/>
              <a:gd name="connsiteY839" fmla="*/ 3871598 h 5182926"/>
              <a:gd name="connsiteX840" fmla="*/ 1953196 w 5646031"/>
              <a:gd name="connsiteY840" fmla="*/ 3936385 h 5182926"/>
              <a:gd name="connsiteX841" fmla="*/ 1925601 w 5646031"/>
              <a:gd name="connsiteY841" fmla="*/ 4003571 h 5182926"/>
              <a:gd name="connsiteX842" fmla="*/ 1899207 w 5646031"/>
              <a:gd name="connsiteY842" fmla="*/ 4070757 h 5182926"/>
              <a:gd name="connsiteX843" fmla="*/ 1878811 w 5646031"/>
              <a:gd name="connsiteY843" fmla="*/ 4140343 h 5182926"/>
              <a:gd name="connsiteX844" fmla="*/ 1858415 w 5646031"/>
              <a:gd name="connsiteY844" fmla="*/ 4209928 h 5182926"/>
              <a:gd name="connsiteX845" fmla="*/ 1841619 w 5646031"/>
              <a:gd name="connsiteY845" fmla="*/ 4281913 h 5182926"/>
              <a:gd name="connsiteX846" fmla="*/ 1826022 w 5646031"/>
              <a:gd name="connsiteY846" fmla="*/ 4351499 h 5182926"/>
              <a:gd name="connsiteX847" fmla="*/ 1794829 w 5646031"/>
              <a:gd name="connsiteY847" fmla="*/ 4495469 h 5182926"/>
              <a:gd name="connsiteX848" fmla="*/ 1767234 w 5646031"/>
              <a:gd name="connsiteY848" fmla="*/ 4639439 h 5182926"/>
              <a:gd name="connsiteX849" fmla="*/ 1754037 w 5646031"/>
              <a:gd name="connsiteY849" fmla="*/ 4711424 h 5182926"/>
              <a:gd name="connsiteX850" fmla="*/ 1737241 w 5646031"/>
              <a:gd name="connsiteY850" fmla="*/ 4781010 h 5182926"/>
              <a:gd name="connsiteX851" fmla="*/ 1732441 w 5646031"/>
              <a:gd name="connsiteY851" fmla="*/ 4800206 h 5182926"/>
              <a:gd name="connsiteX852" fmla="*/ 1732441 w 5646031"/>
              <a:gd name="connsiteY852" fmla="*/ 4820601 h 5182926"/>
              <a:gd name="connsiteX853" fmla="*/ 1732441 w 5646031"/>
              <a:gd name="connsiteY853" fmla="*/ 4839797 h 5182926"/>
              <a:gd name="connsiteX854" fmla="*/ 1734841 w 5646031"/>
              <a:gd name="connsiteY854" fmla="*/ 4860194 h 5182926"/>
              <a:gd name="connsiteX855" fmla="*/ 1742040 w 5646031"/>
              <a:gd name="connsiteY855" fmla="*/ 4902184 h 5182926"/>
              <a:gd name="connsiteX856" fmla="*/ 1746839 w 5646031"/>
              <a:gd name="connsiteY856" fmla="*/ 4941777 h 5182926"/>
              <a:gd name="connsiteX857" fmla="*/ 1749238 w 5646031"/>
              <a:gd name="connsiteY857" fmla="*/ 4994566 h 5182926"/>
              <a:gd name="connsiteX858" fmla="*/ 1746839 w 5646031"/>
              <a:gd name="connsiteY858" fmla="*/ 5020960 h 5182926"/>
              <a:gd name="connsiteX859" fmla="*/ 1742040 w 5646031"/>
              <a:gd name="connsiteY859" fmla="*/ 5043755 h 5182926"/>
              <a:gd name="connsiteX860" fmla="*/ 1734841 w 5646031"/>
              <a:gd name="connsiteY860" fmla="*/ 5068950 h 5182926"/>
              <a:gd name="connsiteX861" fmla="*/ 1725243 w 5646031"/>
              <a:gd name="connsiteY861" fmla="*/ 5092945 h 5182926"/>
              <a:gd name="connsiteX862" fmla="*/ 1712045 w 5646031"/>
              <a:gd name="connsiteY862" fmla="*/ 5113341 h 5182926"/>
              <a:gd name="connsiteX863" fmla="*/ 1692849 w 5646031"/>
              <a:gd name="connsiteY863" fmla="*/ 5133737 h 5182926"/>
              <a:gd name="connsiteX864" fmla="*/ 1670054 w 5646031"/>
              <a:gd name="connsiteY864" fmla="*/ 5157732 h 5182926"/>
              <a:gd name="connsiteX865" fmla="*/ 1655657 w 5646031"/>
              <a:gd name="connsiteY865" fmla="*/ 5166130 h 5182926"/>
              <a:gd name="connsiteX866" fmla="*/ 1642460 w 5646031"/>
              <a:gd name="connsiteY866" fmla="*/ 5173328 h 5182926"/>
              <a:gd name="connsiteX867" fmla="*/ 1628063 w 5646031"/>
              <a:gd name="connsiteY867" fmla="*/ 5180527 h 5182926"/>
              <a:gd name="connsiteX868" fmla="*/ 1612466 w 5646031"/>
              <a:gd name="connsiteY868" fmla="*/ 5182926 h 5182926"/>
              <a:gd name="connsiteX869" fmla="*/ 1595670 w 5646031"/>
              <a:gd name="connsiteY869" fmla="*/ 5182926 h 5182926"/>
              <a:gd name="connsiteX870" fmla="*/ 1577673 w 5646031"/>
              <a:gd name="connsiteY870" fmla="*/ 5180527 h 5182926"/>
              <a:gd name="connsiteX871" fmla="*/ 1558477 w 5646031"/>
              <a:gd name="connsiteY871" fmla="*/ 5173328 h 5182926"/>
              <a:gd name="connsiteX872" fmla="*/ 1545280 w 5646031"/>
              <a:gd name="connsiteY872" fmla="*/ 5164930 h 5182926"/>
              <a:gd name="connsiteX873" fmla="*/ 1533283 w 5646031"/>
              <a:gd name="connsiteY873" fmla="*/ 5152933 h 5182926"/>
              <a:gd name="connsiteX874" fmla="*/ 1526084 w 5646031"/>
              <a:gd name="connsiteY874" fmla="*/ 5138536 h 5182926"/>
              <a:gd name="connsiteX875" fmla="*/ 1518886 w 5646031"/>
              <a:gd name="connsiteY875" fmla="*/ 5125338 h 5182926"/>
              <a:gd name="connsiteX876" fmla="*/ 1515286 w 5646031"/>
              <a:gd name="connsiteY876" fmla="*/ 5108542 h 5182926"/>
              <a:gd name="connsiteX877" fmla="*/ 1512887 w 5646031"/>
              <a:gd name="connsiteY877" fmla="*/ 5092945 h 5182926"/>
              <a:gd name="connsiteX878" fmla="*/ 1512887 w 5646031"/>
              <a:gd name="connsiteY878" fmla="*/ 5076149 h 5182926"/>
              <a:gd name="connsiteX879" fmla="*/ 1515286 w 5646031"/>
              <a:gd name="connsiteY879" fmla="*/ 5038956 h 5182926"/>
              <a:gd name="connsiteX880" fmla="*/ 1516486 w 5646031"/>
              <a:gd name="connsiteY880" fmla="*/ 5001764 h 5182926"/>
              <a:gd name="connsiteX881" fmla="*/ 1523685 w 5646031"/>
              <a:gd name="connsiteY881" fmla="*/ 4964571 h 5182926"/>
              <a:gd name="connsiteX882" fmla="*/ 1528484 w 5646031"/>
              <a:gd name="connsiteY882" fmla="*/ 4948975 h 5182926"/>
              <a:gd name="connsiteX883" fmla="*/ 1535682 w 5646031"/>
              <a:gd name="connsiteY883" fmla="*/ 4932179 h 5182926"/>
              <a:gd name="connsiteX884" fmla="*/ 1553678 w 5646031"/>
              <a:gd name="connsiteY884" fmla="*/ 4897385 h 5182926"/>
              <a:gd name="connsiteX885" fmla="*/ 1570475 w 5646031"/>
              <a:gd name="connsiteY885" fmla="*/ 4860194 h 5182926"/>
              <a:gd name="connsiteX886" fmla="*/ 1584872 w 5646031"/>
              <a:gd name="connsiteY886" fmla="*/ 4823001 h 5182926"/>
              <a:gd name="connsiteX887" fmla="*/ 1595670 w 5646031"/>
              <a:gd name="connsiteY887" fmla="*/ 4785809 h 5182926"/>
              <a:gd name="connsiteX888" fmla="*/ 1619665 w 5646031"/>
              <a:gd name="connsiteY888" fmla="*/ 4711424 h 5182926"/>
              <a:gd name="connsiteX889" fmla="*/ 1635261 w 5646031"/>
              <a:gd name="connsiteY889" fmla="*/ 4634640 h 5182926"/>
              <a:gd name="connsiteX890" fmla="*/ 1649658 w 5646031"/>
              <a:gd name="connsiteY890" fmla="*/ 4556656 h 5182926"/>
              <a:gd name="connsiteX891" fmla="*/ 1662856 w 5646031"/>
              <a:gd name="connsiteY891" fmla="*/ 4479872 h 5182926"/>
              <a:gd name="connsiteX892" fmla="*/ 1684451 w 5646031"/>
              <a:gd name="connsiteY892" fmla="*/ 4323904 h 5182926"/>
              <a:gd name="connsiteX893" fmla="*/ 1690450 w 5646031"/>
              <a:gd name="connsiteY893" fmla="*/ 4277114 h 5182926"/>
              <a:gd name="connsiteX894" fmla="*/ 1702447 w 5646031"/>
              <a:gd name="connsiteY894" fmla="*/ 4233923 h 5182926"/>
              <a:gd name="connsiteX895" fmla="*/ 1716844 w 5646031"/>
              <a:gd name="connsiteY895" fmla="*/ 4189532 h 5182926"/>
              <a:gd name="connsiteX896" fmla="*/ 1732441 w 5646031"/>
              <a:gd name="connsiteY896" fmla="*/ 4145142 h 5182926"/>
              <a:gd name="connsiteX897" fmla="*/ 1767234 w 5646031"/>
              <a:gd name="connsiteY897" fmla="*/ 4062358 h 5182926"/>
              <a:gd name="connsiteX898" fmla="*/ 1806826 w 5646031"/>
              <a:gd name="connsiteY898" fmla="*/ 3978376 h 5182926"/>
              <a:gd name="connsiteX899" fmla="*/ 1826022 w 5646031"/>
              <a:gd name="connsiteY899" fmla="*/ 3926787 h 5182926"/>
              <a:gd name="connsiteX900" fmla="*/ 1841619 w 5646031"/>
              <a:gd name="connsiteY900" fmla="*/ 3873998 h 5182926"/>
              <a:gd name="connsiteX901" fmla="*/ 1851217 w 5646031"/>
              <a:gd name="connsiteY901" fmla="*/ 3822408 h 5182926"/>
              <a:gd name="connsiteX902" fmla="*/ 1858415 w 5646031"/>
              <a:gd name="connsiteY902" fmla="*/ 3769619 h 5182926"/>
              <a:gd name="connsiteX903" fmla="*/ 1860815 w 5646031"/>
              <a:gd name="connsiteY903" fmla="*/ 3718030 h 5182926"/>
              <a:gd name="connsiteX904" fmla="*/ 1860815 w 5646031"/>
              <a:gd name="connsiteY904" fmla="*/ 3665241 h 5182926"/>
              <a:gd name="connsiteX905" fmla="*/ 1856016 w 5646031"/>
              <a:gd name="connsiteY905" fmla="*/ 3611252 h 5182926"/>
              <a:gd name="connsiteX906" fmla="*/ 1851217 w 5646031"/>
              <a:gd name="connsiteY906" fmla="*/ 3558463 h 5182926"/>
              <a:gd name="connsiteX907" fmla="*/ 1844018 w 5646031"/>
              <a:gd name="connsiteY907" fmla="*/ 3518871 h 5182926"/>
              <a:gd name="connsiteX908" fmla="*/ 1839219 w 5646031"/>
              <a:gd name="connsiteY908" fmla="*/ 3499675 h 5182926"/>
              <a:gd name="connsiteX909" fmla="*/ 1834420 w 5646031"/>
              <a:gd name="connsiteY909" fmla="*/ 3486478 h 5182926"/>
              <a:gd name="connsiteX910" fmla="*/ 1828422 w 5646031"/>
              <a:gd name="connsiteY910" fmla="*/ 3474480 h 5182926"/>
              <a:gd name="connsiteX911" fmla="*/ 1821223 w 5646031"/>
              <a:gd name="connsiteY911" fmla="*/ 3464882 h 5182926"/>
              <a:gd name="connsiteX912" fmla="*/ 1811625 w 5646031"/>
              <a:gd name="connsiteY912" fmla="*/ 3456483 h 5182926"/>
              <a:gd name="connsiteX913" fmla="*/ 1799628 w 5646031"/>
              <a:gd name="connsiteY913" fmla="*/ 3451684 h 5182926"/>
              <a:gd name="connsiteX914" fmla="*/ 1791229 w 5646031"/>
              <a:gd name="connsiteY914" fmla="*/ 3449285 h 5182926"/>
              <a:gd name="connsiteX915" fmla="*/ 1779231 w 5646031"/>
              <a:gd name="connsiteY915" fmla="*/ 3449285 h 5182926"/>
              <a:gd name="connsiteX916" fmla="*/ 1764835 w 5646031"/>
              <a:gd name="connsiteY916" fmla="*/ 3451684 h 5182926"/>
              <a:gd name="connsiteX917" fmla="*/ 1751638 w 5646031"/>
              <a:gd name="connsiteY917" fmla="*/ 3456483 h 5182926"/>
              <a:gd name="connsiteX918" fmla="*/ 1737241 w 5646031"/>
              <a:gd name="connsiteY918" fmla="*/ 3462483 h 5182926"/>
              <a:gd name="connsiteX919" fmla="*/ 1721643 w 5646031"/>
              <a:gd name="connsiteY919" fmla="*/ 3472081 h 5182926"/>
              <a:gd name="connsiteX920" fmla="*/ 1686851 w 5646031"/>
              <a:gd name="connsiteY920" fmla="*/ 3497275 h 5182926"/>
              <a:gd name="connsiteX921" fmla="*/ 1667655 w 5646031"/>
              <a:gd name="connsiteY921" fmla="*/ 3514072 h 5182926"/>
              <a:gd name="connsiteX922" fmla="*/ 1649658 w 5646031"/>
              <a:gd name="connsiteY922" fmla="*/ 3532068 h 5182926"/>
              <a:gd name="connsiteX923" fmla="*/ 1614866 w 5646031"/>
              <a:gd name="connsiteY923" fmla="*/ 3571660 h 5182926"/>
              <a:gd name="connsiteX924" fmla="*/ 1584872 w 5646031"/>
              <a:gd name="connsiteY924" fmla="*/ 3611252 h 5182926"/>
              <a:gd name="connsiteX925" fmla="*/ 1558477 w 5646031"/>
              <a:gd name="connsiteY925" fmla="*/ 3655643 h 5182926"/>
              <a:gd name="connsiteX926" fmla="*/ 1533283 w 5646031"/>
              <a:gd name="connsiteY926" fmla="*/ 3702433 h 5182926"/>
              <a:gd name="connsiteX927" fmla="*/ 1508088 w 5646031"/>
              <a:gd name="connsiteY927" fmla="*/ 3745624 h 5182926"/>
              <a:gd name="connsiteX928" fmla="*/ 1484093 w 5646031"/>
              <a:gd name="connsiteY928" fmla="*/ 3792415 h 5182926"/>
              <a:gd name="connsiteX929" fmla="*/ 1458898 w 5646031"/>
              <a:gd name="connsiteY929" fmla="*/ 3836805 h 5182926"/>
              <a:gd name="connsiteX930" fmla="*/ 1449300 w 5646031"/>
              <a:gd name="connsiteY930" fmla="*/ 3854802 h 5182926"/>
              <a:gd name="connsiteX931" fmla="*/ 1440901 w 5646031"/>
              <a:gd name="connsiteY931" fmla="*/ 3873998 h 5182926"/>
              <a:gd name="connsiteX932" fmla="*/ 1431303 w 5646031"/>
              <a:gd name="connsiteY932" fmla="*/ 3894393 h 5182926"/>
              <a:gd name="connsiteX933" fmla="*/ 1421705 w 5646031"/>
              <a:gd name="connsiteY933" fmla="*/ 3913589 h 5182926"/>
              <a:gd name="connsiteX934" fmla="*/ 1410908 w 5646031"/>
              <a:gd name="connsiteY934" fmla="*/ 3926787 h 5182926"/>
              <a:gd name="connsiteX935" fmla="*/ 1403710 w 5646031"/>
              <a:gd name="connsiteY935" fmla="*/ 3933985 h 5182926"/>
              <a:gd name="connsiteX936" fmla="*/ 1396511 w 5646031"/>
              <a:gd name="connsiteY936" fmla="*/ 3938784 h 5182926"/>
              <a:gd name="connsiteX937" fmla="*/ 1386913 w 5646031"/>
              <a:gd name="connsiteY937" fmla="*/ 3941184 h 5182926"/>
              <a:gd name="connsiteX938" fmla="*/ 1377315 w 5646031"/>
              <a:gd name="connsiteY938" fmla="*/ 3943583 h 5182926"/>
              <a:gd name="connsiteX939" fmla="*/ 1366517 w 5646031"/>
              <a:gd name="connsiteY939" fmla="*/ 3943583 h 5182926"/>
              <a:gd name="connsiteX940" fmla="*/ 1354519 w 5646031"/>
              <a:gd name="connsiteY940" fmla="*/ 3941184 h 5182926"/>
              <a:gd name="connsiteX941" fmla="*/ 1341322 w 5646031"/>
              <a:gd name="connsiteY941" fmla="*/ 3933985 h 5182926"/>
              <a:gd name="connsiteX942" fmla="*/ 1329325 w 5646031"/>
              <a:gd name="connsiteY942" fmla="*/ 3929186 h 5182926"/>
              <a:gd name="connsiteX943" fmla="*/ 1322126 w 5646031"/>
              <a:gd name="connsiteY943" fmla="*/ 3923187 h 5182926"/>
              <a:gd name="connsiteX944" fmla="*/ 1314928 w 5646031"/>
              <a:gd name="connsiteY944" fmla="*/ 3913589 h 5182926"/>
              <a:gd name="connsiteX945" fmla="*/ 1310129 w 5646031"/>
              <a:gd name="connsiteY945" fmla="*/ 3903991 h 5182926"/>
              <a:gd name="connsiteX946" fmla="*/ 1307729 w 5646031"/>
              <a:gd name="connsiteY946" fmla="*/ 3894393 h 5182926"/>
              <a:gd name="connsiteX947" fmla="*/ 1307729 w 5646031"/>
              <a:gd name="connsiteY947" fmla="*/ 3885995 h 5182926"/>
              <a:gd name="connsiteX948" fmla="*/ 1307729 w 5646031"/>
              <a:gd name="connsiteY948" fmla="*/ 3876397 h 5182926"/>
              <a:gd name="connsiteX949" fmla="*/ 1312529 w 5646031"/>
              <a:gd name="connsiteY949" fmla="*/ 3852402 h 5182926"/>
              <a:gd name="connsiteX950" fmla="*/ 1317327 w 5646031"/>
              <a:gd name="connsiteY950" fmla="*/ 3832006 h 5182926"/>
              <a:gd name="connsiteX951" fmla="*/ 1324526 w 5646031"/>
              <a:gd name="connsiteY951" fmla="*/ 3809211 h 5182926"/>
              <a:gd name="connsiteX952" fmla="*/ 1329325 w 5646031"/>
              <a:gd name="connsiteY952" fmla="*/ 3787616 h 5182926"/>
              <a:gd name="connsiteX953" fmla="*/ 1336523 w 5646031"/>
              <a:gd name="connsiteY953" fmla="*/ 3752822 h 5182926"/>
              <a:gd name="connsiteX954" fmla="*/ 1344921 w 5646031"/>
              <a:gd name="connsiteY954" fmla="*/ 3720430 h 5182926"/>
              <a:gd name="connsiteX955" fmla="*/ 1354519 w 5646031"/>
              <a:gd name="connsiteY955" fmla="*/ 3688036 h 5182926"/>
              <a:gd name="connsiteX956" fmla="*/ 1366517 w 5646031"/>
              <a:gd name="connsiteY956" fmla="*/ 3653243 h 5182926"/>
              <a:gd name="connsiteX957" fmla="*/ 1394112 w 5646031"/>
              <a:gd name="connsiteY957" fmla="*/ 3590856 h 5182926"/>
              <a:gd name="connsiteX958" fmla="*/ 1424105 w 5646031"/>
              <a:gd name="connsiteY958" fmla="*/ 3526069 h 5182926"/>
              <a:gd name="connsiteX959" fmla="*/ 1433703 w 5646031"/>
              <a:gd name="connsiteY959" fmla="*/ 3504474 h 5182926"/>
              <a:gd name="connsiteX960" fmla="*/ 1440901 w 5646031"/>
              <a:gd name="connsiteY960" fmla="*/ 3484078 h 5182926"/>
              <a:gd name="connsiteX961" fmla="*/ 1443301 w 5646031"/>
              <a:gd name="connsiteY961" fmla="*/ 3462483 h 5182926"/>
              <a:gd name="connsiteX962" fmla="*/ 1443301 w 5646031"/>
              <a:gd name="connsiteY962" fmla="*/ 3442086 h 5182926"/>
              <a:gd name="connsiteX963" fmla="*/ 1438502 w 5646031"/>
              <a:gd name="connsiteY963" fmla="*/ 3421691 h 5182926"/>
              <a:gd name="connsiteX964" fmla="*/ 1431303 w 5646031"/>
              <a:gd name="connsiteY964" fmla="*/ 3402495 h 5182926"/>
              <a:gd name="connsiteX965" fmla="*/ 1416906 w 5646031"/>
              <a:gd name="connsiteY965" fmla="*/ 3384498 h 5182926"/>
              <a:gd name="connsiteX966" fmla="*/ 1398911 w 5646031"/>
              <a:gd name="connsiteY966" fmla="*/ 3367702 h 5182926"/>
              <a:gd name="connsiteX967" fmla="*/ 1377315 w 5646031"/>
              <a:gd name="connsiteY967" fmla="*/ 3354505 h 5182926"/>
              <a:gd name="connsiteX968" fmla="*/ 1356919 w 5646031"/>
              <a:gd name="connsiteY968" fmla="*/ 3344907 h 5182926"/>
              <a:gd name="connsiteX969" fmla="*/ 1336523 w 5646031"/>
              <a:gd name="connsiteY969" fmla="*/ 3342507 h 5182926"/>
              <a:gd name="connsiteX970" fmla="*/ 1314928 w 5646031"/>
              <a:gd name="connsiteY970" fmla="*/ 3344907 h 5182926"/>
              <a:gd name="connsiteX971" fmla="*/ 1296931 w 5646031"/>
              <a:gd name="connsiteY971" fmla="*/ 3349706 h 5182926"/>
              <a:gd name="connsiteX972" fmla="*/ 1277736 w 5646031"/>
              <a:gd name="connsiteY972" fmla="*/ 3358104 h 5182926"/>
              <a:gd name="connsiteX973" fmla="*/ 1257340 w 5646031"/>
              <a:gd name="connsiteY973" fmla="*/ 3372501 h 5182926"/>
              <a:gd name="connsiteX974" fmla="*/ 1240543 w 5646031"/>
              <a:gd name="connsiteY974" fmla="*/ 3386898 h 5182926"/>
              <a:gd name="connsiteX975" fmla="*/ 1217748 w 5646031"/>
              <a:gd name="connsiteY975" fmla="*/ 3407294 h 5182926"/>
              <a:gd name="connsiteX976" fmla="*/ 1194953 w 5646031"/>
              <a:gd name="connsiteY976" fmla="*/ 3425290 h 5182926"/>
              <a:gd name="connsiteX977" fmla="*/ 1155361 w 5646031"/>
              <a:gd name="connsiteY977" fmla="*/ 3454084 h 5182926"/>
              <a:gd name="connsiteX978" fmla="*/ 1132566 w 5646031"/>
              <a:gd name="connsiteY978" fmla="*/ 3464882 h 5182926"/>
              <a:gd name="connsiteX979" fmla="*/ 1110970 w 5646031"/>
              <a:gd name="connsiteY979" fmla="*/ 3474480 h 5182926"/>
              <a:gd name="connsiteX980" fmla="*/ 1088175 w 5646031"/>
              <a:gd name="connsiteY980" fmla="*/ 3479279 h 5182926"/>
              <a:gd name="connsiteX981" fmla="*/ 1078577 w 5646031"/>
              <a:gd name="connsiteY981" fmla="*/ 3479279 h 5182926"/>
              <a:gd name="connsiteX982" fmla="*/ 1066580 w 5646031"/>
              <a:gd name="connsiteY982" fmla="*/ 3479279 h 5182926"/>
              <a:gd name="connsiteX983" fmla="*/ 1055782 w 5646031"/>
              <a:gd name="connsiteY983" fmla="*/ 3476880 h 5182926"/>
              <a:gd name="connsiteX984" fmla="*/ 1043784 w 5646031"/>
              <a:gd name="connsiteY984" fmla="*/ 3472081 h 5182926"/>
              <a:gd name="connsiteX985" fmla="*/ 1031787 w 5646031"/>
              <a:gd name="connsiteY985" fmla="*/ 3467282 h 5182926"/>
              <a:gd name="connsiteX986" fmla="*/ 1023388 w 5646031"/>
              <a:gd name="connsiteY986" fmla="*/ 3458883 h 5182926"/>
              <a:gd name="connsiteX987" fmla="*/ 1011390 w 5646031"/>
              <a:gd name="connsiteY987" fmla="*/ 3449285 h 5182926"/>
              <a:gd name="connsiteX988" fmla="*/ 1001792 w 5646031"/>
              <a:gd name="connsiteY988" fmla="*/ 3437287 h 5182926"/>
              <a:gd name="connsiteX989" fmla="*/ 996994 w 5646031"/>
              <a:gd name="connsiteY989" fmla="*/ 3427689 h 5182926"/>
              <a:gd name="connsiteX990" fmla="*/ 996994 w 5646031"/>
              <a:gd name="connsiteY990" fmla="*/ 3419292 h 5182926"/>
              <a:gd name="connsiteX991" fmla="*/ 996994 w 5646031"/>
              <a:gd name="connsiteY991" fmla="*/ 3409694 h 5182926"/>
              <a:gd name="connsiteX992" fmla="*/ 999393 w 5646031"/>
              <a:gd name="connsiteY992" fmla="*/ 3397696 h 5182926"/>
              <a:gd name="connsiteX993" fmla="*/ 1008992 w 5646031"/>
              <a:gd name="connsiteY993" fmla="*/ 3379699 h 5182926"/>
              <a:gd name="connsiteX994" fmla="*/ 1036585 w 5646031"/>
              <a:gd name="connsiteY994" fmla="*/ 3342507 h 5182926"/>
              <a:gd name="connsiteX995" fmla="*/ 1050982 w 5646031"/>
              <a:gd name="connsiteY995" fmla="*/ 3320912 h 5182926"/>
              <a:gd name="connsiteX996" fmla="*/ 1053382 w 5646031"/>
              <a:gd name="connsiteY996" fmla="*/ 3312513 h 5182926"/>
              <a:gd name="connsiteX997" fmla="*/ 1058181 w 5646031"/>
              <a:gd name="connsiteY997" fmla="*/ 3300516 h 5182926"/>
              <a:gd name="connsiteX998" fmla="*/ 1048583 w 5646031"/>
              <a:gd name="connsiteY998" fmla="*/ 3295717 h 5182926"/>
              <a:gd name="connsiteX999" fmla="*/ 1041385 w 5646031"/>
              <a:gd name="connsiteY999" fmla="*/ 3290918 h 5182926"/>
              <a:gd name="connsiteX1000" fmla="*/ 1023388 w 5646031"/>
              <a:gd name="connsiteY1000" fmla="*/ 3283719 h 5182926"/>
              <a:gd name="connsiteX1001" fmla="*/ 986196 w 5646031"/>
              <a:gd name="connsiteY1001" fmla="*/ 3280120 h 5182926"/>
              <a:gd name="connsiteX1002" fmla="*/ 971799 w 5646031"/>
              <a:gd name="connsiteY1002" fmla="*/ 3275321 h 5182926"/>
              <a:gd name="connsiteX1003" fmla="*/ 964600 w 5646031"/>
              <a:gd name="connsiteY1003" fmla="*/ 3270522 h 5182926"/>
              <a:gd name="connsiteX1004" fmla="*/ 958601 w 5646031"/>
              <a:gd name="connsiteY1004" fmla="*/ 3265723 h 5182926"/>
              <a:gd name="connsiteX1005" fmla="*/ 953803 w 5646031"/>
              <a:gd name="connsiteY1005" fmla="*/ 3260924 h 5182926"/>
              <a:gd name="connsiteX1006" fmla="*/ 949004 w 5646031"/>
              <a:gd name="connsiteY1006" fmla="*/ 3253726 h 5182926"/>
              <a:gd name="connsiteX1007" fmla="*/ 949004 w 5646031"/>
              <a:gd name="connsiteY1007" fmla="*/ 3245327 h 5182926"/>
              <a:gd name="connsiteX1008" fmla="*/ 946604 w 5646031"/>
              <a:gd name="connsiteY1008" fmla="*/ 3233330 h 5182926"/>
              <a:gd name="connsiteX1009" fmla="*/ 949004 w 5646031"/>
              <a:gd name="connsiteY1009" fmla="*/ 3221332 h 5182926"/>
              <a:gd name="connsiteX1010" fmla="*/ 951403 w 5646031"/>
              <a:gd name="connsiteY1010" fmla="*/ 3212934 h 5182926"/>
              <a:gd name="connsiteX1011" fmla="*/ 956202 w 5646031"/>
              <a:gd name="connsiteY1011" fmla="*/ 3203336 h 5182926"/>
              <a:gd name="connsiteX1012" fmla="*/ 959801 w 5646031"/>
              <a:gd name="connsiteY1012" fmla="*/ 3193738 h 5182926"/>
              <a:gd name="connsiteX1013" fmla="*/ 971799 w 5646031"/>
              <a:gd name="connsiteY1013" fmla="*/ 3179341 h 5182926"/>
              <a:gd name="connsiteX1014" fmla="*/ 988595 w 5646031"/>
              <a:gd name="connsiteY1014" fmla="*/ 3170943 h 5182926"/>
              <a:gd name="connsiteX1015" fmla="*/ 1006591 w 5646031"/>
              <a:gd name="connsiteY1015" fmla="*/ 3161345 h 5182926"/>
              <a:gd name="connsiteX1016" fmla="*/ 1025787 w 5646031"/>
              <a:gd name="connsiteY1016" fmla="*/ 3154146 h 5182926"/>
              <a:gd name="connsiteX1017" fmla="*/ 1064179 w 5646031"/>
              <a:gd name="connsiteY1017" fmla="*/ 3140949 h 5182926"/>
              <a:gd name="connsiteX1018" fmla="*/ 1083376 w 5646031"/>
              <a:gd name="connsiteY1018" fmla="*/ 3136150 h 5182926"/>
              <a:gd name="connsiteX1019" fmla="*/ 1103772 w 5646031"/>
              <a:gd name="connsiteY1019" fmla="*/ 3133751 h 5182926"/>
              <a:gd name="connsiteX1020" fmla="*/ 1143364 w 5646031"/>
              <a:gd name="connsiteY1020" fmla="*/ 3131351 h 5182926"/>
              <a:gd name="connsiteX1021" fmla="*/ 1162559 w 5646031"/>
              <a:gd name="connsiteY1021" fmla="*/ 3128952 h 5182926"/>
              <a:gd name="connsiteX1022" fmla="*/ 1180556 w 5646031"/>
              <a:gd name="connsiteY1022" fmla="*/ 3121753 h 5182926"/>
              <a:gd name="connsiteX1023" fmla="*/ 1199752 w 5646031"/>
              <a:gd name="connsiteY1023" fmla="*/ 3112155 h 5182926"/>
              <a:gd name="connsiteX1024" fmla="*/ 1205750 w 5646031"/>
              <a:gd name="connsiteY1024" fmla="*/ 3106156 h 5182926"/>
              <a:gd name="connsiteX1025" fmla="*/ 1212949 w 5646031"/>
              <a:gd name="connsiteY1025" fmla="*/ 3096558 h 5182926"/>
              <a:gd name="connsiteX1026" fmla="*/ 1215348 w 5646031"/>
              <a:gd name="connsiteY1026" fmla="*/ 3089360 h 5182926"/>
              <a:gd name="connsiteX1027" fmla="*/ 1212949 w 5646031"/>
              <a:gd name="connsiteY1027" fmla="*/ 3077362 h 5182926"/>
              <a:gd name="connsiteX1028" fmla="*/ 1208151 w 5646031"/>
              <a:gd name="connsiteY1028" fmla="*/ 3066565 h 5182926"/>
              <a:gd name="connsiteX1029" fmla="*/ 1203351 w 5646031"/>
              <a:gd name="connsiteY1029" fmla="*/ 3061766 h 5182926"/>
              <a:gd name="connsiteX1030" fmla="*/ 1178156 w 5646031"/>
              <a:gd name="connsiteY1030" fmla="*/ 3054567 h 5182926"/>
              <a:gd name="connsiteX1031" fmla="*/ 1155361 w 5646031"/>
              <a:gd name="connsiteY1031" fmla="*/ 3052168 h 5182926"/>
              <a:gd name="connsiteX1032" fmla="*/ 1132566 w 5646031"/>
              <a:gd name="connsiteY1032" fmla="*/ 3054567 h 5182926"/>
              <a:gd name="connsiteX1033" fmla="*/ 1108571 w 5646031"/>
              <a:gd name="connsiteY1033" fmla="*/ 3061766 h 5182926"/>
              <a:gd name="connsiteX1034" fmla="*/ 1088175 w 5646031"/>
              <a:gd name="connsiteY1034" fmla="*/ 3070164 h 5182926"/>
              <a:gd name="connsiteX1035" fmla="*/ 1066580 w 5646031"/>
              <a:gd name="connsiteY1035" fmla="*/ 3079762 h 5182926"/>
              <a:gd name="connsiteX1036" fmla="*/ 1025787 w 5646031"/>
              <a:gd name="connsiteY1036" fmla="*/ 3101357 h 5182926"/>
              <a:gd name="connsiteX1037" fmla="*/ 946604 w 5646031"/>
              <a:gd name="connsiteY1037" fmla="*/ 3140949 h 5182926"/>
              <a:gd name="connsiteX1038" fmla="*/ 904613 w 5646031"/>
              <a:gd name="connsiteY1038" fmla="*/ 3158945 h 5182926"/>
              <a:gd name="connsiteX1039" fmla="*/ 865021 w 5646031"/>
              <a:gd name="connsiteY1039" fmla="*/ 3173342 h 5182926"/>
              <a:gd name="connsiteX1040" fmla="*/ 849424 w 5646031"/>
              <a:gd name="connsiteY1040" fmla="*/ 3175742 h 5182926"/>
              <a:gd name="connsiteX1041" fmla="*/ 835027 w 5646031"/>
              <a:gd name="connsiteY1041" fmla="*/ 3175742 h 5182926"/>
              <a:gd name="connsiteX1042" fmla="*/ 820630 w 5646031"/>
              <a:gd name="connsiteY1042" fmla="*/ 3173342 h 5182926"/>
              <a:gd name="connsiteX1043" fmla="*/ 809833 w 5646031"/>
              <a:gd name="connsiteY1043" fmla="*/ 3166144 h 5182926"/>
              <a:gd name="connsiteX1044" fmla="*/ 797835 w 5646031"/>
              <a:gd name="connsiteY1044" fmla="*/ 3156546 h 5182926"/>
              <a:gd name="connsiteX1045" fmla="*/ 790636 w 5646031"/>
              <a:gd name="connsiteY1045" fmla="*/ 3144548 h 5182926"/>
              <a:gd name="connsiteX1046" fmla="*/ 784638 w 5646031"/>
              <a:gd name="connsiteY1046" fmla="*/ 3131351 h 5182926"/>
              <a:gd name="connsiteX1047" fmla="*/ 782238 w 5646031"/>
              <a:gd name="connsiteY1047" fmla="*/ 3112155 h 5182926"/>
              <a:gd name="connsiteX1048" fmla="*/ 779839 w 5646031"/>
              <a:gd name="connsiteY1048" fmla="*/ 3098958 h 5182926"/>
              <a:gd name="connsiteX1049" fmla="*/ 784638 w 5646031"/>
              <a:gd name="connsiteY1049" fmla="*/ 3084561 h 5182926"/>
              <a:gd name="connsiteX1050" fmla="*/ 788237 w 5646031"/>
              <a:gd name="connsiteY1050" fmla="*/ 3072563 h 5182926"/>
              <a:gd name="connsiteX1051" fmla="*/ 795435 w 5646031"/>
              <a:gd name="connsiteY1051" fmla="*/ 3064165 h 5182926"/>
              <a:gd name="connsiteX1052" fmla="*/ 805033 w 5646031"/>
              <a:gd name="connsiteY1052" fmla="*/ 3054567 h 5182926"/>
              <a:gd name="connsiteX1053" fmla="*/ 814632 w 5646031"/>
              <a:gd name="connsiteY1053" fmla="*/ 3049768 h 5182926"/>
              <a:gd name="connsiteX1054" fmla="*/ 825429 w 5646031"/>
              <a:gd name="connsiteY1054" fmla="*/ 3044969 h 5182926"/>
              <a:gd name="connsiteX1055" fmla="*/ 839826 w 5646031"/>
              <a:gd name="connsiteY1055" fmla="*/ 3044969 h 5182926"/>
              <a:gd name="connsiteX1056" fmla="*/ 865021 w 5646031"/>
              <a:gd name="connsiteY1056" fmla="*/ 3044969 h 5182926"/>
              <a:gd name="connsiteX1057" fmla="*/ 890216 w 5646031"/>
              <a:gd name="connsiteY1057" fmla="*/ 3042570 h 5182926"/>
              <a:gd name="connsiteX1058" fmla="*/ 911811 w 5646031"/>
              <a:gd name="connsiteY1058" fmla="*/ 3040170 h 5182926"/>
              <a:gd name="connsiteX1059" fmla="*/ 932208 w 5646031"/>
              <a:gd name="connsiteY1059" fmla="*/ 3035371 h 5182926"/>
              <a:gd name="connsiteX1060" fmla="*/ 951403 w 5646031"/>
              <a:gd name="connsiteY1060" fmla="*/ 3029372 h 5182926"/>
              <a:gd name="connsiteX1061" fmla="*/ 967000 w 5646031"/>
              <a:gd name="connsiteY1061" fmla="*/ 3022173 h 5182926"/>
              <a:gd name="connsiteX1062" fmla="*/ 983796 w 5646031"/>
              <a:gd name="connsiteY1062" fmla="*/ 3010176 h 5182926"/>
              <a:gd name="connsiteX1063" fmla="*/ 996994 w 5646031"/>
              <a:gd name="connsiteY1063" fmla="*/ 2999379 h 5182926"/>
              <a:gd name="connsiteX1064" fmla="*/ 1008992 w 5646031"/>
              <a:gd name="connsiteY1064" fmla="*/ 2984982 h 5182926"/>
              <a:gd name="connsiteX1065" fmla="*/ 1018590 w 5646031"/>
              <a:gd name="connsiteY1065" fmla="*/ 2970585 h 5182926"/>
              <a:gd name="connsiteX1066" fmla="*/ 1028187 w 5646031"/>
              <a:gd name="connsiteY1066" fmla="*/ 2952588 h 5182926"/>
              <a:gd name="connsiteX1067" fmla="*/ 1034186 w 5646031"/>
              <a:gd name="connsiteY1067" fmla="*/ 2933392 h 5182926"/>
              <a:gd name="connsiteX1068" fmla="*/ 1038985 w 5646031"/>
              <a:gd name="connsiteY1068" fmla="*/ 2915396 h 5182926"/>
              <a:gd name="connsiteX1069" fmla="*/ 1043784 w 5646031"/>
              <a:gd name="connsiteY1069" fmla="*/ 2892600 h 5182926"/>
              <a:gd name="connsiteX1070" fmla="*/ 1046184 w 5646031"/>
              <a:gd name="connsiteY1070" fmla="*/ 2868605 h 5182926"/>
              <a:gd name="connsiteX1071" fmla="*/ 1048583 w 5646031"/>
              <a:gd name="connsiteY1071" fmla="*/ 2843411 h 5182926"/>
              <a:gd name="connsiteX1072" fmla="*/ 1050982 w 5646031"/>
              <a:gd name="connsiteY1072" fmla="*/ 2824215 h 5182926"/>
              <a:gd name="connsiteX1073" fmla="*/ 1058181 w 5646031"/>
              <a:gd name="connsiteY1073" fmla="*/ 2808618 h 5182926"/>
              <a:gd name="connsiteX1074" fmla="*/ 1066580 w 5646031"/>
              <a:gd name="connsiteY1074" fmla="*/ 2794221 h 5182926"/>
              <a:gd name="connsiteX1075" fmla="*/ 1080976 w 5646031"/>
              <a:gd name="connsiteY1075" fmla="*/ 2781024 h 5182926"/>
              <a:gd name="connsiteX1076" fmla="*/ 1092974 w 5646031"/>
              <a:gd name="connsiteY1076" fmla="*/ 2766627 h 5182926"/>
              <a:gd name="connsiteX1077" fmla="*/ 1108571 w 5646031"/>
              <a:gd name="connsiteY1077" fmla="*/ 2754629 h 5182926"/>
              <a:gd name="connsiteX1078" fmla="*/ 1138564 w 5646031"/>
              <a:gd name="connsiteY1078" fmla="*/ 2734233 h 5182926"/>
              <a:gd name="connsiteX1079" fmla="*/ 1167358 w 5646031"/>
              <a:gd name="connsiteY1079" fmla="*/ 2713838 h 5182926"/>
              <a:gd name="connsiteX1080" fmla="*/ 1175757 w 5646031"/>
              <a:gd name="connsiteY1080" fmla="*/ 2701840 h 5182926"/>
              <a:gd name="connsiteX1081" fmla="*/ 1185355 w 5646031"/>
              <a:gd name="connsiteY1081" fmla="*/ 2689843 h 5182926"/>
              <a:gd name="connsiteX1082" fmla="*/ 1192553 w 5646031"/>
              <a:gd name="connsiteY1082" fmla="*/ 2680245 h 5182926"/>
              <a:gd name="connsiteX1083" fmla="*/ 1197352 w 5646031"/>
              <a:gd name="connsiteY1083" fmla="*/ 2669447 h 5182926"/>
              <a:gd name="connsiteX1084" fmla="*/ 1199752 w 5646031"/>
              <a:gd name="connsiteY1084" fmla="*/ 2657449 h 5182926"/>
              <a:gd name="connsiteX1085" fmla="*/ 1202151 w 5646031"/>
              <a:gd name="connsiteY1085" fmla="*/ 2644252 h 5182926"/>
              <a:gd name="connsiteX1086" fmla="*/ 1202151 w 5646031"/>
              <a:gd name="connsiteY1086" fmla="*/ 2632255 h 5182926"/>
              <a:gd name="connsiteX1087" fmla="*/ 1202151 w 5646031"/>
              <a:gd name="connsiteY1087" fmla="*/ 2620257 h 5182926"/>
              <a:gd name="connsiteX1088" fmla="*/ 1197352 w 5646031"/>
              <a:gd name="connsiteY1088" fmla="*/ 2609459 h 5182926"/>
              <a:gd name="connsiteX1089" fmla="*/ 1194953 w 5646031"/>
              <a:gd name="connsiteY1089" fmla="*/ 2595062 h 5182926"/>
              <a:gd name="connsiteX1090" fmla="*/ 1180556 w 5646031"/>
              <a:gd name="connsiteY1090" fmla="*/ 2572267 h 5182926"/>
              <a:gd name="connsiteX1091" fmla="*/ 1162559 w 5646031"/>
              <a:gd name="connsiteY1091" fmla="*/ 2545873 h 5182926"/>
              <a:gd name="connsiteX1092" fmla="*/ 1150562 w 5646031"/>
              <a:gd name="connsiteY1092" fmla="*/ 2535074 h 5182926"/>
              <a:gd name="connsiteX1093" fmla="*/ 1138564 w 5646031"/>
              <a:gd name="connsiteY1093" fmla="*/ 2525477 h 5182926"/>
              <a:gd name="connsiteX1094" fmla="*/ 1127767 w 5646031"/>
              <a:gd name="connsiteY1094" fmla="*/ 2515878 h 5182926"/>
              <a:gd name="connsiteX1095" fmla="*/ 1115769 w 5646031"/>
              <a:gd name="connsiteY1095" fmla="*/ 2511079 h 5182926"/>
              <a:gd name="connsiteX1096" fmla="*/ 1106171 w 5646031"/>
              <a:gd name="connsiteY1096" fmla="*/ 2506280 h 5182926"/>
              <a:gd name="connsiteX1097" fmla="*/ 1095374 w 5646031"/>
              <a:gd name="connsiteY1097" fmla="*/ 2503881 h 5182926"/>
              <a:gd name="connsiteX1098" fmla="*/ 1083376 w 5646031"/>
              <a:gd name="connsiteY1098" fmla="*/ 2503881 h 5182926"/>
              <a:gd name="connsiteX1099" fmla="*/ 1073778 w 5646031"/>
              <a:gd name="connsiteY1099" fmla="*/ 2506280 h 5182926"/>
              <a:gd name="connsiteX1100" fmla="*/ 1062980 w 5646031"/>
              <a:gd name="connsiteY1100" fmla="*/ 2508680 h 5182926"/>
              <a:gd name="connsiteX1101" fmla="*/ 1053382 w 5646031"/>
              <a:gd name="connsiteY1101" fmla="*/ 2513479 h 5182926"/>
              <a:gd name="connsiteX1102" fmla="*/ 1031787 w 5646031"/>
              <a:gd name="connsiteY1102" fmla="*/ 2527877 h 5182926"/>
              <a:gd name="connsiteX1103" fmla="*/ 1011390 w 5646031"/>
              <a:gd name="connsiteY1103" fmla="*/ 2545873 h 5182926"/>
              <a:gd name="connsiteX1104" fmla="*/ 993394 w 5646031"/>
              <a:gd name="connsiteY1104" fmla="*/ 2567468 h 5182926"/>
              <a:gd name="connsiteX1105" fmla="*/ 971799 w 5646031"/>
              <a:gd name="connsiteY1105" fmla="*/ 2590264 h 5182926"/>
              <a:gd name="connsiteX1106" fmla="*/ 951403 w 5646031"/>
              <a:gd name="connsiteY1106" fmla="*/ 2610659 h 5182926"/>
              <a:gd name="connsiteX1107" fmla="*/ 929807 w 5646031"/>
              <a:gd name="connsiteY1107" fmla="*/ 2632255 h 5182926"/>
              <a:gd name="connsiteX1108" fmla="*/ 919010 w 5646031"/>
              <a:gd name="connsiteY1108" fmla="*/ 2639453 h 5182926"/>
              <a:gd name="connsiteX1109" fmla="*/ 907012 w 5646031"/>
              <a:gd name="connsiteY1109" fmla="*/ 2645452 h 5182926"/>
              <a:gd name="connsiteX1110" fmla="*/ 895015 w 5646031"/>
              <a:gd name="connsiteY1110" fmla="*/ 2650251 h 5182926"/>
              <a:gd name="connsiteX1111" fmla="*/ 881817 w 5646031"/>
              <a:gd name="connsiteY1111" fmla="*/ 2652650 h 5182926"/>
              <a:gd name="connsiteX1112" fmla="*/ 867421 w 5646031"/>
              <a:gd name="connsiteY1112" fmla="*/ 2655050 h 5182926"/>
              <a:gd name="connsiteX1113" fmla="*/ 854223 w 5646031"/>
              <a:gd name="connsiteY1113" fmla="*/ 2652650 h 5182926"/>
              <a:gd name="connsiteX1114" fmla="*/ 837427 w 5646031"/>
              <a:gd name="connsiteY1114" fmla="*/ 2650251 h 5182926"/>
              <a:gd name="connsiteX1115" fmla="*/ 820630 w 5646031"/>
              <a:gd name="connsiteY1115" fmla="*/ 2644252 h 5182926"/>
              <a:gd name="connsiteX1116" fmla="*/ 802634 w 5646031"/>
              <a:gd name="connsiteY1116" fmla="*/ 2634654 h 5182926"/>
              <a:gd name="connsiteX1117" fmla="*/ 784638 w 5646031"/>
              <a:gd name="connsiteY1117" fmla="*/ 2620257 h 5182926"/>
              <a:gd name="connsiteX1118" fmla="*/ 777439 w 5646031"/>
              <a:gd name="connsiteY1118" fmla="*/ 2617858 h 5182926"/>
              <a:gd name="connsiteX1119" fmla="*/ 767841 w 5646031"/>
              <a:gd name="connsiteY1119" fmla="*/ 2615458 h 5182926"/>
              <a:gd name="connsiteX1120" fmla="*/ 760643 w 5646031"/>
              <a:gd name="connsiteY1120" fmla="*/ 2615458 h 5182926"/>
              <a:gd name="connsiteX1121" fmla="*/ 753444 w 5646031"/>
              <a:gd name="connsiteY1121" fmla="*/ 2617858 h 5182926"/>
              <a:gd name="connsiteX1122" fmla="*/ 747445 w 5646031"/>
              <a:gd name="connsiteY1122" fmla="*/ 2622657 h 5182926"/>
              <a:gd name="connsiteX1123" fmla="*/ 740247 w 5646031"/>
              <a:gd name="connsiteY1123" fmla="*/ 2627456 h 5182926"/>
              <a:gd name="connsiteX1124" fmla="*/ 728250 w 5646031"/>
              <a:gd name="connsiteY1124" fmla="*/ 2641853 h 5182926"/>
              <a:gd name="connsiteX1125" fmla="*/ 721050 w 5646031"/>
              <a:gd name="connsiteY1125" fmla="*/ 2659849 h 5182926"/>
              <a:gd name="connsiteX1126" fmla="*/ 715052 w 5646031"/>
              <a:gd name="connsiteY1126" fmla="*/ 2680245 h 5182926"/>
              <a:gd name="connsiteX1127" fmla="*/ 715052 w 5646031"/>
              <a:gd name="connsiteY1127" fmla="*/ 2699441 h 5182926"/>
              <a:gd name="connsiteX1128" fmla="*/ 716251 w 5646031"/>
              <a:gd name="connsiteY1128" fmla="*/ 2717437 h 5182926"/>
              <a:gd name="connsiteX1129" fmla="*/ 721050 w 5646031"/>
              <a:gd name="connsiteY1129" fmla="*/ 2743831 h 5182926"/>
              <a:gd name="connsiteX1130" fmla="*/ 721050 w 5646031"/>
              <a:gd name="connsiteY1130" fmla="*/ 2766627 h 5182926"/>
              <a:gd name="connsiteX1131" fmla="*/ 718652 w 5646031"/>
              <a:gd name="connsiteY1131" fmla="*/ 2789422 h 5182926"/>
              <a:gd name="connsiteX1132" fmla="*/ 715052 w 5646031"/>
              <a:gd name="connsiteY1132" fmla="*/ 2813417 h 5182926"/>
              <a:gd name="connsiteX1133" fmla="*/ 700655 w 5646031"/>
              <a:gd name="connsiteY1133" fmla="*/ 2857808 h 5182926"/>
              <a:gd name="connsiteX1134" fmla="*/ 693457 w 5646031"/>
              <a:gd name="connsiteY1134" fmla="*/ 2880603 h 5182926"/>
              <a:gd name="connsiteX1135" fmla="*/ 688658 w 5646031"/>
              <a:gd name="connsiteY1135" fmla="*/ 2900999 h 5182926"/>
              <a:gd name="connsiteX1136" fmla="*/ 683859 w 5646031"/>
              <a:gd name="connsiteY1136" fmla="*/ 2922595 h 5182926"/>
              <a:gd name="connsiteX1137" fmla="*/ 675461 w 5646031"/>
              <a:gd name="connsiteY1137" fmla="*/ 2942990 h 5182926"/>
              <a:gd name="connsiteX1138" fmla="*/ 665862 w 5646031"/>
              <a:gd name="connsiteY1138" fmla="*/ 2962186 h 5182926"/>
              <a:gd name="connsiteX1139" fmla="*/ 651465 w 5646031"/>
              <a:gd name="connsiteY1139" fmla="*/ 2977783 h 5182926"/>
              <a:gd name="connsiteX1140" fmla="*/ 635869 w 5646031"/>
              <a:gd name="connsiteY1140" fmla="*/ 2989781 h 5182926"/>
              <a:gd name="connsiteX1141" fmla="*/ 626270 w 5646031"/>
              <a:gd name="connsiteY1141" fmla="*/ 2994580 h 5182926"/>
              <a:gd name="connsiteX1142" fmla="*/ 614273 w 5646031"/>
              <a:gd name="connsiteY1142" fmla="*/ 2996979 h 5182926"/>
              <a:gd name="connsiteX1143" fmla="*/ 605874 w 5646031"/>
              <a:gd name="connsiteY1143" fmla="*/ 2999379 h 5182926"/>
              <a:gd name="connsiteX1144" fmla="*/ 591477 w 5646031"/>
              <a:gd name="connsiteY1144" fmla="*/ 2999379 h 5182926"/>
              <a:gd name="connsiteX1145" fmla="*/ 579480 w 5646031"/>
              <a:gd name="connsiteY1145" fmla="*/ 2999379 h 5182926"/>
              <a:gd name="connsiteX1146" fmla="*/ 566283 w 5646031"/>
              <a:gd name="connsiteY1146" fmla="*/ 2996979 h 5182926"/>
              <a:gd name="connsiteX1147" fmla="*/ 551886 w 5646031"/>
              <a:gd name="connsiteY1147" fmla="*/ 2994580 h 5182926"/>
              <a:gd name="connsiteX1148" fmla="*/ 538688 w 5646031"/>
              <a:gd name="connsiteY1148" fmla="*/ 2994580 h 5182926"/>
              <a:gd name="connsiteX1149" fmla="*/ 526691 w 5646031"/>
              <a:gd name="connsiteY1149" fmla="*/ 2996979 h 5182926"/>
              <a:gd name="connsiteX1150" fmla="*/ 514693 w 5646031"/>
              <a:gd name="connsiteY1150" fmla="*/ 2999379 h 5182926"/>
              <a:gd name="connsiteX1151" fmla="*/ 505095 w 5646031"/>
              <a:gd name="connsiteY1151" fmla="*/ 3002977 h 5182926"/>
              <a:gd name="connsiteX1152" fmla="*/ 494298 w 5646031"/>
              <a:gd name="connsiteY1152" fmla="*/ 3010176 h 5182926"/>
              <a:gd name="connsiteX1153" fmla="*/ 484700 w 5646031"/>
              <a:gd name="connsiteY1153" fmla="*/ 3019774 h 5182926"/>
              <a:gd name="connsiteX1154" fmla="*/ 475102 w 5646031"/>
              <a:gd name="connsiteY1154" fmla="*/ 3031772 h 5182926"/>
              <a:gd name="connsiteX1155" fmla="*/ 461904 w 5646031"/>
              <a:gd name="connsiteY1155" fmla="*/ 3047369 h 5182926"/>
              <a:gd name="connsiteX1156" fmla="*/ 442709 w 5646031"/>
              <a:gd name="connsiteY1156" fmla="*/ 3061766 h 5182926"/>
              <a:gd name="connsiteX1157" fmla="*/ 422313 w 5646031"/>
              <a:gd name="connsiteY1157" fmla="*/ 3072563 h 5182926"/>
              <a:gd name="connsiteX1158" fmla="*/ 399518 w 5646031"/>
              <a:gd name="connsiteY1158" fmla="*/ 3084561 h 5182926"/>
              <a:gd name="connsiteX1159" fmla="*/ 375522 w 5646031"/>
              <a:gd name="connsiteY1159" fmla="*/ 3094159 h 5182926"/>
              <a:gd name="connsiteX1160" fmla="*/ 347928 w 5646031"/>
              <a:gd name="connsiteY1160" fmla="*/ 3101357 h 5182926"/>
              <a:gd name="connsiteX1161" fmla="*/ 322733 w 5646031"/>
              <a:gd name="connsiteY1161" fmla="*/ 3106156 h 5182926"/>
              <a:gd name="connsiteX1162" fmla="*/ 295139 w 5646031"/>
              <a:gd name="connsiteY1162" fmla="*/ 3107356 h 5182926"/>
              <a:gd name="connsiteX1163" fmla="*/ 266345 w 5646031"/>
              <a:gd name="connsiteY1163" fmla="*/ 3107356 h 5182926"/>
              <a:gd name="connsiteX1164" fmla="*/ 238751 w 5646031"/>
              <a:gd name="connsiteY1164" fmla="*/ 3106156 h 5182926"/>
              <a:gd name="connsiteX1165" fmla="*/ 213556 w 5646031"/>
              <a:gd name="connsiteY1165" fmla="*/ 3103757 h 5182926"/>
              <a:gd name="connsiteX1166" fmla="*/ 188361 w 5646031"/>
              <a:gd name="connsiteY1166" fmla="*/ 3096558 h 5182926"/>
              <a:gd name="connsiteX1167" fmla="*/ 164366 w 5646031"/>
              <a:gd name="connsiteY1167" fmla="*/ 3089360 h 5182926"/>
              <a:gd name="connsiteX1168" fmla="*/ 143970 w 5646031"/>
              <a:gd name="connsiteY1168" fmla="*/ 3079762 h 5182926"/>
              <a:gd name="connsiteX1169" fmla="*/ 124774 w 5646031"/>
              <a:gd name="connsiteY1169" fmla="*/ 3068964 h 5182926"/>
              <a:gd name="connsiteX1170" fmla="*/ 109178 w 5646031"/>
              <a:gd name="connsiteY1170" fmla="*/ 3054567 h 5182926"/>
              <a:gd name="connsiteX1171" fmla="*/ 89981 w 5646031"/>
              <a:gd name="connsiteY1171" fmla="*/ 3029372 h 5182926"/>
              <a:gd name="connsiteX1172" fmla="*/ 74385 w 5646031"/>
              <a:gd name="connsiteY1172" fmla="*/ 3005377 h 5182926"/>
              <a:gd name="connsiteX1173" fmla="*/ 57588 w 5646031"/>
              <a:gd name="connsiteY1173" fmla="*/ 2980183 h 5182926"/>
              <a:gd name="connsiteX1174" fmla="*/ 44391 w 5646031"/>
              <a:gd name="connsiteY1174" fmla="*/ 2954987 h 5182926"/>
              <a:gd name="connsiteX1175" fmla="*/ 32393 w 5646031"/>
              <a:gd name="connsiteY1175" fmla="*/ 2928593 h 5182926"/>
              <a:gd name="connsiteX1176" fmla="*/ 22796 w 5646031"/>
              <a:gd name="connsiteY1176" fmla="*/ 2903398 h 5182926"/>
              <a:gd name="connsiteX1177" fmla="*/ 16797 w 5646031"/>
              <a:gd name="connsiteY1177" fmla="*/ 2878203 h 5182926"/>
              <a:gd name="connsiteX1178" fmla="*/ 9598 w 5646031"/>
              <a:gd name="connsiteY1178" fmla="*/ 2850609 h 5182926"/>
              <a:gd name="connsiteX1179" fmla="*/ 4799 w 5646031"/>
              <a:gd name="connsiteY1179" fmla="*/ 2824215 h 5182926"/>
              <a:gd name="connsiteX1180" fmla="*/ 2400 w 5646031"/>
              <a:gd name="connsiteY1180" fmla="*/ 2796620 h 5182926"/>
              <a:gd name="connsiteX1181" fmla="*/ 0 w 5646031"/>
              <a:gd name="connsiteY1181" fmla="*/ 2771426 h 5182926"/>
              <a:gd name="connsiteX1182" fmla="*/ 2400 w 5646031"/>
              <a:gd name="connsiteY1182" fmla="*/ 2743831 h 5182926"/>
              <a:gd name="connsiteX1183" fmla="*/ 4799 w 5646031"/>
              <a:gd name="connsiteY1183" fmla="*/ 2717437 h 5182926"/>
              <a:gd name="connsiteX1184" fmla="*/ 7199 w 5646031"/>
              <a:gd name="connsiteY1184" fmla="*/ 2692242 h 5182926"/>
              <a:gd name="connsiteX1185" fmla="*/ 11998 w 5646031"/>
              <a:gd name="connsiteY1185" fmla="*/ 2664648 h 5182926"/>
              <a:gd name="connsiteX1186" fmla="*/ 17997 w 5646031"/>
              <a:gd name="connsiteY1186" fmla="*/ 2639453 h 5182926"/>
              <a:gd name="connsiteX1187" fmla="*/ 27594 w 5646031"/>
              <a:gd name="connsiteY1187" fmla="*/ 2615458 h 5182926"/>
              <a:gd name="connsiteX1188" fmla="*/ 37192 w 5646031"/>
              <a:gd name="connsiteY1188" fmla="*/ 2590264 h 5182926"/>
              <a:gd name="connsiteX1189" fmla="*/ 49190 w 5646031"/>
              <a:gd name="connsiteY1189" fmla="*/ 2567468 h 5182926"/>
              <a:gd name="connsiteX1190" fmla="*/ 62387 w 5646031"/>
              <a:gd name="connsiteY1190" fmla="*/ 2543473 h 5182926"/>
              <a:gd name="connsiteX1191" fmla="*/ 76784 w 5646031"/>
              <a:gd name="connsiteY1191" fmla="*/ 2520677 h 5182926"/>
              <a:gd name="connsiteX1192" fmla="*/ 92381 w 5646031"/>
              <a:gd name="connsiteY1192" fmla="*/ 2500282 h 5182926"/>
              <a:gd name="connsiteX1193" fmla="*/ 109178 w 5646031"/>
              <a:gd name="connsiteY1193" fmla="*/ 2478686 h 5182926"/>
              <a:gd name="connsiteX1194" fmla="*/ 127174 w 5646031"/>
              <a:gd name="connsiteY1194" fmla="*/ 2458290 h 5182926"/>
              <a:gd name="connsiteX1195" fmla="*/ 148769 w 5646031"/>
              <a:gd name="connsiteY1195" fmla="*/ 2439095 h 5182926"/>
              <a:gd name="connsiteX1196" fmla="*/ 169166 w 5646031"/>
              <a:gd name="connsiteY1196" fmla="*/ 2423498 h 5182926"/>
              <a:gd name="connsiteX1197" fmla="*/ 191960 w 5646031"/>
              <a:gd name="connsiteY1197" fmla="*/ 2406702 h 5182926"/>
              <a:gd name="connsiteX1198" fmla="*/ 215955 w 5646031"/>
              <a:gd name="connsiteY1198" fmla="*/ 2391104 h 5182926"/>
              <a:gd name="connsiteX1199" fmla="*/ 241150 w 5646031"/>
              <a:gd name="connsiteY1199" fmla="*/ 2379108 h 5182926"/>
              <a:gd name="connsiteX1200" fmla="*/ 266345 w 5646031"/>
              <a:gd name="connsiteY1200" fmla="*/ 2364710 h 5182926"/>
              <a:gd name="connsiteX1201" fmla="*/ 295139 w 5646031"/>
              <a:gd name="connsiteY1201" fmla="*/ 2356312 h 5182926"/>
              <a:gd name="connsiteX1202" fmla="*/ 322733 w 5646031"/>
              <a:gd name="connsiteY1202" fmla="*/ 2346714 h 5182926"/>
              <a:gd name="connsiteX1203" fmla="*/ 340730 w 5646031"/>
              <a:gd name="connsiteY1203" fmla="*/ 2344315 h 5182926"/>
              <a:gd name="connsiteX1204" fmla="*/ 355127 w 5646031"/>
              <a:gd name="connsiteY1204" fmla="*/ 2344315 h 5182926"/>
              <a:gd name="connsiteX1205" fmla="*/ 368324 w 5646031"/>
              <a:gd name="connsiteY1205" fmla="*/ 2349114 h 5182926"/>
              <a:gd name="connsiteX1206" fmla="*/ 380321 w 5646031"/>
              <a:gd name="connsiteY1206" fmla="*/ 2353912 h 5182926"/>
              <a:gd name="connsiteX1207" fmla="*/ 400717 w 5646031"/>
              <a:gd name="connsiteY1207" fmla="*/ 2369509 h 5182926"/>
              <a:gd name="connsiteX1208" fmla="*/ 412715 w 5646031"/>
              <a:gd name="connsiteY1208" fmla="*/ 2379108 h 5182926"/>
              <a:gd name="connsiteX1209" fmla="*/ 424712 w 5646031"/>
              <a:gd name="connsiteY1209" fmla="*/ 2386305 h 5182926"/>
              <a:gd name="connsiteX1210" fmla="*/ 469103 w 5646031"/>
              <a:gd name="connsiteY1210" fmla="*/ 2411500 h 5182926"/>
              <a:gd name="connsiteX1211" fmla="*/ 512294 w 5646031"/>
              <a:gd name="connsiteY1211" fmla="*/ 2436696 h 5182926"/>
              <a:gd name="connsiteX1212" fmla="*/ 556685 w 5646031"/>
              <a:gd name="connsiteY1212" fmla="*/ 2463089 h 5182926"/>
              <a:gd name="connsiteX1213" fmla="*/ 601075 w 5646031"/>
              <a:gd name="connsiteY1213" fmla="*/ 2488285 h 5182926"/>
              <a:gd name="connsiteX1214" fmla="*/ 623871 w 5646031"/>
              <a:gd name="connsiteY1214" fmla="*/ 2497883 h 5182926"/>
              <a:gd name="connsiteX1215" fmla="*/ 646666 w 5646031"/>
              <a:gd name="connsiteY1215" fmla="*/ 2506280 h 5182926"/>
              <a:gd name="connsiteX1216" fmla="*/ 673060 w 5646031"/>
              <a:gd name="connsiteY1216" fmla="*/ 2515878 h 5182926"/>
              <a:gd name="connsiteX1217" fmla="*/ 695856 w 5646031"/>
              <a:gd name="connsiteY1217" fmla="*/ 2520677 h 5182926"/>
              <a:gd name="connsiteX1218" fmla="*/ 723451 w 5646031"/>
              <a:gd name="connsiteY1218" fmla="*/ 2525477 h 5182926"/>
              <a:gd name="connsiteX1219" fmla="*/ 751045 w 5646031"/>
              <a:gd name="connsiteY1219" fmla="*/ 2527877 h 5182926"/>
              <a:gd name="connsiteX1220" fmla="*/ 779839 w 5646031"/>
              <a:gd name="connsiteY1220" fmla="*/ 2527877 h 5182926"/>
              <a:gd name="connsiteX1221" fmla="*/ 809833 w 5646031"/>
              <a:gd name="connsiteY1221" fmla="*/ 2523077 h 5182926"/>
              <a:gd name="connsiteX1222" fmla="*/ 837427 w 5646031"/>
              <a:gd name="connsiteY1222" fmla="*/ 2518278 h 5182926"/>
              <a:gd name="connsiteX1223" fmla="*/ 862622 w 5646031"/>
              <a:gd name="connsiteY1223" fmla="*/ 2508680 h 5182926"/>
              <a:gd name="connsiteX1224" fmla="*/ 886616 w 5646031"/>
              <a:gd name="connsiteY1224" fmla="*/ 2500282 h 5182926"/>
              <a:gd name="connsiteX1225" fmla="*/ 909412 w 5646031"/>
              <a:gd name="connsiteY1225" fmla="*/ 2490684 h 5182926"/>
              <a:gd name="connsiteX1226" fmla="*/ 927409 w 5646031"/>
              <a:gd name="connsiteY1226" fmla="*/ 2476287 h 5182926"/>
              <a:gd name="connsiteX1227" fmla="*/ 946604 w 5646031"/>
              <a:gd name="connsiteY1227" fmla="*/ 2463089 h 5182926"/>
              <a:gd name="connsiteX1228" fmla="*/ 962201 w 5646031"/>
              <a:gd name="connsiteY1228" fmla="*/ 2446293 h 5182926"/>
              <a:gd name="connsiteX1229" fmla="*/ 976598 w 5646031"/>
              <a:gd name="connsiteY1229" fmla="*/ 2430696 h 5182926"/>
              <a:gd name="connsiteX1230" fmla="*/ 1004192 w 5646031"/>
              <a:gd name="connsiteY1230" fmla="*/ 2395903 h 5182926"/>
              <a:gd name="connsiteX1231" fmla="*/ 1029387 w 5646031"/>
              <a:gd name="connsiteY1231" fmla="*/ 2358711 h 5182926"/>
              <a:gd name="connsiteX1232" fmla="*/ 1055782 w 5646031"/>
              <a:gd name="connsiteY1232" fmla="*/ 2321519 h 5182926"/>
              <a:gd name="connsiteX1233" fmla="*/ 1080976 w 5646031"/>
              <a:gd name="connsiteY1233" fmla="*/ 2284327 h 5182926"/>
              <a:gd name="connsiteX1234" fmla="*/ 1088175 w 5646031"/>
              <a:gd name="connsiteY1234" fmla="*/ 2267530 h 5182926"/>
              <a:gd name="connsiteX1235" fmla="*/ 1090574 w 5646031"/>
              <a:gd name="connsiteY1235" fmla="*/ 2255533 h 5182926"/>
              <a:gd name="connsiteX1236" fmla="*/ 1088175 w 5646031"/>
              <a:gd name="connsiteY1236" fmla="*/ 2244735 h 5182926"/>
              <a:gd name="connsiteX1237" fmla="*/ 1080976 w 5646031"/>
              <a:gd name="connsiteY1237" fmla="*/ 2237537 h 5182926"/>
              <a:gd name="connsiteX1238" fmla="*/ 1068978 w 5646031"/>
              <a:gd name="connsiteY1238" fmla="*/ 2232738 h 5182926"/>
              <a:gd name="connsiteX1239" fmla="*/ 1055782 w 5646031"/>
              <a:gd name="connsiteY1239" fmla="*/ 2227938 h 5182926"/>
              <a:gd name="connsiteX1240" fmla="*/ 1038985 w 5646031"/>
              <a:gd name="connsiteY1240" fmla="*/ 2230338 h 5182926"/>
              <a:gd name="connsiteX1241" fmla="*/ 1018590 w 5646031"/>
              <a:gd name="connsiteY1241" fmla="*/ 2232738 h 5182926"/>
              <a:gd name="connsiteX1242" fmla="*/ 983796 w 5646031"/>
              <a:gd name="connsiteY1242" fmla="*/ 2244735 h 5182926"/>
              <a:gd name="connsiteX1243" fmla="*/ 949004 w 5646031"/>
              <a:gd name="connsiteY1243" fmla="*/ 2255533 h 5182926"/>
              <a:gd name="connsiteX1244" fmla="*/ 916610 w 5646031"/>
              <a:gd name="connsiteY1244" fmla="*/ 2269930 h 5182926"/>
              <a:gd name="connsiteX1245" fmla="*/ 884217 w 5646031"/>
              <a:gd name="connsiteY1245" fmla="*/ 2286727 h 5182926"/>
              <a:gd name="connsiteX1246" fmla="*/ 854223 w 5646031"/>
              <a:gd name="connsiteY1246" fmla="*/ 2307122 h 5182926"/>
              <a:gd name="connsiteX1247" fmla="*/ 825429 w 5646031"/>
              <a:gd name="connsiteY1247" fmla="*/ 2327518 h 5182926"/>
              <a:gd name="connsiteX1248" fmla="*/ 800234 w 5646031"/>
              <a:gd name="connsiteY1248" fmla="*/ 2356312 h 5182926"/>
              <a:gd name="connsiteX1249" fmla="*/ 777439 w 5646031"/>
              <a:gd name="connsiteY1249" fmla="*/ 2386305 h 5182926"/>
              <a:gd name="connsiteX1250" fmla="*/ 758243 w 5646031"/>
              <a:gd name="connsiteY1250" fmla="*/ 2413900 h 5182926"/>
              <a:gd name="connsiteX1251" fmla="*/ 747445 w 5646031"/>
              <a:gd name="connsiteY1251" fmla="*/ 2425897 h 5182926"/>
              <a:gd name="connsiteX1252" fmla="*/ 735448 w 5646031"/>
              <a:gd name="connsiteY1252" fmla="*/ 2436696 h 5182926"/>
              <a:gd name="connsiteX1253" fmla="*/ 721050 w 5646031"/>
              <a:gd name="connsiteY1253" fmla="*/ 2446293 h 5182926"/>
              <a:gd name="connsiteX1254" fmla="*/ 705454 w 5646031"/>
              <a:gd name="connsiteY1254" fmla="*/ 2453491 h 5182926"/>
              <a:gd name="connsiteX1255" fmla="*/ 688658 w 5646031"/>
              <a:gd name="connsiteY1255" fmla="*/ 2455891 h 5182926"/>
              <a:gd name="connsiteX1256" fmla="*/ 673060 w 5646031"/>
              <a:gd name="connsiteY1256" fmla="*/ 2453491 h 5182926"/>
              <a:gd name="connsiteX1257" fmla="*/ 661063 w 5646031"/>
              <a:gd name="connsiteY1257" fmla="*/ 2448692 h 5182926"/>
              <a:gd name="connsiteX1258" fmla="*/ 651465 w 5646031"/>
              <a:gd name="connsiteY1258" fmla="*/ 2443894 h 5182926"/>
              <a:gd name="connsiteX1259" fmla="*/ 644266 w 5646031"/>
              <a:gd name="connsiteY1259" fmla="*/ 2439095 h 5182926"/>
              <a:gd name="connsiteX1260" fmla="*/ 643067 w 5646031"/>
              <a:gd name="connsiteY1260" fmla="*/ 2431896 h 5182926"/>
              <a:gd name="connsiteX1261" fmla="*/ 640668 w 5646031"/>
              <a:gd name="connsiteY1261" fmla="*/ 2425897 h 5182926"/>
              <a:gd name="connsiteX1262" fmla="*/ 638268 w 5646031"/>
              <a:gd name="connsiteY1262" fmla="*/ 2418699 h 5182926"/>
              <a:gd name="connsiteX1263" fmla="*/ 640668 w 5646031"/>
              <a:gd name="connsiteY1263" fmla="*/ 2401902 h 5182926"/>
              <a:gd name="connsiteX1264" fmla="*/ 646666 w 5646031"/>
              <a:gd name="connsiteY1264" fmla="*/ 2371908 h 5182926"/>
              <a:gd name="connsiteX1265" fmla="*/ 649065 w 5646031"/>
              <a:gd name="connsiteY1265" fmla="*/ 2358711 h 5182926"/>
              <a:gd name="connsiteX1266" fmla="*/ 649065 w 5646031"/>
              <a:gd name="connsiteY1266" fmla="*/ 2351513 h 5182926"/>
              <a:gd name="connsiteX1267" fmla="*/ 646666 w 5646031"/>
              <a:gd name="connsiteY1267" fmla="*/ 2346714 h 5182926"/>
              <a:gd name="connsiteX1268" fmla="*/ 635869 w 5646031"/>
              <a:gd name="connsiteY1268" fmla="*/ 2321519 h 5182926"/>
              <a:gd name="connsiteX1269" fmla="*/ 626270 w 5646031"/>
              <a:gd name="connsiteY1269" fmla="*/ 2299923 h 5182926"/>
              <a:gd name="connsiteX1270" fmla="*/ 621471 w 5646031"/>
              <a:gd name="connsiteY1270" fmla="*/ 2279528 h 5182926"/>
              <a:gd name="connsiteX1271" fmla="*/ 619072 w 5646031"/>
              <a:gd name="connsiteY1271" fmla="*/ 2262731 h 5182926"/>
              <a:gd name="connsiteX1272" fmla="*/ 621471 w 5646031"/>
              <a:gd name="connsiteY1272" fmla="*/ 2247134 h 5182926"/>
              <a:gd name="connsiteX1273" fmla="*/ 626270 w 5646031"/>
              <a:gd name="connsiteY1273" fmla="*/ 2232738 h 5182926"/>
              <a:gd name="connsiteX1274" fmla="*/ 633469 w 5646031"/>
              <a:gd name="connsiteY1274" fmla="*/ 2220740 h 5182926"/>
              <a:gd name="connsiteX1275" fmla="*/ 643067 w 5646031"/>
              <a:gd name="connsiteY1275" fmla="*/ 2209942 h 5182926"/>
              <a:gd name="connsiteX1276" fmla="*/ 653865 w 5646031"/>
              <a:gd name="connsiteY1276" fmla="*/ 2200344 h 5182926"/>
              <a:gd name="connsiteX1277" fmla="*/ 665862 w 5646031"/>
              <a:gd name="connsiteY1277" fmla="*/ 2193146 h 5182926"/>
              <a:gd name="connsiteX1278" fmla="*/ 695856 w 5646031"/>
              <a:gd name="connsiteY1278" fmla="*/ 2177549 h 5182926"/>
              <a:gd name="connsiteX1279" fmla="*/ 760643 w 5646031"/>
              <a:gd name="connsiteY1279" fmla="*/ 2148755 h 5182926"/>
              <a:gd name="connsiteX1280" fmla="*/ 785837 w 5646031"/>
              <a:gd name="connsiteY1280" fmla="*/ 2135558 h 5182926"/>
              <a:gd name="connsiteX1281" fmla="*/ 809833 w 5646031"/>
              <a:gd name="connsiteY1281" fmla="*/ 2118761 h 5182926"/>
              <a:gd name="connsiteX1282" fmla="*/ 830228 w 5646031"/>
              <a:gd name="connsiteY1282" fmla="*/ 2100764 h 5182926"/>
              <a:gd name="connsiteX1283" fmla="*/ 849424 w 5646031"/>
              <a:gd name="connsiteY1283" fmla="*/ 2079169 h 5182926"/>
              <a:gd name="connsiteX1284" fmla="*/ 862622 w 5646031"/>
              <a:gd name="connsiteY1284" fmla="*/ 2058774 h 5182926"/>
              <a:gd name="connsiteX1285" fmla="*/ 877018 w 5646031"/>
              <a:gd name="connsiteY1285" fmla="*/ 2035978 h 5182926"/>
              <a:gd name="connsiteX1286" fmla="*/ 886616 w 5646031"/>
              <a:gd name="connsiteY1286" fmla="*/ 2009583 h 5182926"/>
              <a:gd name="connsiteX1287" fmla="*/ 895015 w 5646031"/>
              <a:gd name="connsiteY1287" fmla="*/ 1984389 h 5182926"/>
              <a:gd name="connsiteX1288" fmla="*/ 899814 w 5646031"/>
              <a:gd name="connsiteY1288" fmla="*/ 1959194 h 5182926"/>
              <a:gd name="connsiteX1289" fmla="*/ 902213 w 5646031"/>
              <a:gd name="connsiteY1289" fmla="*/ 1933999 h 5182926"/>
              <a:gd name="connsiteX1290" fmla="*/ 902213 w 5646031"/>
              <a:gd name="connsiteY1290" fmla="*/ 1905205 h 5182926"/>
              <a:gd name="connsiteX1291" fmla="*/ 897414 w 5646031"/>
              <a:gd name="connsiteY1291" fmla="*/ 1880011 h 5182926"/>
              <a:gd name="connsiteX1292" fmla="*/ 890216 w 5646031"/>
              <a:gd name="connsiteY1292" fmla="*/ 1854816 h 5182926"/>
              <a:gd name="connsiteX1293" fmla="*/ 881817 w 5646031"/>
              <a:gd name="connsiteY1293" fmla="*/ 1827221 h 5182926"/>
              <a:gd name="connsiteX1294" fmla="*/ 869820 w 5646031"/>
              <a:gd name="connsiteY1294" fmla="*/ 1803226 h 5182926"/>
              <a:gd name="connsiteX1295" fmla="*/ 854223 w 5646031"/>
              <a:gd name="connsiteY1295" fmla="*/ 1778032 h 5182926"/>
              <a:gd name="connsiteX1296" fmla="*/ 844625 w 5646031"/>
              <a:gd name="connsiteY1296" fmla="*/ 1766034 h 5182926"/>
              <a:gd name="connsiteX1297" fmla="*/ 832628 w 5646031"/>
              <a:gd name="connsiteY1297" fmla="*/ 1757636 h 5182926"/>
              <a:gd name="connsiteX1298" fmla="*/ 819431 w 5646031"/>
              <a:gd name="connsiteY1298" fmla="*/ 1750437 h 5182926"/>
              <a:gd name="connsiteX1299" fmla="*/ 805033 w 5646031"/>
              <a:gd name="connsiteY1299" fmla="*/ 1748038 h 5182926"/>
              <a:gd name="connsiteX1300" fmla="*/ 790636 w 5646031"/>
              <a:gd name="connsiteY1300" fmla="*/ 1748038 h 5182926"/>
              <a:gd name="connsiteX1301" fmla="*/ 777439 w 5646031"/>
              <a:gd name="connsiteY1301" fmla="*/ 1748038 h 5182926"/>
              <a:gd name="connsiteX1302" fmla="*/ 747445 w 5646031"/>
              <a:gd name="connsiteY1302" fmla="*/ 1755236 h 5182926"/>
              <a:gd name="connsiteX1303" fmla="*/ 705454 w 5646031"/>
              <a:gd name="connsiteY1303" fmla="*/ 1768434 h 5182926"/>
              <a:gd name="connsiteX1304" fmla="*/ 663463 w 5646031"/>
              <a:gd name="connsiteY1304" fmla="*/ 1782831 h 5182926"/>
              <a:gd name="connsiteX1305" fmla="*/ 581879 w 5646031"/>
              <a:gd name="connsiteY1305" fmla="*/ 1812824 h 5182926"/>
              <a:gd name="connsiteX1306" fmla="*/ 549486 w 5646031"/>
              <a:gd name="connsiteY1306" fmla="*/ 1828421 h 5182926"/>
              <a:gd name="connsiteX1307" fmla="*/ 533890 w 5646031"/>
              <a:gd name="connsiteY1307" fmla="*/ 1835620 h 5182926"/>
              <a:gd name="connsiteX1308" fmla="*/ 517093 w 5646031"/>
              <a:gd name="connsiteY1308" fmla="*/ 1842818 h 5182926"/>
              <a:gd name="connsiteX1309" fmla="*/ 501496 w 5646031"/>
              <a:gd name="connsiteY1309" fmla="*/ 1845218 h 5182926"/>
              <a:gd name="connsiteX1310" fmla="*/ 494298 w 5646031"/>
              <a:gd name="connsiteY1310" fmla="*/ 1845218 h 5182926"/>
              <a:gd name="connsiteX1311" fmla="*/ 484700 w 5646031"/>
              <a:gd name="connsiteY1311" fmla="*/ 1842818 h 5182926"/>
              <a:gd name="connsiteX1312" fmla="*/ 477501 w 5646031"/>
              <a:gd name="connsiteY1312" fmla="*/ 1838019 h 5182926"/>
              <a:gd name="connsiteX1313" fmla="*/ 469103 w 5646031"/>
              <a:gd name="connsiteY1313" fmla="*/ 1833220 h 5182926"/>
              <a:gd name="connsiteX1314" fmla="*/ 459505 w 5646031"/>
              <a:gd name="connsiteY1314" fmla="*/ 1827221 h 5182926"/>
              <a:gd name="connsiteX1315" fmla="*/ 452306 w 5646031"/>
              <a:gd name="connsiteY1315" fmla="*/ 1817623 h 5182926"/>
              <a:gd name="connsiteX1316" fmla="*/ 435510 w 5646031"/>
              <a:gd name="connsiteY1316" fmla="*/ 1793629 h 5182926"/>
              <a:gd name="connsiteX1317" fmla="*/ 431911 w 5646031"/>
              <a:gd name="connsiteY1317" fmla="*/ 1782831 h 5182926"/>
              <a:gd name="connsiteX1318" fmla="*/ 427112 w 5646031"/>
              <a:gd name="connsiteY1318" fmla="*/ 1770833 h 5182926"/>
              <a:gd name="connsiteX1319" fmla="*/ 424712 w 5646031"/>
              <a:gd name="connsiteY1319" fmla="*/ 1758836 h 5182926"/>
              <a:gd name="connsiteX1320" fmla="*/ 424712 w 5646031"/>
              <a:gd name="connsiteY1320" fmla="*/ 1745638 h 5182926"/>
              <a:gd name="connsiteX1321" fmla="*/ 427112 w 5646031"/>
              <a:gd name="connsiteY1321" fmla="*/ 1733641 h 5182926"/>
              <a:gd name="connsiteX1322" fmla="*/ 431911 w 5646031"/>
              <a:gd name="connsiteY1322" fmla="*/ 1721643 h 5182926"/>
              <a:gd name="connsiteX1323" fmla="*/ 440309 w 5646031"/>
              <a:gd name="connsiteY1323" fmla="*/ 1703647 h 5182926"/>
              <a:gd name="connsiteX1324" fmla="*/ 449907 w 5646031"/>
              <a:gd name="connsiteY1324" fmla="*/ 1686851 h 5182926"/>
              <a:gd name="connsiteX1325" fmla="*/ 464304 w 5646031"/>
              <a:gd name="connsiteY1325" fmla="*/ 1673654 h 5182926"/>
              <a:gd name="connsiteX1326" fmla="*/ 477501 w 5646031"/>
              <a:gd name="connsiteY1326" fmla="*/ 1661655 h 5182926"/>
              <a:gd name="connsiteX1327" fmla="*/ 491898 w 5646031"/>
              <a:gd name="connsiteY1327" fmla="*/ 1654457 h 5182926"/>
              <a:gd name="connsiteX1328" fmla="*/ 509894 w 5646031"/>
              <a:gd name="connsiteY1328" fmla="*/ 1650858 h 5182926"/>
              <a:gd name="connsiteX1329" fmla="*/ 529091 w 5646031"/>
              <a:gd name="connsiteY1329" fmla="*/ 1648459 h 5182926"/>
              <a:gd name="connsiteX1330" fmla="*/ 547087 w 5646031"/>
              <a:gd name="connsiteY1330" fmla="*/ 1648459 h 5182926"/>
              <a:gd name="connsiteX1331" fmla="*/ 574681 w 5646031"/>
              <a:gd name="connsiteY1331" fmla="*/ 1652058 h 5182926"/>
              <a:gd name="connsiteX1332" fmla="*/ 601075 w 5646031"/>
              <a:gd name="connsiteY1332" fmla="*/ 1652058 h 5182926"/>
              <a:gd name="connsiteX1333" fmla="*/ 626270 w 5646031"/>
              <a:gd name="connsiteY1333" fmla="*/ 1652058 h 5182926"/>
              <a:gd name="connsiteX1334" fmla="*/ 651465 w 5646031"/>
              <a:gd name="connsiteY1334" fmla="*/ 1650858 h 5182926"/>
              <a:gd name="connsiteX1335" fmla="*/ 677859 w 5646031"/>
              <a:gd name="connsiteY1335" fmla="*/ 1646059 h 5182926"/>
              <a:gd name="connsiteX1336" fmla="*/ 703055 w 5646031"/>
              <a:gd name="connsiteY1336" fmla="*/ 1641260 h 5182926"/>
              <a:gd name="connsiteX1337" fmla="*/ 751045 w 5646031"/>
              <a:gd name="connsiteY1337" fmla="*/ 1626863 h 5182926"/>
              <a:gd name="connsiteX1338" fmla="*/ 800234 w 5646031"/>
              <a:gd name="connsiteY1338" fmla="*/ 1608866 h 5182926"/>
              <a:gd name="connsiteX1339" fmla="*/ 847025 w 5646031"/>
              <a:gd name="connsiteY1339" fmla="*/ 1589671 h 5182926"/>
              <a:gd name="connsiteX1340" fmla="*/ 941805 w 5646031"/>
              <a:gd name="connsiteY1340" fmla="*/ 1550079 h 5182926"/>
              <a:gd name="connsiteX1341" fmla="*/ 971799 w 5646031"/>
              <a:gd name="connsiteY1341" fmla="*/ 1539282 h 5182926"/>
              <a:gd name="connsiteX1342" fmla="*/ 988595 w 5646031"/>
              <a:gd name="connsiteY1342" fmla="*/ 1532082 h 5182926"/>
              <a:gd name="connsiteX1343" fmla="*/ 1001792 w 5646031"/>
              <a:gd name="connsiteY1343" fmla="*/ 1524885 h 5182926"/>
              <a:gd name="connsiteX1344" fmla="*/ 1016189 w 5646031"/>
              <a:gd name="connsiteY1344" fmla="*/ 1515287 h 5182926"/>
              <a:gd name="connsiteX1345" fmla="*/ 1025787 w 5646031"/>
              <a:gd name="connsiteY1345" fmla="*/ 1504489 h 5182926"/>
              <a:gd name="connsiteX1346" fmla="*/ 1031787 w 5646031"/>
              <a:gd name="connsiteY1346" fmla="*/ 1487692 h 5182926"/>
              <a:gd name="connsiteX1347" fmla="*/ 1031787 w 5646031"/>
              <a:gd name="connsiteY1347" fmla="*/ 1478094 h 5182926"/>
              <a:gd name="connsiteX1348" fmla="*/ 1031787 w 5646031"/>
              <a:gd name="connsiteY1348" fmla="*/ 1469696 h 5182926"/>
              <a:gd name="connsiteX1349" fmla="*/ 1029387 w 5646031"/>
              <a:gd name="connsiteY1349" fmla="*/ 1452899 h 5182926"/>
              <a:gd name="connsiteX1350" fmla="*/ 1025787 w 5646031"/>
              <a:gd name="connsiteY1350" fmla="*/ 1437302 h 5182926"/>
              <a:gd name="connsiteX1351" fmla="*/ 1016189 w 5646031"/>
              <a:gd name="connsiteY1351" fmla="*/ 1422905 h 5182926"/>
              <a:gd name="connsiteX1352" fmla="*/ 1006591 w 5646031"/>
              <a:gd name="connsiteY1352" fmla="*/ 1408508 h 5182926"/>
              <a:gd name="connsiteX1353" fmla="*/ 994594 w 5646031"/>
              <a:gd name="connsiteY1353" fmla="*/ 1397711 h 5182926"/>
              <a:gd name="connsiteX1354" fmla="*/ 981397 w 5646031"/>
              <a:gd name="connsiteY1354" fmla="*/ 1388113 h 5182926"/>
              <a:gd name="connsiteX1355" fmla="*/ 953803 w 5646031"/>
              <a:gd name="connsiteY1355" fmla="*/ 1368917 h 5182926"/>
              <a:gd name="connsiteX1356" fmla="*/ 923809 w 5646031"/>
              <a:gd name="connsiteY1356" fmla="*/ 1353320 h 5182926"/>
              <a:gd name="connsiteX1357" fmla="*/ 892615 w 5646031"/>
              <a:gd name="connsiteY1357" fmla="*/ 1341322 h 5182926"/>
              <a:gd name="connsiteX1358" fmla="*/ 862622 w 5646031"/>
              <a:gd name="connsiteY1358" fmla="*/ 1330525 h 5182926"/>
              <a:gd name="connsiteX1359" fmla="*/ 830228 w 5646031"/>
              <a:gd name="connsiteY1359" fmla="*/ 1320927 h 5182926"/>
              <a:gd name="connsiteX1360" fmla="*/ 797835 w 5646031"/>
              <a:gd name="connsiteY1360" fmla="*/ 1313728 h 5182926"/>
              <a:gd name="connsiteX1361" fmla="*/ 765442 w 5646031"/>
              <a:gd name="connsiteY1361" fmla="*/ 1306530 h 5182926"/>
              <a:gd name="connsiteX1362" fmla="*/ 733049 w 5646031"/>
              <a:gd name="connsiteY1362" fmla="*/ 1301731 h 5182926"/>
              <a:gd name="connsiteX1363" fmla="*/ 700655 w 5646031"/>
              <a:gd name="connsiteY1363" fmla="*/ 1299331 h 5182926"/>
              <a:gd name="connsiteX1364" fmla="*/ 677859 w 5646031"/>
              <a:gd name="connsiteY1364" fmla="*/ 1296931 h 5182926"/>
              <a:gd name="connsiteX1365" fmla="*/ 653865 w 5646031"/>
              <a:gd name="connsiteY1365" fmla="*/ 1293332 h 5182926"/>
              <a:gd name="connsiteX1366" fmla="*/ 631069 w 5646031"/>
              <a:gd name="connsiteY1366" fmla="*/ 1286134 h 5182926"/>
              <a:gd name="connsiteX1367" fmla="*/ 611873 w 5646031"/>
              <a:gd name="connsiteY1367" fmla="*/ 1276536 h 5182926"/>
              <a:gd name="connsiteX1368" fmla="*/ 598677 w 5646031"/>
              <a:gd name="connsiteY1368" fmla="*/ 1262139 h 5182926"/>
              <a:gd name="connsiteX1369" fmla="*/ 591477 w 5646031"/>
              <a:gd name="connsiteY1369" fmla="*/ 1253741 h 5182926"/>
              <a:gd name="connsiteX1370" fmla="*/ 586678 w 5646031"/>
              <a:gd name="connsiteY1370" fmla="*/ 1246542 h 5182926"/>
              <a:gd name="connsiteX1371" fmla="*/ 581879 w 5646031"/>
              <a:gd name="connsiteY1371" fmla="*/ 1234545 h 5182926"/>
              <a:gd name="connsiteX1372" fmla="*/ 581879 w 5646031"/>
              <a:gd name="connsiteY1372" fmla="*/ 1224947 h 5182926"/>
              <a:gd name="connsiteX1373" fmla="*/ 581879 w 5646031"/>
              <a:gd name="connsiteY1373" fmla="*/ 1211749 h 5182926"/>
              <a:gd name="connsiteX1374" fmla="*/ 581879 w 5646031"/>
              <a:gd name="connsiteY1374" fmla="*/ 1199752 h 5182926"/>
              <a:gd name="connsiteX1375" fmla="*/ 586678 w 5646031"/>
              <a:gd name="connsiteY1375" fmla="*/ 1184155 h 5182926"/>
              <a:gd name="connsiteX1376" fmla="*/ 591477 w 5646031"/>
              <a:gd name="connsiteY1376" fmla="*/ 1172158 h 5182926"/>
              <a:gd name="connsiteX1377" fmla="*/ 596276 w 5646031"/>
              <a:gd name="connsiteY1377" fmla="*/ 1160160 h 5182926"/>
              <a:gd name="connsiteX1378" fmla="*/ 603475 w 5646031"/>
              <a:gd name="connsiteY1378" fmla="*/ 1154161 h 5182926"/>
              <a:gd name="connsiteX1379" fmla="*/ 611873 w 5646031"/>
              <a:gd name="connsiteY1379" fmla="*/ 1146963 h 5182926"/>
              <a:gd name="connsiteX1380" fmla="*/ 621471 w 5646031"/>
              <a:gd name="connsiteY1380" fmla="*/ 1139764 h 5182926"/>
              <a:gd name="connsiteX1381" fmla="*/ 631069 w 5646031"/>
              <a:gd name="connsiteY1381" fmla="*/ 1137365 h 5182926"/>
              <a:gd name="connsiteX1382" fmla="*/ 640668 w 5646031"/>
              <a:gd name="connsiteY1382" fmla="*/ 1134965 h 5182926"/>
              <a:gd name="connsiteX1383" fmla="*/ 663463 w 5646031"/>
              <a:gd name="connsiteY1383" fmla="*/ 1132565 h 5182926"/>
              <a:gd name="connsiteX1384" fmla="*/ 686258 w 5646031"/>
              <a:gd name="connsiteY1384" fmla="*/ 1134965 h 5182926"/>
              <a:gd name="connsiteX1385" fmla="*/ 712653 w 5646031"/>
              <a:gd name="connsiteY1385" fmla="*/ 1142164 h 5182926"/>
              <a:gd name="connsiteX1386" fmla="*/ 735448 w 5646031"/>
              <a:gd name="connsiteY1386" fmla="*/ 1149362 h 5182926"/>
              <a:gd name="connsiteX1387" fmla="*/ 849424 w 5646031"/>
              <a:gd name="connsiteY1387" fmla="*/ 1184155 h 5182926"/>
              <a:gd name="connsiteX1388" fmla="*/ 959801 w 5646031"/>
              <a:gd name="connsiteY1388" fmla="*/ 1216548 h 5182926"/>
              <a:gd name="connsiteX1389" fmla="*/ 986196 w 5646031"/>
              <a:gd name="connsiteY1389" fmla="*/ 1224947 h 5182926"/>
              <a:gd name="connsiteX1390" fmla="*/ 996994 w 5646031"/>
              <a:gd name="connsiteY1390" fmla="*/ 1227346 h 5182926"/>
              <a:gd name="connsiteX1391" fmla="*/ 1008992 w 5646031"/>
              <a:gd name="connsiteY1391" fmla="*/ 1227346 h 5182926"/>
              <a:gd name="connsiteX1392" fmla="*/ 1020988 w 5646031"/>
              <a:gd name="connsiteY1392" fmla="*/ 1224947 h 5182926"/>
              <a:gd name="connsiteX1393" fmla="*/ 1031787 w 5646031"/>
              <a:gd name="connsiteY1393" fmla="*/ 1221347 h 5182926"/>
              <a:gd name="connsiteX1394" fmla="*/ 1041385 w 5646031"/>
              <a:gd name="connsiteY1394" fmla="*/ 1214149 h 5182926"/>
              <a:gd name="connsiteX1395" fmla="*/ 1050982 w 5646031"/>
              <a:gd name="connsiteY1395" fmla="*/ 1199752 h 5182926"/>
              <a:gd name="connsiteX1396" fmla="*/ 1055782 w 5646031"/>
              <a:gd name="connsiteY1396" fmla="*/ 1186555 h 5182926"/>
              <a:gd name="connsiteX1397" fmla="*/ 1058181 w 5646031"/>
              <a:gd name="connsiteY1397" fmla="*/ 1172158 h 5182926"/>
              <a:gd name="connsiteX1398" fmla="*/ 1058181 w 5646031"/>
              <a:gd name="connsiteY1398" fmla="*/ 1160160 h 5182926"/>
              <a:gd name="connsiteX1399" fmla="*/ 1053382 w 5646031"/>
              <a:gd name="connsiteY1399" fmla="*/ 1149362 h 5182926"/>
              <a:gd name="connsiteX1400" fmla="*/ 1048583 w 5646031"/>
              <a:gd name="connsiteY1400" fmla="*/ 1139764 h 5182926"/>
              <a:gd name="connsiteX1401" fmla="*/ 1038985 w 5646031"/>
              <a:gd name="connsiteY1401" fmla="*/ 1127766 h 5182926"/>
              <a:gd name="connsiteX1402" fmla="*/ 1029387 w 5646031"/>
              <a:gd name="connsiteY1402" fmla="*/ 1120568 h 5182926"/>
              <a:gd name="connsiteX1403" fmla="*/ 1018590 w 5646031"/>
              <a:gd name="connsiteY1403" fmla="*/ 1112170 h 5182926"/>
              <a:gd name="connsiteX1404" fmla="*/ 971799 w 5646031"/>
              <a:gd name="connsiteY1404" fmla="*/ 1085775 h 5182926"/>
              <a:gd name="connsiteX1405" fmla="*/ 951403 w 5646031"/>
              <a:gd name="connsiteY1405" fmla="*/ 1072578 h 5182926"/>
              <a:gd name="connsiteX1406" fmla="*/ 932208 w 5646031"/>
              <a:gd name="connsiteY1406" fmla="*/ 1055781 h 5182926"/>
              <a:gd name="connsiteX1407" fmla="*/ 925008 w 5646031"/>
              <a:gd name="connsiteY1407" fmla="*/ 1047383 h 5182926"/>
              <a:gd name="connsiteX1408" fmla="*/ 921409 w 5646031"/>
              <a:gd name="connsiteY1408" fmla="*/ 1037785 h 5182926"/>
              <a:gd name="connsiteX1409" fmla="*/ 916610 w 5646031"/>
              <a:gd name="connsiteY1409" fmla="*/ 1028187 h 5182926"/>
              <a:gd name="connsiteX1410" fmla="*/ 914211 w 5646031"/>
              <a:gd name="connsiteY1410" fmla="*/ 1016190 h 5182926"/>
              <a:gd name="connsiteX1411" fmla="*/ 914211 w 5646031"/>
              <a:gd name="connsiteY1411" fmla="*/ 1002992 h 5182926"/>
              <a:gd name="connsiteX1412" fmla="*/ 914211 w 5646031"/>
              <a:gd name="connsiteY1412" fmla="*/ 988595 h 5182926"/>
              <a:gd name="connsiteX1413" fmla="*/ 919010 w 5646031"/>
              <a:gd name="connsiteY1413" fmla="*/ 975398 h 5182926"/>
              <a:gd name="connsiteX1414" fmla="*/ 923809 w 5646031"/>
              <a:gd name="connsiteY1414" fmla="*/ 958602 h 5182926"/>
              <a:gd name="connsiteX1415" fmla="*/ 951403 w 5646031"/>
              <a:gd name="connsiteY1415" fmla="*/ 896215 h 5182926"/>
              <a:gd name="connsiteX1416" fmla="*/ 967000 w 5646031"/>
              <a:gd name="connsiteY1416" fmla="*/ 868620 h 5182926"/>
              <a:gd name="connsiteX1417" fmla="*/ 986196 w 5646031"/>
              <a:gd name="connsiteY1417" fmla="*/ 839826 h 5182926"/>
              <a:gd name="connsiteX1418" fmla="*/ 994594 w 5646031"/>
              <a:gd name="connsiteY1418" fmla="*/ 829029 h 5182926"/>
              <a:gd name="connsiteX1419" fmla="*/ 1006591 w 5646031"/>
              <a:gd name="connsiteY1419" fmla="*/ 817031 h 5182926"/>
              <a:gd name="connsiteX1420" fmla="*/ 1020988 w 5646031"/>
              <a:gd name="connsiteY1420" fmla="*/ 809833 h 5182926"/>
              <a:gd name="connsiteX1421" fmla="*/ 1036585 w 5646031"/>
              <a:gd name="connsiteY1421" fmla="*/ 800235 h 5182926"/>
              <a:gd name="connsiteX1422" fmla="*/ 1053382 w 5646031"/>
              <a:gd name="connsiteY1422" fmla="*/ 796635 h 5182926"/>
              <a:gd name="connsiteX1423" fmla="*/ 1071378 w 5646031"/>
              <a:gd name="connsiteY1423" fmla="*/ 791836 h 5182926"/>
              <a:gd name="connsiteX1424" fmla="*/ 1092974 w 5646031"/>
              <a:gd name="connsiteY1424" fmla="*/ 791836 h 5182926"/>
              <a:gd name="connsiteX1425" fmla="*/ 1113370 w 5646031"/>
              <a:gd name="connsiteY1425" fmla="*/ 791836 h 5182926"/>
              <a:gd name="connsiteX1426" fmla="*/ 1132566 w 5646031"/>
              <a:gd name="connsiteY1426" fmla="*/ 791836 h 5182926"/>
              <a:gd name="connsiteX1427" fmla="*/ 1150562 w 5646031"/>
              <a:gd name="connsiteY1427" fmla="*/ 789437 h 5182926"/>
              <a:gd name="connsiteX1428" fmla="*/ 1167358 w 5646031"/>
              <a:gd name="connsiteY1428" fmla="*/ 787037 h 5182926"/>
              <a:gd name="connsiteX1429" fmla="*/ 1185355 w 5646031"/>
              <a:gd name="connsiteY1429" fmla="*/ 782238 h 5182926"/>
              <a:gd name="connsiteX1430" fmla="*/ 1222547 w 5646031"/>
              <a:gd name="connsiteY1430" fmla="*/ 767841 h 5182926"/>
              <a:gd name="connsiteX1431" fmla="*/ 1254940 w 5646031"/>
              <a:gd name="connsiteY1431" fmla="*/ 752245 h 5182926"/>
              <a:gd name="connsiteX1432" fmla="*/ 1292132 w 5646031"/>
              <a:gd name="connsiteY1432" fmla="*/ 728250 h 5182926"/>
              <a:gd name="connsiteX1433" fmla="*/ 1310129 w 5646031"/>
              <a:gd name="connsiteY1433" fmla="*/ 715052 h 5182926"/>
              <a:gd name="connsiteX1434" fmla="*/ 1329325 w 5646031"/>
              <a:gd name="connsiteY1434" fmla="*/ 700655 h 5182926"/>
              <a:gd name="connsiteX1435" fmla="*/ 1344921 w 5646031"/>
              <a:gd name="connsiteY1435" fmla="*/ 687458 h 5182926"/>
              <a:gd name="connsiteX1436" fmla="*/ 1359318 w 5646031"/>
              <a:gd name="connsiteY1436" fmla="*/ 670662 h 5182926"/>
              <a:gd name="connsiteX1437" fmla="*/ 1368917 w 5646031"/>
              <a:gd name="connsiteY1437" fmla="*/ 655064 h 5182926"/>
              <a:gd name="connsiteX1438" fmla="*/ 1373716 w 5646031"/>
              <a:gd name="connsiteY1438" fmla="*/ 638268 h 5182926"/>
              <a:gd name="connsiteX1439" fmla="*/ 1373716 w 5646031"/>
              <a:gd name="connsiteY1439" fmla="*/ 631069 h 5182926"/>
              <a:gd name="connsiteX1440" fmla="*/ 1373716 w 5646031"/>
              <a:gd name="connsiteY1440" fmla="*/ 623871 h 5182926"/>
              <a:gd name="connsiteX1441" fmla="*/ 1371316 w 5646031"/>
              <a:gd name="connsiteY1441" fmla="*/ 615473 h 5182926"/>
              <a:gd name="connsiteX1442" fmla="*/ 1366517 w 5646031"/>
              <a:gd name="connsiteY1442" fmla="*/ 608274 h 5182926"/>
              <a:gd name="connsiteX1443" fmla="*/ 1352121 w 5646031"/>
              <a:gd name="connsiteY1443" fmla="*/ 596277 h 5182926"/>
              <a:gd name="connsiteX1444" fmla="*/ 1336523 w 5646031"/>
              <a:gd name="connsiteY1444" fmla="*/ 583079 h 5182926"/>
              <a:gd name="connsiteX1445" fmla="*/ 1317327 w 5646031"/>
              <a:gd name="connsiteY1445" fmla="*/ 571082 h 5182926"/>
              <a:gd name="connsiteX1446" fmla="*/ 1296931 w 5646031"/>
              <a:gd name="connsiteY1446" fmla="*/ 561484 h 5182926"/>
              <a:gd name="connsiteX1447" fmla="*/ 1257340 w 5646031"/>
              <a:gd name="connsiteY1447" fmla="*/ 543488 h 5182926"/>
              <a:gd name="connsiteX1448" fmla="*/ 1234545 w 5646031"/>
              <a:gd name="connsiteY1448" fmla="*/ 531490 h 5182926"/>
              <a:gd name="connsiteX1449" fmla="*/ 1220147 w 5646031"/>
              <a:gd name="connsiteY1449" fmla="*/ 526691 h 5182926"/>
              <a:gd name="connsiteX1450" fmla="*/ 1210549 w 5646031"/>
              <a:gd name="connsiteY1450" fmla="*/ 519493 h 5182926"/>
              <a:gd name="connsiteX1451" fmla="*/ 1202151 w 5646031"/>
              <a:gd name="connsiteY1451" fmla="*/ 513494 h 5182926"/>
              <a:gd name="connsiteX1452" fmla="*/ 1194953 w 5646031"/>
              <a:gd name="connsiteY1452" fmla="*/ 503896 h 5182926"/>
              <a:gd name="connsiteX1453" fmla="*/ 1190154 w 5646031"/>
              <a:gd name="connsiteY1453" fmla="*/ 491898 h 5182926"/>
              <a:gd name="connsiteX1454" fmla="*/ 1190154 w 5646031"/>
              <a:gd name="connsiteY1454" fmla="*/ 476302 h 5182926"/>
              <a:gd name="connsiteX1455" fmla="*/ 1194953 w 5646031"/>
              <a:gd name="connsiteY1455" fmla="*/ 457106 h 5182926"/>
              <a:gd name="connsiteX1456" fmla="*/ 1202151 w 5646031"/>
              <a:gd name="connsiteY1456" fmla="*/ 445108 h 5182926"/>
              <a:gd name="connsiteX1457" fmla="*/ 1212949 w 5646031"/>
              <a:gd name="connsiteY1457" fmla="*/ 436710 h 5182926"/>
              <a:gd name="connsiteX1458" fmla="*/ 1224946 w 5646031"/>
              <a:gd name="connsiteY1458" fmla="*/ 431911 h 5182926"/>
              <a:gd name="connsiteX1459" fmla="*/ 1238144 w 5646031"/>
              <a:gd name="connsiteY1459" fmla="*/ 431911 h 5182926"/>
              <a:gd name="connsiteX1460" fmla="*/ 1252541 w 5646031"/>
              <a:gd name="connsiteY1460" fmla="*/ 431911 h 5182926"/>
              <a:gd name="connsiteX1461" fmla="*/ 1282535 w 5646031"/>
              <a:gd name="connsiteY1461" fmla="*/ 434310 h 5182926"/>
              <a:gd name="connsiteX1462" fmla="*/ 1304131 w 5646031"/>
              <a:gd name="connsiteY1462" fmla="*/ 434310 h 5182926"/>
              <a:gd name="connsiteX1463" fmla="*/ 1317327 w 5646031"/>
              <a:gd name="connsiteY1463" fmla="*/ 431911 h 5182926"/>
              <a:gd name="connsiteX1464" fmla="*/ 1329325 w 5646031"/>
              <a:gd name="connsiteY1464" fmla="*/ 424712 h 5182926"/>
              <a:gd name="connsiteX1465" fmla="*/ 1336523 w 5646031"/>
              <a:gd name="connsiteY1465" fmla="*/ 415114 h 5182926"/>
              <a:gd name="connsiteX1466" fmla="*/ 1338923 w 5646031"/>
              <a:gd name="connsiteY1466" fmla="*/ 406716 h 5182926"/>
              <a:gd name="connsiteX1467" fmla="*/ 1338923 w 5646031"/>
              <a:gd name="connsiteY1467" fmla="*/ 392319 h 5182926"/>
              <a:gd name="connsiteX1468" fmla="*/ 1336523 w 5646031"/>
              <a:gd name="connsiteY1468" fmla="*/ 375523 h 5182926"/>
              <a:gd name="connsiteX1469" fmla="*/ 1331724 w 5646031"/>
              <a:gd name="connsiteY1469" fmla="*/ 359926 h 5182926"/>
              <a:gd name="connsiteX1470" fmla="*/ 1294533 w 5646031"/>
              <a:gd name="connsiteY1470" fmla="*/ 241150 h 5182926"/>
              <a:gd name="connsiteX1471" fmla="*/ 1257340 w 5646031"/>
              <a:gd name="connsiteY1471" fmla="*/ 121175 h 5182926"/>
              <a:gd name="connsiteX1472" fmla="*/ 1250141 w 5646031"/>
              <a:gd name="connsiteY1472" fmla="*/ 88782 h 5182926"/>
              <a:gd name="connsiteX1473" fmla="*/ 1247742 w 5646031"/>
              <a:gd name="connsiteY1473" fmla="*/ 71985 h 5182926"/>
              <a:gd name="connsiteX1474" fmla="*/ 1250141 w 5646031"/>
              <a:gd name="connsiteY1474" fmla="*/ 55189 h 5182926"/>
              <a:gd name="connsiteX1475" fmla="*/ 1252541 w 5646031"/>
              <a:gd name="connsiteY1475" fmla="*/ 41992 h 5182926"/>
              <a:gd name="connsiteX1476" fmla="*/ 1262139 w 5646031"/>
              <a:gd name="connsiteY1476" fmla="*/ 29994 h 5182926"/>
              <a:gd name="connsiteX1477" fmla="*/ 1275336 w 5646031"/>
              <a:gd name="connsiteY1477" fmla="*/ 20396 h 5182926"/>
              <a:gd name="connsiteX1478" fmla="*/ 1294533 w 5646031"/>
              <a:gd name="connsiteY1478" fmla="*/ 14397 h 5182926"/>
              <a:gd name="connsiteX1479" fmla="*/ 1336523 w 5646031"/>
              <a:gd name="connsiteY1479" fmla="*/ 4799 h 5182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Lst>
            <a:rect l="l" t="t" r="r" b="b"/>
            <a:pathLst>
              <a:path w="5646031" h="5182926">
                <a:moveTo>
                  <a:pt x="4962174" y="3600454"/>
                </a:moveTo>
                <a:lnTo>
                  <a:pt x="5001765" y="3600454"/>
                </a:lnTo>
                <a:lnTo>
                  <a:pt x="5040157" y="3602854"/>
                </a:lnTo>
                <a:lnTo>
                  <a:pt x="5079748" y="3604054"/>
                </a:lnTo>
                <a:lnTo>
                  <a:pt x="5154134" y="3613652"/>
                </a:lnTo>
                <a:lnTo>
                  <a:pt x="5226119" y="3630449"/>
                </a:lnTo>
                <a:lnTo>
                  <a:pt x="5295704" y="3646045"/>
                </a:lnTo>
                <a:lnTo>
                  <a:pt x="5365290" y="3662841"/>
                </a:lnTo>
                <a:lnTo>
                  <a:pt x="5434875" y="3678439"/>
                </a:lnTo>
                <a:lnTo>
                  <a:pt x="5502061" y="3695235"/>
                </a:lnTo>
                <a:lnTo>
                  <a:pt x="5516458" y="3697635"/>
                </a:lnTo>
                <a:lnTo>
                  <a:pt x="5524857" y="3704833"/>
                </a:lnTo>
                <a:lnTo>
                  <a:pt x="5536854" y="3710832"/>
                </a:lnTo>
                <a:lnTo>
                  <a:pt x="5544053" y="3720430"/>
                </a:lnTo>
                <a:lnTo>
                  <a:pt x="5551251" y="3732428"/>
                </a:lnTo>
                <a:lnTo>
                  <a:pt x="5556050" y="3744425"/>
                </a:lnTo>
                <a:lnTo>
                  <a:pt x="5556050" y="3757622"/>
                </a:lnTo>
                <a:lnTo>
                  <a:pt x="5556050" y="3772019"/>
                </a:lnTo>
                <a:lnTo>
                  <a:pt x="5553651" y="3785217"/>
                </a:lnTo>
                <a:lnTo>
                  <a:pt x="5548852" y="3794815"/>
                </a:lnTo>
                <a:lnTo>
                  <a:pt x="5541653" y="3806812"/>
                </a:lnTo>
                <a:lnTo>
                  <a:pt x="5534455" y="3814011"/>
                </a:lnTo>
                <a:lnTo>
                  <a:pt x="5524857" y="3820009"/>
                </a:lnTo>
                <a:lnTo>
                  <a:pt x="5516458" y="3822409"/>
                </a:lnTo>
                <a:lnTo>
                  <a:pt x="5504461" y="3824808"/>
                </a:lnTo>
                <a:lnTo>
                  <a:pt x="5494863" y="3822409"/>
                </a:lnTo>
                <a:lnTo>
                  <a:pt x="5460070" y="3814011"/>
                </a:lnTo>
                <a:lnTo>
                  <a:pt x="5422878" y="3804413"/>
                </a:lnTo>
                <a:lnTo>
                  <a:pt x="5385686" y="3799614"/>
                </a:lnTo>
                <a:lnTo>
                  <a:pt x="5349693" y="3792415"/>
                </a:lnTo>
                <a:lnTo>
                  <a:pt x="5275308" y="3782817"/>
                </a:lnTo>
                <a:lnTo>
                  <a:pt x="5235717" y="3779218"/>
                </a:lnTo>
                <a:lnTo>
                  <a:pt x="5198524" y="3772019"/>
                </a:lnTo>
                <a:lnTo>
                  <a:pt x="5161332" y="3764821"/>
                </a:lnTo>
                <a:lnTo>
                  <a:pt x="5124140" y="3752823"/>
                </a:lnTo>
                <a:lnTo>
                  <a:pt x="5086948" y="3739626"/>
                </a:lnTo>
                <a:lnTo>
                  <a:pt x="5052155" y="3720430"/>
                </a:lnTo>
                <a:lnTo>
                  <a:pt x="5017361" y="3700034"/>
                </a:lnTo>
                <a:lnTo>
                  <a:pt x="4982569" y="3672440"/>
                </a:lnTo>
                <a:lnTo>
                  <a:pt x="4952576" y="3638846"/>
                </a:lnTo>
                <a:lnTo>
                  <a:pt x="4922581" y="3602854"/>
                </a:lnTo>
                <a:close/>
                <a:moveTo>
                  <a:pt x="1356919" y="0"/>
                </a:moveTo>
                <a:lnTo>
                  <a:pt x="1377315" y="0"/>
                </a:lnTo>
                <a:lnTo>
                  <a:pt x="1396511" y="2400"/>
                </a:lnTo>
                <a:lnTo>
                  <a:pt x="1416906" y="7199"/>
                </a:lnTo>
                <a:lnTo>
                  <a:pt x="1433703" y="16797"/>
                </a:lnTo>
                <a:lnTo>
                  <a:pt x="1449300" y="29994"/>
                </a:lnTo>
                <a:lnTo>
                  <a:pt x="1454099" y="37193"/>
                </a:lnTo>
                <a:lnTo>
                  <a:pt x="1458898" y="46791"/>
                </a:lnTo>
                <a:lnTo>
                  <a:pt x="1461298" y="52789"/>
                </a:lnTo>
                <a:lnTo>
                  <a:pt x="1458898" y="57588"/>
                </a:lnTo>
                <a:lnTo>
                  <a:pt x="1456499" y="64787"/>
                </a:lnTo>
                <a:lnTo>
                  <a:pt x="1454099" y="69586"/>
                </a:lnTo>
                <a:lnTo>
                  <a:pt x="1445700" y="79184"/>
                </a:lnTo>
                <a:lnTo>
                  <a:pt x="1419306" y="94781"/>
                </a:lnTo>
                <a:lnTo>
                  <a:pt x="1408509" y="101979"/>
                </a:lnTo>
                <a:lnTo>
                  <a:pt x="1403710" y="106778"/>
                </a:lnTo>
                <a:lnTo>
                  <a:pt x="1401310" y="113977"/>
                </a:lnTo>
                <a:lnTo>
                  <a:pt x="1394112" y="131973"/>
                </a:lnTo>
                <a:lnTo>
                  <a:pt x="1389313" y="151169"/>
                </a:lnTo>
                <a:lnTo>
                  <a:pt x="1386913" y="169166"/>
                </a:lnTo>
                <a:lnTo>
                  <a:pt x="1384514" y="188362"/>
                </a:lnTo>
                <a:lnTo>
                  <a:pt x="1384514" y="206357"/>
                </a:lnTo>
                <a:lnTo>
                  <a:pt x="1386913" y="225553"/>
                </a:lnTo>
                <a:lnTo>
                  <a:pt x="1389313" y="241150"/>
                </a:lnTo>
                <a:lnTo>
                  <a:pt x="1394112" y="260347"/>
                </a:lnTo>
                <a:lnTo>
                  <a:pt x="1406109" y="292740"/>
                </a:lnTo>
                <a:lnTo>
                  <a:pt x="1421705" y="322734"/>
                </a:lnTo>
                <a:lnTo>
                  <a:pt x="1443301" y="352727"/>
                </a:lnTo>
                <a:lnTo>
                  <a:pt x="1470896" y="377922"/>
                </a:lnTo>
                <a:lnTo>
                  <a:pt x="1488892" y="392319"/>
                </a:lnTo>
                <a:lnTo>
                  <a:pt x="1510487" y="406716"/>
                </a:lnTo>
                <a:lnTo>
                  <a:pt x="1533283" y="419913"/>
                </a:lnTo>
                <a:lnTo>
                  <a:pt x="1558477" y="431911"/>
                </a:lnTo>
                <a:lnTo>
                  <a:pt x="1586072" y="439109"/>
                </a:lnTo>
                <a:lnTo>
                  <a:pt x="1617265" y="441509"/>
                </a:lnTo>
                <a:lnTo>
                  <a:pt x="1632862" y="441509"/>
                </a:lnTo>
                <a:lnTo>
                  <a:pt x="1649658" y="439109"/>
                </a:lnTo>
                <a:lnTo>
                  <a:pt x="1665255" y="436710"/>
                </a:lnTo>
                <a:lnTo>
                  <a:pt x="1684451" y="431911"/>
                </a:lnTo>
                <a:lnTo>
                  <a:pt x="1677253" y="415114"/>
                </a:lnTo>
                <a:lnTo>
                  <a:pt x="1667655" y="401917"/>
                </a:lnTo>
                <a:lnTo>
                  <a:pt x="1660457" y="387520"/>
                </a:lnTo>
                <a:lnTo>
                  <a:pt x="1649658" y="375523"/>
                </a:lnTo>
                <a:lnTo>
                  <a:pt x="1628063" y="357526"/>
                </a:lnTo>
                <a:lnTo>
                  <a:pt x="1605268" y="340730"/>
                </a:lnTo>
                <a:lnTo>
                  <a:pt x="1580073" y="327533"/>
                </a:lnTo>
                <a:lnTo>
                  <a:pt x="1553678" y="313136"/>
                </a:lnTo>
                <a:lnTo>
                  <a:pt x="1530883" y="302338"/>
                </a:lnTo>
                <a:lnTo>
                  <a:pt x="1508088" y="285541"/>
                </a:lnTo>
                <a:lnTo>
                  <a:pt x="1488892" y="273543"/>
                </a:lnTo>
                <a:lnTo>
                  <a:pt x="1480494" y="265146"/>
                </a:lnTo>
                <a:lnTo>
                  <a:pt x="1473295" y="257947"/>
                </a:lnTo>
                <a:lnTo>
                  <a:pt x="1468496" y="248349"/>
                </a:lnTo>
                <a:lnTo>
                  <a:pt x="1466097" y="238751"/>
                </a:lnTo>
                <a:lnTo>
                  <a:pt x="1466097" y="227953"/>
                </a:lnTo>
                <a:lnTo>
                  <a:pt x="1470896" y="215955"/>
                </a:lnTo>
                <a:lnTo>
                  <a:pt x="1480494" y="206357"/>
                </a:lnTo>
                <a:lnTo>
                  <a:pt x="1488892" y="201558"/>
                </a:lnTo>
                <a:lnTo>
                  <a:pt x="1498490" y="196759"/>
                </a:lnTo>
                <a:lnTo>
                  <a:pt x="1508088" y="199159"/>
                </a:lnTo>
                <a:lnTo>
                  <a:pt x="1518886" y="201558"/>
                </a:lnTo>
                <a:lnTo>
                  <a:pt x="1530883" y="206357"/>
                </a:lnTo>
                <a:lnTo>
                  <a:pt x="1550079" y="218355"/>
                </a:lnTo>
                <a:lnTo>
                  <a:pt x="1577673" y="238751"/>
                </a:lnTo>
                <a:lnTo>
                  <a:pt x="1610067" y="255548"/>
                </a:lnTo>
                <a:lnTo>
                  <a:pt x="1640060" y="266345"/>
                </a:lnTo>
                <a:lnTo>
                  <a:pt x="1674854" y="275943"/>
                </a:lnTo>
                <a:lnTo>
                  <a:pt x="1739640" y="295139"/>
                </a:lnTo>
                <a:lnTo>
                  <a:pt x="1774432" y="303538"/>
                </a:lnTo>
                <a:lnTo>
                  <a:pt x="1806826" y="313136"/>
                </a:lnTo>
                <a:lnTo>
                  <a:pt x="1846418" y="325133"/>
                </a:lnTo>
                <a:lnTo>
                  <a:pt x="1883610" y="332332"/>
                </a:lnTo>
                <a:lnTo>
                  <a:pt x="1901606" y="334731"/>
                </a:lnTo>
                <a:lnTo>
                  <a:pt x="1918403" y="334731"/>
                </a:lnTo>
                <a:lnTo>
                  <a:pt x="1932800" y="332332"/>
                </a:lnTo>
                <a:lnTo>
                  <a:pt x="1945997" y="329932"/>
                </a:lnTo>
                <a:lnTo>
                  <a:pt x="1960394" y="322734"/>
                </a:lnTo>
                <a:lnTo>
                  <a:pt x="1973591" y="315535"/>
                </a:lnTo>
                <a:lnTo>
                  <a:pt x="1985589" y="305937"/>
                </a:lnTo>
                <a:lnTo>
                  <a:pt x="1995187" y="295139"/>
                </a:lnTo>
                <a:lnTo>
                  <a:pt x="2005985" y="280742"/>
                </a:lnTo>
                <a:lnTo>
                  <a:pt x="2015583" y="262746"/>
                </a:lnTo>
                <a:lnTo>
                  <a:pt x="2022781" y="243550"/>
                </a:lnTo>
                <a:lnTo>
                  <a:pt x="2029980" y="220754"/>
                </a:lnTo>
                <a:lnTo>
                  <a:pt x="2037178" y="201558"/>
                </a:lnTo>
                <a:lnTo>
                  <a:pt x="2045576" y="190761"/>
                </a:lnTo>
                <a:lnTo>
                  <a:pt x="2057574" y="183562"/>
                </a:lnTo>
                <a:lnTo>
                  <a:pt x="2067172" y="181163"/>
                </a:lnTo>
                <a:lnTo>
                  <a:pt x="2080369" y="183562"/>
                </a:lnTo>
                <a:lnTo>
                  <a:pt x="2092367" y="190761"/>
                </a:lnTo>
                <a:lnTo>
                  <a:pt x="2104364" y="199159"/>
                </a:lnTo>
                <a:lnTo>
                  <a:pt x="2117561" y="211156"/>
                </a:lnTo>
                <a:lnTo>
                  <a:pt x="2139157" y="230352"/>
                </a:lnTo>
                <a:lnTo>
                  <a:pt x="2159553" y="243550"/>
                </a:lnTo>
                <a:lnTo>
                  <a:pt x="2176350" y="250749"/>
                </a:lnTo>
                <a:lnTo>
                  <a:pt x="2184747" y="250749"/>
                </a:lnTo>
                <a:lnTo>
                  <a:pt x="2191946" y="250749"/>
                </a:lnTo>
                <a:lnTo>
                  <a:pt x="2201544" y="248349"/>
                </a:lnTo>
                <a:lnTo>
                  <a:pt x="2208743" y="243550"/>
                </a:lnTo>
                <a:lnTo>
                  <a:pt x="2214742" y="236352"/>
                </a:lnTo>
                <a:lnTo>
                  <a:pt x="2219541" y="230352"/>
                </a:lnTo>
                <a:lnTo>
                  <a:pt x="2231538" y="208757"/>
                </a:lnTo>
                <a:lnTo>
                  <a:pt x="2238737" y="178763"/>
                </a:lnTo>
                <a:lnTo>
                  <a:pt x="2248335" y="148769"/>
                </a:lnTo>
                <a:lnTo>
                  <a:pt x="2251933" y="136772"/>
                </a:lnTo>
                <a:lnTo>
                  <a:pt x="2259132" y="127174"/>
                </a:lnTo>
                <a:lnTo>
                  <a:pt x="2263931" y="118776"/>
                </a:lnTo>
                <a:lnTo>
                  <a:pt x="2271130" y="113977"/>
                </a:lnTo>
                <a:lnTo>
                  <a:pt x="2278328" y="109178"/>
                </a:lnTo>
                <a:lnTo>
                  <a:pt x="2286727" y="106778"/>
                </a:lnTo>
                <a:lnTo>
                  <a:pt x="2293925" y="106778"/>
                </a:lnTo>
                <a:lnTo>
                  <a:pt x="2301124" y="109178"/>
                </a:lnTo>
                <a:lnTo>
                  <a:pt x="2319120" y="116376"/>
                </a:lnTo>
                <a:lnTo>
                  <a:pt x="2338316" y="129573"/>
                </a:lnTo>
                <a:lnTo>
                  <a:pt x="2358712" y="151169"/>
                </a:lnTo>
                <a:lnTo>
                  <a:pt x="2373109" y="164366"/>
                </a:lnTo>
                <a:lnTo>
                  <a:pt x="2387506" y="176364"/>
                </a:lnTo>
                <a:lnTo>
                  <a:pt x="2400703" y="183562"/>
                </a:lnTo>
                <a:lnTo>
                  <a:pt x="2415100" y="188362"/>
                </a:lnTo>
                <a:lnTo>
                  <a:pt x="2430697" y="190761"/>
                </a:lnTo>
                <a:lnTo>
                  <a:pt x="2449893" y="190761"/>
                </a:lnTo>
                <a:lnTo>
                  <a:pt x="2493084" y="185962"/>
                </a:lnTo>
                <a:lnTo>
                  <a:pt x="2561469" y="176364"/>
                </a:lnTo>
                <a:lnTo>
                  <a:pt x="2632255" y="169166"/>
                </a:lnTo>
                <a:lnTo>
                  <a:pt x="2701841" y="161967"/>
                </a:lnTo>
                <a:lnTo>
                  <a:pt x="2736633" y="155968"/>
                </a:lnTo>
                <a:lnTo>
                  <a:pt x="2771426" y="148769"/>
                </a:lnTo>
                <a:lnTo>
                  <a:pt x="2783424" y="146370"/>
                </a:lnTo>
                <a:lnTo>
                  <a:pt x="2790622" y="151169"/>
                </a:lnTo>
                <a:lnTo>
                  <a:pt x="2795421" y="158367"/>
                </a:lnTo>
                <a:lnTo>
                  <a:pt x="2797821" y="166766"/>
                </a:lnTo>
                <a:lnTo>
                  <a:pt x="2800220" y="181163"/>
                </a:lnTo>
                <a:lnTo>
                  <a:pt x="2797821" y="193161"/>
                </a:lnTo>
                <a:lnTo>
                  <a:pt x="2795421" y="218355"/>
                </a:lnTo>
                <a:lnTo>
                  <a:pt x="2790622" y="230352"/>
                </a:lnTo>
                <a:lnTo>
                  <a:pt x="2783424" y="243550"/>
                </a:lnTo>
                <a:lnTo>
                  <a:pt x="2776225" y="257947"/>
                </a:lnTo>
                <a:lnTo>
                  <a:pt x="2771426" y="268744"/>
                </a:lnTo>
                <a:lnTo>
                  <a:pt x="2770226" y="283141"/>
                </a:lnTo>
                <a:lnTo>
                  <a:pt x="2770226" y="290340"/>
                </a:lnTo>
                <a:lnTo>
                  <a:pt x="2771426" y="295139"/>
                </a:lnTo>
                <a:lnTo>
                  <a:pt x="2773826" y="302338"/>
                </a:lnTo>
                <a:lnTo>
                  <a:pt x="2778625" y="305937"/>
                </a:lnTo>
                <a:lnTo>
                  <a:pt x="2785823" y="313136"/>
                </a:lnTo>
                <a:lnTo>
                  <a:pt x="2795421" y="317935"/>
                </a:lnTo>
                <a:lnTo>
                  <a:pt x="2808618" y="325133"/>
                </a:lnTo>
                <a:lnTo>
                  <a:pt x="2825415" y="327533"/>
                </a:lnTo>
                <a:lnTo>
                  <a:pt x="2839812" y="327533"/>
                </a:lnTo>
                <a:lnTo>
                  <a:pt x="2850610" y="325133"/>
                </a:lnTo>
                <a:lnTo>
                  <a:pt x="2865007" y="317935"/>
                </a:lnTo>
                <a:lnTo>
                  <a:pt x="2878204" y="310736"/>
                </a:lnTo>
                <a:lnTo>
                  <a:pt x="2890201" y="302338"/>
                </a:lnTo>
                <a:lnTo>
                  <a:pt x="2902199" y="292740"/>
                </a:lnTo>
                <a:lnTo>
                  <a:pt x="2912997" y="278342"/>
                </a:lnTo>
                <a:lnTo>
                  <a:pt x="2927394" y="265146"/>
                </a:lnTo>
                <a:lnTo>
                  <a:pt x="2939392" y="250749"/>
                </a:lnTo>
                <a:lnTo>
                  <a:pt x="2952588" y="236352"/>
                </a:lnTo>
                <a:lnTo>
                  <a:pt x="2966985" y="230352"/>
                </a:lnTo>
                <a:lnTo>
                  <a:pt x="2974184" y="225553"/>
                </a:lnTo>
                <a:lnTo>
                  <a:pt x="2982583" y="225553"/>
                </a:lnTo>
                <a:lnTo>
                  <a:pt x="2989781" y="225553"/>
                </a:lnTo>
                <a:lnTo>
                  <a:pt x="2999379" y="230352"/>
                </a:lnTo>
                <a:lnTo>
                  <a:pt x="3008977" y="233952"/>
                </a:lnTo>
                <a:lnTo>
                  <a:pt x="3017375" y="241150"/>
                </a:lnTo>
                <a:lnTo>
                  <a:pt x="3026973" y="250749"/>
                </a:lnTo>
                <a:lnTo>
                  <a:pt x="3034172" y="260347"/>
                </a:lnTo>
                <a:lnTo>
                  <a:pt x="3038971" y="268744"/>
                </a:lnTo>
                <a:lnTo>
                  <a:pt x="3043770" y="278342"/>
                </a:lnTo>
                <a:lnTo>
                  <a:pt x="3046169" y="297539"/>
                </a:lnTo>
                <a:lnTo>
                  <a:pt x="3043770" y="317935"/>
                </a:lnTo>
                <a:lnTo>
                  <a:pt x="3038971" y="338330"/>
                </a:lnTo>
                <a:lnTo>
                  <a:pt x="3029373" y="357526"/>
                </a:lnTo>
                <a:lnTo>
                  <a:pt x="3017375" y="373123"/>
                </a:lnTo>
                <a:lnTo>
                  <a:pt x="3006578" y="387520"/>
                </a:lnTo>
                <a:lnTo>
                  <a:pt x="2984982" y="410315"/>
                </a:lnTo>
                <a:lnTo>
                  <a:pt x="2971784" y="434310"/>
                </a:lnTo>
                <a:lnTo>
                  <a:pt x="2962186" y="454706"/>
                </a:lnTo>
                <a:lnTo>
                  <a:pt x="2957387" y="478701"/>
                </a:lnTo>
                <a:lnTo>
                  <a:pt x="2954988" y="501496"/>
                </a:lnTo>
                <a:lnTo>
                  <a:pt x="2957387" y="524292"/>
                </a:lnTo>
                <a:lnTo>
                  <a:pt x="2959787" y="545887"/>
                </a:lnTo>
                <a:lnTo>
                  <a:pt x="2966985" y="568682"/>
                </a:lnTo>
                <a:lnTo>
                  <a:pt x="2980183" y="613073"/>
                </a:lnTo>
                <a:lnTo>
                  <a:pt x="2994580" y="658664"/>
                </a:lnTo>
                <a:lnTo>
                  <a:pt x="2999379" y="680260"/>
                </a:lnTo>
                <a:lnTo>
                  <a:pt x="3001779" y="703054"/>
                </a:lnTo>
                <a:lnTo>
                  <a:pt x="3001779" y="724650"/>
                </a:lnTo>
                <a:lnTo>
                  <a:pt x="2999379" y="747446"/>
                </a:lnTo>
                <a:lnTo>
                  <a:pt x="2999379" y="757044"/>
                </a:lnTo>
                <a:lnTo>
                  <a:pt x="3004178" y="763042"/>
                </a:lnTo>
                <a:lnTo>
                  <a:pt x="3008977" y="772640"/>
                </a:lnTo>
                <a:lnTo>
                  <a:pt x="3017375" y="779839"/>
                </a:lnTo>
                <a:lnTo>
                  <a:pt x="3026973" y="784638"/>
                </a:lnTo>
                <a:lnTo>
                  <a:pt x="3036571" y="787037"/>
                </a:lnTo>
                <a:lnTo>
                  <a:pt x="3043770" y="789437"/>
                </a:lnTo>
                <a:lnTo>
                  <a:pt x="3052168" y="787037"/>
                </a:lnTo>
                <a:lnTo>
                  <a:pt x="3068965" y="777439"/>
                </a:lnTo>
                <a:lnTo>
                  <a:pt x="3084561" y="775040"/>
                </a:lnTo>
                <a:lnTo>
                  <a:pt x="3103757" y="777439"/>
                </a:lnTo>
                <a:lnTo>
                  <a:pt x="3119354" y="782238"/>
                </a:lnTo>
                <a:lnTo>
                  <a:pt x="3138550" y="789437"/>
                </a:lnTo>
                <a:lnTo>
                  <a:pt x="3156546" y="796635"/>
                </a:lnTo>
                <a:lnTo>
                  <a:pt x="3191339" y="814632"/>
                </a:lnTo>
                <a:lnTo>
                  <a:pt x="3210535" y="821830"/>
                </a:lnTo>
                <a:lnTo>
                  <a:pt x="3228531" y="826628"/>
                </a:lnTo>
                <a:lnTo>
                  <a:pt x="3245328" y="829029"/>
                </a:lnTo>
                <a:lnTo>
                  <a:pt x="3260925" y="826628"/>
                </a:lnTo>
                <a:lnTo>
                  <a:pt x="3280121" y="821830"/>
                </a:lnTo>
                <a:lnTo>
                  <a:pt x="3295717" y="809833"/>
                </a:lnTo>
                <a:lnTo>
                  <a:pt x="3312514" y="791836"/>
                </a:lnTo>
                <a:lnTo>
                  <a:pt x="3326911" y="765442"/>
                </a:lnTo>
                <a:lnTo>
                  <a:pt x="3335310" y="765442"/>
                </a:lnTo>
                <a:lnTo>
                  <a:pt x="3354506" y="775040"/>
                </a:lnTo>
                <a:lnTo>
                  <a:pt x="3402496" y="794236"/>
                </a:lnTo>
                <a:lnTo>
                  <a:pt x="3424091" y="802634"/>
                </a:lnTo>
                <a:lnTo>
                  <a:pt x="3444487" y="812232"/>
                </a:lnTo>
                <a:lnTo>
                  <a:pt x="3466082" y="819431"/>
                </a:lnTo>
                <a:lnTo>
                  <a:pt x="3474481" y="821830"/>
                </a:lnTo>
                <a:lnTo>
                  <a:pt x="3484079" y="819431"/>
                </a:lnTo>
                <a:lnTo>
                  <a:pt x="3530869" y="812232"/>
                </a:lnTo>
                <a:lnTo>
                  <a:pt x="3563262" y="807433"/>
                </a:lnTo>
                <a:lnTo>
                  <a:pt x="3590856" y="807433"/>
                </a:lnTo>
                <a:lnTo>
                  <a:pt x="3602854" y="809833"/>
                </a:lnTo>
                <a:lnTo>
                  <a:pt x="3613652" y="814632"/>
                </a:lnTo>
                <a:lnTo>
                  <a:pt x="3623250" y="819431"/>
                </a:lnTo>
                <a:lnTo>
                  <a:pt x="3635247" y="826628"/>
                </a:lnTo>
                <a:lnTo>
                  <a:pt x="3655643" y="849424"/>
                </a:lnTo>
                <a:lnTo>
                  <a:pt x="3678439" y="879418"/>
                </a:lnTo>
                <a:lnTo>
                  <a:pt x="3709632" y="923809"/>
                </a:lnTo>
                <a:lnTo>
                  <a:pt x="3704833" y="881818"/>
                </a:lnTo>
                <a:lnTo>
                  <a:pt x="3704833" y="844625"/>
                </a:lnTo>
                <a:lnTo>
                  <a:pt x="3712032" y="812232"/>
                </a:lnTo>
                <a:lnTo>
                  <a:pt x="3720429" y="782238"/>
                </a:lnTo>
                <a:lnTo>
                  <a:pt x="3732427" y="759443"/>
                </a:lnTo>
                <a:lnTo>
                  <a:pt x="3750424" y="735448"/>
                </a:lnTo>
                <a:lnTo>
                  <a:pt x="3769620" y="717451"/>
                </a:lnTo>
                <a:lnTo>
                  <a:pt x="3790015" y="698255"/>
                </a:lnTo>
                <a:lnTo>
                  <a:pt x="3814010" y="685059"/>
                </a:lnTo>
                <a:lnTo>
                  <a:pt x="3839205" y="668262"/>
                </a:lnTo>
                <a:lnTo>
                  <a:pt x="3889595" y="643067"/>
                </a:lnTo>
                <a:lnTo>
                  <a:pt x="3938784" y="615473"/>
                </a:lnTo>
                <a:lnTo>
                  <a:pt x="3963979" y="601076"/>
                </a:lnTo>
                <a:lnTo>
                  <a:pt x="3985575" y="585479"/>
                </a:lnTo>
                <a:lnTo>
                  <a:pt x="3996372" y="578280"/>
                </a:lnTo>
                <a:lnTo>
                  <a:pt x="4008370" y="573481"/>
                </a:lnTo>
                <a:lnTo>
                  <a:pt x="4020367" y="568682"/>
                </a:lnTo>
                <a:lnTo>
                  <a:pt x="4031165" y="568682"/>
                </a:lnTo>
                <a:lnTo>
                  <a:pt x="4045562" y="571082"/>
                </a:lnTo>
                <a:lnTo>
                  <a:pt x="4057560" y="575881"/>
                </a:lnTo>
                <a:lnTo>
                  <a:pt x="4065958" y="585479"/>
                </a:lnTo>
                <a:lnTo>
                  <a:pt x="4077955" y="593877"/>
                </a:lnTo>
                <a:lnTo>
                  <a:pt x="4082754" y="605875"/>
                </a:lnTo>
                <a:lnTo>
                  <a:pt x="4085154" y="617872"/>
                </a:lnTo>
                <a:lnTo>
                  <a:pt x="4082754" y="626270"/>
                </a:lnTo>
                <a:lnTo>
                  <a:pt x="4077955" y="635868"/>
                </a:lnTo>
                <a:lnTo>
                  <a:pt x="4070757" y="645466"/>
                </a:lnTo>
                <a:lnTo>
                  <a:pt x="4063558" y="652665"/>
                </a:lnTo>
                <a:lnTo>
                  <a:pt x="4045562" y="668262"/>
                </a:lnTo>
                <a:lnTo>
                  <a:pt x="3968778" y="735448"/>
                </a:lnTo>
                <a:lnTo>
                  <a:pt x="3929186" y="770241"/>
                </a:lnTo>
                <a:lnTo>
                  <a:pt x="3889595" y="800235"/>
                </a:lnTo>
                <a:lnTo>
                  <a:pt x="3869199" y="819431"/>
                </a:lnTo>
                <a:lnTo>
                  <a:pt x="3852402" y="837427"/>
                </a:lnTo>
                <a:lnTo>
                  <a:pt x="3839205" y="856623"/>
                </a:lnTo>
                <a:lnTo>
                  <a:pt x="3829607" y="877019"/>
                </a:lnTo>
                <a:lnTo>
                  <a:pt x="3827208" y="898614"/>
                </a:lnTo>
                <a:lnTo>
                  <a:pt x="3829607" y="921409"/>
                </a:lnTo>
                <a:lnTo>
                  <a:pt x="3836806" y="941805"/>
                </a:lnTo>
                <a:lnTo>
                  <a:pt x="3848803" y="965800"/>
                </a:lnTo>
                <a:lnTo>
                  <a:pt x="3857201" y="976598"/>
                </a:lnTo>
                <a:lnTo>
                  <a:pt x="3864400" y="983796"/>
                </a:lnTo>
                <a:lnTo>
                  <a:pt x="3873998" y="990995"/>
                </a:lnTo>
                <a:lnTo>
                  <a:pt x="3883596" y="995794"/>
                </a:lnTo>
                <a:lnTo>
                  <a:pt x="3891994" y="998193"/>
                </a:lnTo>
                <a:lnTo>
                  <a:pt x="3899193" y="1000593"/>
                </a:lnTo>
                <a:lnTo>
                  <a:pt x="3918389" y="998193"/>
                </a:lnTo>
                <a:lnTo>
                  <a:pt x="3936385" y="990995"/>
                </a:lnTo>
                <a:lnTo>
                  <a:pt x="3953181" y="981397"/>
                </a:lnTo>
                <a:lnTo>
                  <a:pt x="3987974" y="958602"/>
                </a:lnTo>
                <a:lnTo>
                  <a:pt x="4008370" y="941805"/>
                </a:lnTo>
                <a:lnTo>
                  <a:pt x="4020367" y="935806"/>
                </a:lnTo>
                <a:lnTo>
                  <a:pt x="4031165" y="928608"/>
                </a:lnTo>
                <a:lnTo>
                  <a:pt x="4043163" y="926208"/>
                </a:lnTo>
                <a:lnTo>
                  <a:pt x="4055161" y="926208"/>
                </a:lnTo>
                <a:lnTo>
                  <a:pt x="4065958" y="931007"/>
                </a:lnTo>
                <a:lnTo>
                  <a:pt x="4077955" y="941805"/>
                </a:lnTo>
                <a:lnTo>
                  <a:pt x="4085154" y="956202"/>
                </a:lnTo>
                <a:lnTo>
                  <a:pt x="4089953" y="968200"/>
                </a:lnTo>
                <a:lnTo>
                  <a:pt x="4087553" y="978997"/>
                </a:lnTo>
                <a:lnTo>
                  <a:pt x="4080355" y="988595"/>
                </a:lnTo>
                <a:lnTo>
                  <a:pt x="4070757" y="995794"/>
                </a:lnTo>
                <a:lnTo>
                  <a:pt x="4061159" y="1005392"/>
                </a:lnTo>
                <a:lnTo>
                  <a:pt x="4038364" y="1018589"/>
                </a:lnTo>
                <a:lnTo>
                  <a:pt x="4020367" y="1032986"/>
                </a:lnTo>
                <a:lnTo>
                  <a:pt x="4013169" y="1042584"/>
                </a:lnTo>
                <a:lnTo>
                  <a:pt x="4008370" y="1050982"/>
                </a:lnTo>
                <a:lnTo>
                  <a:pt x="4003571" y="1060580"/>
                </a:lnTo>
                <a:lnTo>
                  <a:pt x="4003571" y="1070178"/>
                </a:lnTo>
                <a:lnTo>
                  <a:pt x="4003571" y="1082176"/>
                </a:lnTo>
                <a:lnTo>
                  <a:pt x="4010769" y="1090574"/>
                </a:lnTo>
                <a:lnTo>
                  <a:pt x="4022767" y="1107371"/>
                </a:lnTo>
                <a:lnTo>
                  <a:pt x="4033565" y="1118168"/>
                </a:lnTo>
                <a:lnTo>
                  <a:pt x="4047962" y="1130166"/>
                </a:lnTo>
                <a:lnTo>
                  <a:pt x="4061159" y="1139764"/>
                </a:lnTo>
                <a:lnTo>
                  <a:pt x="4077955" y="1149362"/>
                </a:lnTo>
                <a:lnTo>
                  <a:pt x="4095952" y="1155361"/>
                </a:lnTo>
                <a:lnTo>
                  <a:pt x="4115148" y="1160160"/>
                </a:lnTo>
                <a:lnTo>
                  <a:pt x="4133144" y="1162560"/>
                </a:lnTo>
                <a:lnTo>
                  <a:pt x="4199131" y="1169758"/>
                </a:lnTo>
                <a:lnTo>
                  <a:pt x="4224325" y="1174557"/>
                </a:lnTo>
                <a:lnTo>
                  <a:pt x="4247121" y="1181756"/>
                </a:lnTo>
                <a:lnTo>
                  <a:pt x="4266317" y="1186555"/>
                </a:lnTo>
                <a:lnTo>
                  <a:pt x="4284313" y="1194953"/>
                </a:lnTo>
                <a:lnTo>
                  <a:pt x="4296310" y="1204551"/>
                </a:lnTo>
                <a:lnTo>
                  <a:pt x="4307108" y="1214149"/>
                </a:lnTo>
                <a:lnTo>
                  <a:pt x="4314307" y="1227346"/>
                </a:lnTo>
                <a:lnTo>
                  <a:pt x="4321505" y="1244143"/>
                </a:lnTo>
                <a:lnTo>
                  <a:pt x="4323905" y="1259739"/>
                </a:lnTo>
                <a:lnTo>
                  <a:pt x="4326304" y="1281335"/>
                </a:lnTo>
                <a:lnTo>
                  <a:pt x="4326304" y="1306530"/>
                </a:lnTo>
                <a:lnTo>
                  <a:pt x="4323905" y="1331724"/>
                </a:lnTo>
                <a:lnTo>
                  <a:pt x="4316706" y="1400110"/>
                </a:lnTo>
                <a:lnTo>
                  <a:pt x="4311907" y="1445700"/>
                </a:lnTo>
                <a:lnTo>
                  <a:pt x="4309508" y="1472096"/>
                </a:lnTo>
                <a:lnTo>
                  <a:pt x="4311907" y="1494890"/>
                </a:lnTo>
                <a:lnTo>
                  <a:pt x="4319106" y="1515287"/>
                </a:lnTo>
                <a:lnTo>
                  <a:pt x="4323905" y="1524885"/>
                </a:lnTo>
                <a:lnTo>
                  <a:pt x="4328704" y="1536882"/>
                </a:lnTo>
                <a:lnTo>
                  <a:pt x="4335903" y="1545280"/>
                </a:lnTo>
                <a:lnTo>
                  <a:pt x="4344300" y="1552478"/>
                </a:lnTo>
                <a:lnTo>
                  <a:pt x="4356298" y="1562077"/>
                </a:lnTo>
                <a:lnTo>
                  <a:pt x="4368295" y="1569275"/>
                </a:lnTo>
                <a:lnTo>
                  <a:pt x="4381493" y="1574074"/>
                </a:lnTo>
                <a:lnTo>
                  <a:pt x="4393491" y="1578873"/>
                </a:lnTo>
                <a:lnTo>
                  <a:pt x="4403089" y="1578873"/>
                </a:lnTo>
                <a:lnTo>
                  <a:pt x="4411486" y="1578873"/>
                </a:lnTo>
                <a:lnTo>
                  <a:pt x="4421084" y="1576474"/>
                </a:lnTo>
                <a:lnTo>
                  <a:pt x="4428283" y="1571675"/>
                </a:lnTo>
                <a:lnTo>
                  <a:pt x="4442680" y="1559677"/>
                </a:lnTo>
                <a:lnTo>
                  <a:pt x="4453478" y="1545280"/>
                </a:lnTo>
                <a:lnTo>
                  <a:pt x="4465476" y="1527284"/>
                </a:lnTo>
                <a:lnTo>
                  <a:pt x="4477473" y="1510488"/>
                </a:lnTo>
                <a:lnTo>
                  <a:pt x="4488271" y="1497290"/>
                </a:lnTo>
                <a:lnTo>
                  <a:pt x="4502668" y="1487692"/>
                </a:lnTo>
                <a:lnTo>
                  <a:pt x="4513466" y="1480493"/>
                </a:lnTo>
                <a:lnTo>
                  <a:pt x="4525463" y="1475694"/>
                </a:lnTo>
                <a:lnTo>
                  <a:pt x="4537461" y="1473295"/>
                </a:lnTo>
                <a:lnTo>
                  <a:pt x="4550658" y="1473295"/>
                </a:lnTo>
                <a:lnTo>
                  <a:pt x="4562656" y="1473295"/>
                </a:lnTo>
                <a:lnTo>
                  <a:pt x="4590250" y="1475694"/>
                </a:lnTo>
                <a:lnTo>
                  <a:pt x="4641839" y="1487692"/>
                </a:lnTo>
                <a:lnTo>
                  <a:pt x="4669433" y="1490091"/>
                </a:lnTo>
                <a:lnTo>
                  <a:pt x="4694628" y="1490091"/>
                </a:lnTo>
                <a:lnTo>
                  <a:pt x="4699427" y="1492491"/>
                </a:lnTo>
                <a:lnTo>
                  <a:pt x="4701827" y="1492491"/>
                </a:lnTo>
                <a:lnTo>
                  <a:pt x="4704226" y="1502089"/>
                </a:lnTo>
                <a:lnTo>
                  <a:pt x="4704226" y="1510488"/>
                </a:lnTo>
                <a:lnTo>
                  <a:pt x="4701827" y="1524885"/>
                </a:lnTo>
                <a:lnTo>
                  <a:pt x="4697028" y="1539282"/>
                </a:lnTo>
                <a:lnTo>
                  <a:pt x="4687430" y="1552478"/>
                </a:lnTo>
                <a:lnTo>
                  <a:pt x="4681431" y="1564476"/>
                </a:lnTo>
                <a:lnTo>
                  <a:pt x="4671833" y="1574074"/>
                </a:lnTo>
                <a:lnTo>
                  <a:pt x="4637040" y="1599268"/>
                </a:lnTo>
                <a:lnTo>
                  <a:pt x="4607046" y="1624464"/>
                </a:lnTo>
                <a:lnTo>
                  <a:pt x="4583051" y="1652058"/>
                </a:lnTo>
                <a:lnTo>
                  <a:pt x="4565055" y="1683251"/>
                </a:lnTo>
                <a:lnTo>
                  <a:pt x="4550658" y="1713245"/>
                </a:lnTo>
                <a:lnTo>
                  <a:pt x="4539860" y="1745638"/>
                </a:lnTo>
                <a:lnTo>
                  <a:pt x="4532662" y="1775632"/>
                </a:lnTo>
                <a:lnTo>
                  <a:pt x="4527863" y="1810425"/>
                </a:lnTo>
                <a:lnTo>
                  <a:pt x="4525463" y="1842818"/>
                </a:lnTo>
                <a:lnTo>
                  <a:pt x="4525463" y="1877611"/>
                </a:lnTo>
                <a:lnTo>
                  <a:pt x="4527863" y="1947196"/>
                </a:lnTo>
                <a:lnTo>
                  <a:pt x="4532662" y="2014383"/>
                </a:lnTo>
                <a:lnTo>
                  <a:pt x="4532662" y="2081568"/>
                </a:lnTo>
                <a:lnTo>
                  <a:pt x="4535061" y="2093566"/>
                </a:lnTo>
                <a:lnTo>
                  <a:pt x="4537461" y="2105563"/>
                </a:lnTo>
                <a:lnTo>
                  <a:pt x="4544659" y="2128359"/>
                </a:lnTo>
                <a:lnTo>
                  <a:pt x="4555457" y="2148755"/>
                </a:lnTo>
                <a:lnTo>
                  <a:pt x="4572254" y="2170350"/>
                </a:lnTo>
                <a:lnTo>
                  <a:pt x="4592649" y="2185947"/>
                </a:lnTo>
                <a:lnTo>
                  <a:pt x="4617844" y="2202744"/>
                </a:lnTo>
                <a:lnTo>
                  <a:pt x="4644239" y="2218340"/>
                </a:lnTo>
                <a:lnTo>
                  <a:pt x="4674232" y="2230338"/>
                </a:lnTo>
                <a:lnTo>
                  <a:pt x="4704226" y="2242335"/>
                </a:lnTo>
                <a:lnTo>
                  <a:pt x="4736620" y="2249534"/>
                </a:lnTo>
                <a:lnTo>
                  <a:pt x="4771412" y="2255533"/>
                </a:lnTo>
                <a:lnTo>
                  <a:pt x="4803806" y="2257932"/>
                </a:lnTo>
                <a:lnTo>
                  <a:pt x="4838598" y="2257932"/>
                </a:lnTo>
                <a:lnTo>
                  <a:pt x="4873391" y="2255533"/>
                </a:lnTo>
                <a:lnTo>
                  <a:pt x="4905784" y="2251933"/>
                </a:lnTo>
                <a:lnTo>
                  <a:pt x="4935778" y="2242335"/>
                </a:lnTo>
                <a:lnTo>
                  <a:pt x="4984968" y="2227938"/>
                </a:lnTo>
                <a:lnTo>
                  <a:pt x="5019761" y="2217141"/>
                </a:lnTo>
                <a:lnTo>
                  <a:pt x="5036557" y="2214741"/>
                </a:lnTo>
                <a:lnTo>
                  <a:pt x="5047356" y="2214741"/>
                </a:lnTo>
                <a:lnTo>
                  <a:pt x="5059352" y="2214741"/>
                </a:lnTo>
                <a:lnTo>
                  <a:pt x="5068950" y="2218340"/>
                </a:lnTo>
                <a:lnTo>
                  <a:pt x="5074949" y="2223139"/>
                </a:lnTo>
                <a:lnTo>
                  <a:pt x="5082148" y="2232738"/>
                </a:lnTo>
                <a:lnTo>
                  <a:pt x="5089347" y="2242335"/>
                </a:lnTo>
                <a:lnTo>
                  <a:pt x="5094146" y="2254333"/>
                </a:lnTo>
                <a:lnTo>
                  <a:pt x="5106143" y="2289126"/>
                </a:lnTo>
                <a:lnTo>
                  <a:pt x="5116940" y="2334716"/>
                </a:lnTo>
                <a:lnTo>
                  <a:pt x="5121739" y="2346714"/>
                </a:lnTo>
                <a:lnTo>
                  <a:pt x="5128939" y="2356312"/>
                </a:lnTo>
                <a:lnTo>
                  <a:pt x="5136136" y="2362310"/>
                </a:lnTo>
                <a:lnTo>
                  <a:pt x="5144535" y="2369509"/>
                </a:lnTo>
                <a:lnTo>
                  <a:pt x="5166131" y="2376707"/>
                </a:lnTo>
                <a:lnTo>
                  <a:pt x="5186527" y="2381507"/>
                </a:lnTo>
                <a:lnTo>
                  <a:pt x="5230917" y="2393504"/>
                </a:lnTo>
                <a:lnTo>
                  <a:pt x="5272909" y="2409101"/>
                </a:lnTo>
                <a:lnTo>
                  <a:pt x="5355691" y="2443894"/>
                </a:lnTo>
                <a:lnTo>
                  <a:pt x="5400082" y="2460690"/>
                </a:lnTo>
                <a:lnTo>
                  <a:pt x="5444473" y="2473887"/>
                </a:lnTo>
                <a:lnTo>
                  <a:pt x="5464869" y="2478686"/>
                </a:lnTo>
                <a:lnTo>
                  <a:pt x="5488864" y="2483486"/>
                </a:lnTo>
                <a:lnTo>
                  <a:pt x="5511659" y="2483486"/>
                </a:lnTo>
                <a:lnTo>
                  <a:pt x="5536854" y="2485885"/>
                </a:lnTo>
                <a:lnTo>
                  <a:pt x="5558449" y="2485885"/>
                </a:lnTo>
                <a:lnTo>
                  <a:pt x="5578845" y="2490684"/>
                </a:lnTo>
                <a:lnTo>
                  <a:pt x="5596841" y="2497883"/>
                </a:lnTo>
                <a:lnTo>
                  <a:pt x="5616037" y="2508680"/>
                </a:lnTo>
                <a:lnTo>
                  <a:pt x="5629235" y="2523077"/>
                </a:lnTo>
                <a:lnTo>
                  <a:pt x="5636433" y="2530276"/>
                </a:lnTo>
                <a:lnTo>
                  <a:pt x="5641232" y="2538674"/>
                </a:lnTo>
                <a:lnTo>
                  <a:pt x="5643632" y="2548272"/>
                </a:lnTo>
                <a:lnTo>
                  <a:pt x="5646031" y="2557870"/>
                </a:lnTo>
                <a:lnTo>
                  <a:pt x="5646031" y="2567468"/>
                </a:lnTo>
                <a:lnTo>
                  <a:pt x="5643632" y="2578265"/>
                </a:lnTo>
                <a:lnTo>
                  <a:pt x="5641232" y="2592662"/>
                </a:lnTo>
                <a:lnTo>
                  <a:pt x="5636433" y="2607060"/>
                </a:lnTo>
                <a:lnTo>
                  <a:pt x="5629235" y="2615458"/>
                </a:lnTo>
                <a:lnTo>
                  <a:pt x="5623236" y="2622657"/>
                </a:lnTo>
                <a:lnTo>
                  <a:pt x="5613638" y="2627456"/>
                </a:lnTo>
                <a:lnTo>
                  <a:pt x="5606439" y="2632255"/>
                </a:lnTo>
                <a:lnTo>
                  <a:pt x="5594442" y="2632255"/>
                </a:lnTo>
                <a:lnTo>
                  <a:pt x="5586044" y="2634654"/>
                </a:lnTo>
                <a:lnTo>
                  <a:pt x="5564448" y="2632255"/>
                </a:lnTo>
                <a:lnTo>
                  <a:pt x="5541653" y="2627456"/>
                </a:lnTo>
                <a:lnTo>
                  <a:pt x="5499662" y="2615458"/>
                </a:lnTo>
                <a:lnTo>
                  <a:pt x="5300503" y="2567468"/>
                </a:lnTo>
                <a:lnTo>
                  <a:pt x="5200924" y="2541074"/>
                </a:lnTo>
                <a:lnTo>
                  <a:pt x="5101344" y="2518278"/>
                </a:lnTo>
                <a:lnTo>
                  <a:pt x="5056954" y="2508680"/>
                </a:lnTo>
                <a:lnTo>
                  <a:pt x="5034158" y="2506280"/>
                </a:lnTo>
                <a:lnTo>
                  <a:pt x="5010163" y="2503881"/>
                </a:lnTo>
                <a:lnTo>
                  <a:pt x="4987367" y="2503881"/>
                </a:lnTo>
                <a:lnTo>
                  <a:pt x="4964572" y="2508680"/>
                </a:lnTo>
                <a:lnTo>
                  <a:pt x="4940577" y="2515878"/>
                </a:lnTo>
                <a:lnTo>
                  <a:pt x="4915382" y="2530276"/>
                </a:lnTo>
                <a:lnTo>
                  <a:pt x="4896186" y="2541074"/>
                </a:lnTo>
                <a:lnTo>
                  <a:pt x="4878190" y="2557870"/>
                </a:lnTo>
                <a:lnTo>
                  <a:pt x="4857794" y="2569868"/>
                </a:lnTo>
                <a:lnTo>
                  <a:pt x="4848196" y="2573466"/>
                </a:lnTo>
                <a:lnTo>
                  <a:pt x="4838598" y="2578265"/>
                </a:lnTo>
                <a:lnTo>
                  <a:pt x="4831400" y="2578265"/>
                </a:lnTo>
                <a:lnTo>
                  <a:pt x="4823002" y="2575866"/>
                </a:lnTo>
                <a:lnTo>
                  <a:pt x="4818203" y="2572267"/>
                </a:lnTo>
                <a:lnTo>
                  <a:pt x="4811004" y="2565069"/>
                </a:lnTo>
                <a:lnTo>
                  <a:pt x="4806205" y="2550672"/>
                </a:lnTo>
                <a:lnTo>
                  <a:pt x="4803806" y="2535074"/>
                </a:lnTo>
                <a:lnTo>
                  <a:pt x="4801406" y="2513479"/>
                </a:lnTo>
                <a:lnTo>
                  <a:pt x="4803806" y="2485885"/>
                </a:lnTo>
                <a:lnTo>
                  <a:pt x="4801406" y="2476287"/>
                </a:lnTo>
                <a:lnTo>
                  <a:pt x="4799007" y="2469089"/>
                </a:lnTo>
                <a:lnTo>
                  <a:pt x="4794208" y="2465489"/>
                </a:lnTo>
                <a:lnTo>
                  <a:pt x="4790608" y="2460690"/>
                </a:lnTo>
                <a:lnTo>
                  <a:pt x="4773812" y="2453491"/>
                </a:lnTo>
                <a:lnTo>
                  <a:pt x="4753416" y="2448692"/>
                </a:lnTo>
                <a:lnTo>
                  <a:pt x="4731821" y="2448692"/>
                </a:lnTo>
                <a:lnTo>
                  <a:pt x="4711425" y="2453491"/>
                </a:lnTo>
                <a:lnTo>
                  <a:pt x="4692229" y="2458290"/>
                </a:lnTo>
                <a:lnTo>
                  <a:pt x="4676632" y="2466689"/>
                </a:lnTo>
                <a:lnTo>
                  <a:pt x="4649038" y="2488285"/>
                </a:lnTo>
                <a:lnTo>
                  <a:pt x="4617844" y="2506280"/>
                </a:lnTo>
                <a:lnTo>
                  <a:pt x="4557857" y="2545873"/>
                </a:lnTo>
                <a:lnTo>
                  <a:pt x="4530262" y="2569868"/>
                </a:lnTo>
                <a:lnTo>
                  <a:pt x="4502668" y="2592662"/>
                </a:lnTo>
                <a:lnTo>
                  <a:pt x="4478673" y="2620257"/>
                </a:lnTo>
                <a:lnTo>
                  <a:pt x="4467875" y="2637054"/>
                </a:lnTo>
                <a:lnTo>
                  <a:pt x="4458277" y="2652650"/>
                </a:lnTo>
                <a:lnTo>
                  <a:pt x="4443880" y="2674246"/>
                </a:lnTo>
                <a:lnTo>
                  <a:pt x="4433082" y="2692242"/>
                </a:lnTo>
                <a:lnTo>
                  <a:pt x="4416285" y="2711438"/>
                </a:lnTo>
                <a:lnTo>
                  <a:pt x="4403089" y="2724635"/>
                </a:lnTo>
                <a:lnTo>
                  <a:pt x="4386292" y="2741432"/>
                </a:lnTo>
                <a:lnTo>
                  <a:pt x="4370695" y="2752230"/>
                </a:lnTo>
                <a:lnTo>
                  <a:pt x="4351499" y="2764227"/>
                </a:lnTo>
                <a:lnTo>
                  <a:pt x="4333503" y="2776225"/>
                </a:lnTo>
                <a:lnTo>
                  <a:pt x="4314307" y="2783423"/>
                </a:lnTo>
                <a:lnTo>
                  <a:pt x="4293911" y="2789422"/>
                </a:lnTo>
                <a:lnTo>
                  <a:pt x="4272315" y="2794221"/>
                </a:lnTo>
                <a:lnTo>
                  <a:pt x="4251920" y="2799020"/>
                </a:lnTo>
                <a:lnTo>
                  <a:pt x="4231524" y="2801419"/>
                </a:lnTo>
                <a:lnTo>
                  <a:pt x="4209928" y="2801419"/>
                </a:lnTo>
                <a:lnTo>
                  <a:pt x="4187133" y="2801419"/>
                </a:lnTo>
                <a:lnTo>
                  <a:pt x="4164338" y="2796620"/>
                </a:lnTo>
                <a:lnTo>
                  <a:pt x="4133144" y="2794221"/>
                </a:lnTo>
                <a:lnTo>
                  <a:pt x="4107950" y="2794221"/>
                </a:lnTo>
                <a:lnTo>
                  <a:pt x="4087553" y="2799020"/>
                </a:lnTo>
                <a:lnTo>
                  <a:pt x="4077955" y="2803819"/>
                </a:lnTo>
                <a:lnTo>
                  <a:pt x="4070757" y="2808618"/>
                </a:lnTo>
                <a:lnTo>
                  <a:pt x="4063558" y="2815816"/>
                </a:lnTo>
                <a:lnTo>
                  <a:pt x="4057560" y="2821815"/>
                </a:lnTo>
                <a:lnTo>
                  <a:pt x="4050362" y="2841011"/>
                </a:lnTo>
                <a:lnTo>
                  <a:pt x="4043163" y="2863806"/>
                </a:lnTo>
                <a:lnTo>
                  <a:pt x="4038364" y="2890201"/>
                </a:lnTo>
                <a:lnTo>
                  <a:pt x="4035964" y="2924994"/>
                </a:lnTo>
                <a:lnTo>
                  <a:pt x="4031165" y="2957387"/>
                </a:lnTo>
                <a:lnTo>
                  <a:pt x="4020367" y="3022173"/>
                </a:lnTo>
                <a:lnTo>
                  <a:pt x="4015568" y="3049768"/>
                </a:lnTo>
                <a:lnTo>
                  <a:pt x="4017968" y="3077362"/>
                </a:lnTo>
                <a:lnTo>
                  <a:pt x="4022767" y="3098958"/>
                </a:lnTo>
                <a:lnTo>
                  <a:pt x="4026366" y="3109756"/>
                </a:lnTo>
                <a:lnTo>
                  <a:pt x="4031165" y="3119354"/>
                </a:lnTo>
                <a:lnTo>
                  <a:pt x="4038364" y="3128952"/>
                </a:lnTo>
                <a:lnTo>
                  <a:pt x="4045562" y="3136150"/>
                </a:lnTo>
                <a:lnTo>
                  <a:pt x="4055161" y="3142149"/>
                </a:lnTo>
                <a:lnTo>
                  <a:pt x="4065958" y="3146948"/>
                </a:lnTo>
                <a:lnTo>
                  <a:pt x="4092352" y="3156546"/>
                </a:lnTo>
                <a:lnTo>
                  <a:pt x="4122347" y="3163744"/>
                </a:lnTo>
                <a:lnTo>
                  <a:pt x="4172736" y="3170943"/>
                </a:lnTo>
                <a:lnTo>
                  <a:pt x="4221926" y="3181741"/>
                </a:lnTo>
                <a:lnTo>
                  <a:pt x="4321505" y="3210535"/>
                </a:lnTo>
                <a:lnTo>
                  <a:pt x="4346700" y="3218933"/>
                </a:lnTo>
                <a:lnTo>
                  <a:pt x="4356298" y="3226131"/>
                </a:lnTo>
                <a:lnTo>
                  <a:pt x="4365896" y="3235729"/>
                </a:lnTo>
                <a:lnTo>
                  <a:pt x="4374295" y="3245327"/>
                </a:lnTo>
                <a:lnTo>
                  <a:pt x="4379094" y="3256125"/>
                </a:lnTo>
                <a:lnTo>
                  <a:pt x="4381493" y="3268123"/>
                </a:lnTo>
                <a:lnTo>
                  <a:pt x="4379094" y="3283719"/>
                </a:lnTo>
                <a:lnTo>
                  <a:pt x="4376694" y="3298116"/>
                </a:lnTo>
                <a:lnTo>
                  <a:pt x="4370695" y="3310114"/>
                </a:lnTo>
                <a:lnTo>
                  <a:pt x="4361097" y="3319712"/>
                </a:lnTo>
                <a:lnTo>
                  <a:pt x="4351499" y="3325711"/>
                </a:lnTo>
                <a:lnTo>
                  <a:pt x="4339501" y="3330510"/>
                </a:lnTo>
                <a:lnTo>
                  <a:pt x="4326304" y="3332909"/>
                </a:lnTo>
                <a:lnTo>
                  <a:pt x="4314307" y="3335309"/>
                </a:lnTo>
                <a:lnTo>
                  <a:pt x="4301109" y="3332909"/>
                </a:lnTo>
                <a:lnTo>
                  <a:pt x="4256719" y="3330510"/>
                </a:lnTo>
                <a:lnTo>
                  <a:pt x="4214727" y="3330510"/>
                </a:lnTo>
                <a:lnTo>
                  <a:pt x="4175136" y="3332909"/>
                </a:lnTo>
                <a:lnTo>
                  <a:pt x="4135543" y="3342507"/>
                </a:lnTo>
                <a:lnTo>
                  <a:pt x="4117548" y="3347307"/>
                </a:lnTo>
                <a:lnTo>
                  <a:pt x="4098352" y="3355704"/>
                </a:lnTo>
                <a:lnTo>
                  <a:pt x="4080355" y="3362903"/>
                </a:lnTo>
                <a:lnTo>
                  <a:pt x="4063558" y="3374900"/>
                </a:lnTo>
                <a:lnTo>
                  <a:pt x="4045562" y="3389297"/>
                </a:lnTo>
                <a:lnTo>
                  <a:pt x="4028766" y="3402495"/>
                </a:lnTo>
                <a:lnTo>
                  <a:pt x="4010769" y="3419292"/>
                </a:lnTo>
                <a:lnTo>
                  <a:pt x="3993973" y="3437287"/>
                </a:lnTo>
                <a:lnTo>
                  <a:pt x="3985575" y="3446885"/>
                </a:lnTo>
                <a:lnTo>
                  <a:pt x="3975977" y="3454084"/>
                </a:lnTo>
                <a:lnTo>
                  <a:pt x="3966379" y="3458883"/>
                </a:lnTo>
                <a:lnTo>
                  <a:pt x="3955581" y="3461283"/>
                </a:lnTo>
                <a:lnTo>
                  <a:pt x="3945983" y="3461283"/>
                </a:lnTo>
                <a:lnTo>
                  <a:pt x="3936385" y="3458883"/>
                </a:lnTo>
                <a:lnTo>
                  <a:pt x="3924387" y="3454084"/>
                </a:lnTo>
                <a:lnTo>
                  <a:pt x="3915989" y="3449285"/>
                </a:lnTo>
                <a:lnTo>
                  <a:pt x="3906391" y="3442086"/>
                </a:lnTo>
                <a:lnTo>
                  <a:pt x="3896793" y="3432488"/>
                </a:lnTo>
                <a:lnTo>
                  <a:pt x="3883596" y="3412093"/>
                </a:lnTo>
                <a:lnTo>
                  <a:pt x="3876397" y="3400096"/>
                </a:lnTo>
                <a:lnTo>
                  <a:pt x="3871598" y="3386898"/>
                </a:lnTo>
                <a:lnTo>
                  <a:pt x="3869199" y="3372501"/>
                </a:lnTo>
                <a:lnTo>
                  <a:pt x="3866799" y="3358104"/>
                </a:lnTo>
                <a:lnTo>
                  <a:pt x="3866799" y="3340108"/>
                </a:lnTo>
                <a:lnTo>
                  <a:pt x="3866799" y="3319712"/>
                </a:lnTo>
                <a:lnTo>
                  <a:pt x="3871598" y="3280120"/>
                </a:lnTo>
                <a:lnTo>
                  <a:pt x="3878797" y="3240528"/>
                </a:lnTo>
                <a:lnTo>
                  <a:pt x="3883596" y="3198537"/>
                </a:lnTo>
                <a:lnTo>
                  <a:pt x="3883596" y="3181741"/>
                </a:lnTo>
                <a:lnTo>
                  <a:pt x="3883596" y="3163744"/>
                </a:lnTo>
                <a:lnTo>
                  <a:pt x="3878797" y="3146948"/>
                </a:lnTo>
                <a:lnTo>
                  <a:pt x="3871598" y="3133751"/>
                </a:lnTo>
                <a:lnTo>
                  <a:pt x="3864400" y="3119354"/>
                </a:lnTo>
                <a:lnTo>
                  <a:pt x="3852402" y="3107356"/>
                </a:lnTo>
                <a:lnTo>
                  <a:pt x="3839205" y="3098958"/>
                </a:lnTo>
                <a:lnTo>
                  <a:pt x="3822409" y="3091759"/>
                </a:lnTo>
                <a:lnTo>
                  <a:pt x="3811611" y="3089360"/>
                </a:lnTo>
                <a:lnTo>
                  <a:pt x="3802013" y="3089360"/>
                </a:lnTo>
                <a:lnTo>
                  <a:pt x="3792415" y="3089360"/>
                </a:lnTo>
                <a:lnTo>
                  <a:pt x="3787616" y="3091759"/>
                </a:lnTo>
                <a:lnTo>
                  <a:pt x="3782817" y="3096558"/>
                </a:lnTo>
                <a:lnTo>
                  <a:pt x="3779218" y="3101357"/>
                </a:lnTo>
                <a:lnTo>
                  <a:pt x="3776818" y="3112155"/>
                </a:lnTo>
                <a:lnTo>
                  <a:pt x="3776818" y="3126552"/>
                </a:lnTo>
                <a:lnTo>
                  <a:pt x="3776818" y="3140949"/>
                </a:lnTo>
                <a:lnTo>
                  <a:pt x="3774419" y="3154146"/>
                </a:lnTo>
                <a:lnTo>
                  <a:pt x="3772019" y="3168543"/>
                </a:lnTo>
                <a:lnTo>
                  <a:pt x="3750424" y="3203336"/>
                </a:lnTo>
                <a:lnTo>
                  <a:pt x="3742025" y="3218933"/>
                </a:lnTo>
                <a:lnTo>
                  <a:pt x="3737226" y="3221332"/>
                </a:lnTo>
                <a:lnTo>
                  <a:pt x="3732427" y="3223732"/>
                </a:lnTo>
                <a:lnTo>
                  <a:pt x="3688037" y="3223732"/>
                </a:lnTo>
                <a:lnTo>
                  <a:pt x="3648444" y="3226131"/>
                </a:lnTo>
                <a:lnTo>
                  <a:pt x="3607653" y="3228531"/>
                </a:lnTo>
                <a:lnTo>
                  <a:pt x="3568061" y="3235729"/>
                </a:lnTo>
                <a:lnTo>
                  <a:pt x="3528469" y="3245327"/>
                </a:lnTo>
                <a:lnTo>
                  <a:pt x="3509273" y="3253726"/>
                </a:lnTo>
                <a:lnTo>
                  <a:pt x="3491277" y="3260924"/>
                </a:lnTo>
                <a:lnTo>
                  <a:pt x="3472081" y="3272922"/>
                </a:lnTo>
                <a:lnTo>
                  <a:pt x="3454085" y="3283719"/>
                </a:lnTo>
                <a:lnTo>
                  <a:pt x="3434889" y="3298116"/>
                </a:lnTo>
                <a:lnTo>
                  <a:pt x="3419292" y="3314913"/>
                </a:lnTo>
                <a:lnTo>
                  <a:pt x="3412094" y="3319712"/>
                </a:lnTo>
                <a:lnTo>
                  <a:pt x="3407295" y="3320912"/>
                </a:lnTo>
                <a:lnTo>
                  <a:pt x="3402496" y="3320912"/>
                </a:lnTo>
                <a:lnTo>
                  <a:pt x="3397697" y="3320912"/>
                </a:lnTo>
                <a:lnTo>
                  <a:pt x="3391698" y="3314913"/>
                </a:lnTo>
                <a:lnTo>
                  <a:pt x="3386898" y="3305315"/>
                </a:lnTo>
                <a:lnTo>
                  <a:pt x="3382099" y="3290918"/>
                </a:lnTo>
                <a:lnTo>
                  <a:pt x="3377300" y="3277721"/>
                </a:lnTo>
                <a:lnTo>
                  <a:pt x="3377300" y="3260924"/>
                </a:lnTo>
                <a:lnTo>
                  <a:pt x="3377300" y="3247727"/>
                </a:lnTo>
                <a:lnTo>
                  <a:pt x="3377300" y="3228531"/>
                </a:lnTo>
                <a:lnTo>
                  <a:pt x="3377300" y="3210535"/>
                </a:lnTo>
                <a:lnTo>
                  <a:pt x="3374901" y="3196138"/>
                </a:lnTo>
                <a:lnTo>
                  <a:pt x="3370102" y="3181741"/>
                </a:lnTo>
                <a:lnTo>
                  <a:pt x="3365303" y="3170943"/>
                </a:lnTo>
                <a:lnTo>
                  <a:pt x="3359305" y="3161345"/>
                </a:lnTo>
                <a:lnTo>
                  <a:pt x="3349707" y="3154146"/>
                </a:lnTo>
                <a:lnTo>
                  <a:pt x="3340109" y="3146948"/>
                </a:lnTo>
                <a:lnTo>
                  <a:pt x="3330511" y="3142149"/>
                </a:lnTo>
                <a:lnTo>
                  <a:pt x="3319712" y="3138550"/>
                </a:lnTo>
                <a:lnTo>
                  <a:pt x="3293318" y="3133751"/>
                </a:lnTo>
                <a:lnTo>
                  <a:pt x="3265724" y="3133751"/>
                </a:lnTo>
                <a:lnTo>
                  <a:pt x="3235730" y="3133751"/>
                </a:lnTo>
                <a:lnTo>
                  <a:pt x="3096559" y="3146948"/>
                </a:lnTo>
                <a:lnTo>
                  <a:pt x="2957387" y="3163744"/>
                </a:lnTo>
                <a:lnTo>
                  <a:pt x="2936992" y="3166144"/>
                </a:lnTo>
                <a:lnTo>
                  <a:pt x="2915396" y="3170943"/>
                </a:lnTo>
                <a:lnTo>
                  <a:pt x="2895000" y="3176942"/>
                </a:lnTo>
                <a:lnTo>
                  <a:pt x="2878204" y="3184140"/>
                </a:lnTo>
                <a:lnTo>
                  <a:pt x="2862607" y="3191339"/>
                </a:lnTo>
                <a:lnTo>
                  <a:pt x="2848210" y="3200937"/>
                </a:lnTo>
                <a:lnTo>
                  <a:pt x="2837412" y="3212934"/>
                </a:lnTo>
                <a:lnTo>
                  <a:pt x="2825415" y="3223732"/>
                </a:lnTo>
                <a:lnTo>
                  <a:pt x="2818216" y="3238129"/>
                </a:lnTo>
                <a:lnTo>
                  <a:pt x="2811018" y="3251326"/>
                </a:lnTo>
                <a:lnTo>
                  <a:pt x="2806219" y="3268123"/>
                </a:lnTo>
                <a:lnTo>
                  <a:pt x="2805019" y="3283719"/>
                </a:lnTo>
                <a:lnTo>
                  <a:pt x="2805019" y="3302915"/>
                </a:lnTo>
                <a:lnTo>
                  <a:pt x="2806219" y="3320912"/>
                </a:lnTo>
                <a:lnTo>
                  <a:pt x="2808618" y="3342507"/>
                </a:lnTo>
                <a:lnTo>
                  <a:pt x="2815817" y="3362903"/>
                </a:lnTo>
                <a:lnTo>
                  <a:pt x="2827814" y="3400096"/>
                </a:lnTo>
                <a:lnTo>
                  <a:pt x="2837412" y="3437287"/>
                </a:lnTo>
                <a:lnTo>
                  <a:pt x="2850610" y="3514072"/>
                </a:lnTo>
                <a:lnTo>
                  <a:pt x="2862607" y="3588456"/>
                </a:lnTo>
                <a:lnTo>
                  <a:pt x="2869806" y="3665241"/>
                </a:lnTo>
                <a:lnTo>
                  <a:pt x="2875804" y="3713231"/>
                </a:lnTo>
                <a:lnTo>
                  <a:pt x="2885402" y="3757621"/>
                </a:lnTo>
                <a:lnTo>
                  <a:pt x="2902199" y="3799613"/>
                </a:lnTo>
                <a:lnTo>
                  <a:pt x="2910597" y="3817609"/>
                </a:lnTo>
                <a:lnTo>
                  <a:pt x="2922595" y="3836805"/>
                </a:lnTo>
                <a:lnTo>
                  <a:pt x="2934593" y="3854802"/>
                </a:lnTo>
                <a:lnTo>
                  <a:pt x="2947789" y="3873998"/>
                </a:lnTo>
                <a:lnTo>
                  <a:pt x="2962186" y="3889594"/>
                </a:lnTo>
                <a:lnTo>
                  <a:pt x="2978983" y="3906391"/>
                </a:lnTo>
                <a:lnTo>
                  <a:pt x="2996980" y="3920788"/>
                </a:lnTo>
                <a:lnTo>
                  <a:pt x="3014976" y="3936385"/>
                </a:lnTo>
                <a:lnTo>
                  <a:pt x="3036571" y="3950782"/>
                </a:lnTo>
                <a:lnTo>
                  <a:pt x="3056967" y="3961579"/>
                </a:lnTo>
                <a:lnTo>
                  <a:pt x="3076163" y="3975976"/>
                </a:lnTo>
                <a:lnTo>
                  <a:pt x="3094159" y="3987974"/>
                </a:lnTo>
                <a:lnTo>
                  <a:pt x="3108556" y="3998772"/>
                </a:lnTo>
                <a:lnTo>
                  <a:pt x="3121754" y="4010769"/>
                </a:lnTo>
                <a:lnTo>
                  <a:pt x="3131352" y="4025166"/>
                </a:lnTo>
                <a:lnTo>
                  <a:pt x="3138550" y="4035964"/>
                </a:lnTo>
                <a:lnTo>
                  <a:pt x="3143349" y="4047961"/>
                </a:lnTo>
                <a:lnTo>
                  <a:pt x="3145749" y="4062358"/>
                </a:lnTo>
                <a:lnTo>
                  <a:pt x="3143349" y="4073156"/>
                </a:lnTo>
                <a:lnTo>
                  <a:pt x="3140950" y="4087553"/>
                </a:lnTo>
                <a:lnTo>
                  <a:pt x="3136151" y="4100750"/>
                </a:lnTo>
                <a:lnTo>
                  <a:pt x="3126553" y="4115147"/>
                </a:lnTo>
                <a:lnTo>
                  <a:pt x="3118154" y="4129544"/>
                </a:lnTo>
                <a:lnTo>
                  <a:pt x="3103757" y="4142742"/>
                </a:lnTo>
                <a:lnTo>
                  <a:pt x="3071364" y="4175135"/>
                </a:lnTo>
                <a:lnTo>
                  <a:pt x="3052168" y="4189532"/>
                </a:lnTo>
                <a:lnTo>
                  <a:pt x="3043770" y="4196731"/>
                </a:lnTo>
                <a:lnTo>
                  <a:pt x="3034172" y="4199130"/>
                </a:lnTo>
                <a:lnTo>
                  <a:pt x="3019775" y="4203929"/>
                </a:lnTo>
                <a:lnTo>
                  <a:pt x="3004178" y="4207529"/>
                </a:lnTo>
                <a:lnTo>
                  <a:pt x="2989781" y="4217127"/>
                </a:lnTo>
                <a:lnTo>
                  <a:pt x="2976583" y="4226725"/>
                </a:lnTo>
                <a:lnTo>
                  <a:pt x="2947789" y="4249520"/>
                </a:lnTo>
                <a:lnTo>
                  <a:pt x="2922595" y="4271115"/>
                </a:lnTo>
                <a:lnTo>
                  <a:pt x="2909397" y="4279514"/>
                </a:lnTo>
                <a:lnTo>
                  <a:pt x="2895000" y="4289112"/>
                </a:lnTo>
                <a:lnTo>
                  <a:pt x="2880603" y="4296310"/>
                </a:lnTo>
                <a:lnTo>
                  <a:pt x="2867406" y="4298710"/>
                </a:lnTo>
                <a:lnTo>
                  <a:pt x="2853009" y="4301109"/>
                </a:lnTo>
                <a:lnTo>
                  <a:pt x="2837412" y="4298710"/>
                </a:lnTo>
                <a:lnTo>
                  <a:pt x="2820616" y="4291511"/>
                </a:lnTo>
                <a:lnTo>
                  <a:pt x="2805019" y="4279514"/>
                </a:lnTo>
                <a:lnTo>
                  <a:pt x="2790622" y="4268716"/>
                </a:lnTo>
                <a:lnTo>
                  <a:pt x="2781025" y="4256718"/>
                </a:lnTo>
                <a:lnTo>
                  <a:pt x="2773826" y="4244721"/>
                </a:lnTo>
                <a:lnTo>
                  <a:pt x="2771426" y="4231524"/>
                </a:lnTo>
                <a:lnTo>
                  <a:pt x="2770226" y="4217127"/>
                </a:lnTo>
                <a:lnTo>
                  <a:pt x="2771426" y="4206329"/>
                </a:lnTo>
                <a:lnTo>
                  <a:pt x="2776225" y="4191931"/>
                </a:lnTo>
                <a:lnTo>
                  <a:pt x="2781025" y="4177534"/>
                </a:lnTo>
                <a:lnTo>
                  <a:pt x="2795421" y="4149941"/>
                </a:lnTo>
                <a:lnTo>
                  <a:pt x="2811018" y="4122346"/>
                </a:lnTo>
                <a:lnTo>
                  <a:pt x="2825415" y="4094752"/>
                </a:lnTo>
                <a:lnTo>
                  <a:pt x="2830214" y="4080355"/>
                </a:lnTo>
                <a:lnTo>
                  <a:pt x="2832613" y="4068357"/>
                </a:lnTo>
                <a:lnTo>
                  <a:pt x="2837412" y="4038363"/>
                </a:lnTo>
                <a:lnTo>
                  <a:pt x="2837412" y="4010769"/>
                </a:lnTo>
                <a:lnTo>
                  <a:pt x="2837412" y="3980775"/>
                </a:lnTo>
                <a:lnTo>
                  <a:pt x="2832613" y="3950782"/>
                </a:lnTo>
                <a:lnTo>
                  <a:pt x="2827814" y="3920788"/>
                </a:lnTo>
                <a:lnTo>
                  <a:pt x="2820616" y="3889594"/>
                </a:lnTo>
                <a:lnTo>
                  <a:pt x="2808618" y="3859601"/>
                </a:lnTo>
                <a:lnTo>
                  <a:pt x="2797821" y="3829607"/>
                </a:lnTo>
                <a:lnTo>
                  <a:pt x="2785823" y="3802013"/>
                </a:lnTo>
                <a:lnTo>
                  <a:pt x="2770226" y="3776817"/>
                </a:lnTo>
                <a:lnTo>
                  <a:pt x="2753430" y="3752822"/>
                </a:lnTo>
                <a:lnTo>
                  <a:pt x="2736633" y="3730028"/>
                </a:lnTo>
                <a:lnTo>
                  <a:pt x="2718637" y="3710832"/>
                </a:lnTo>
                <a:lnTo>
                  <a:pt x="2698241" y="3692835"/>
                </a:lnTo>
                <a:lnTo>
                  <a:pt x="2676646" y="3678438"/>
                </a:lnTo>
                <a:lnTo>
                  <a:pt x="2653851" y="3670040"/>
                </a:lnTo>
                <a:lnTo>
                  <a:pt x="2651451" y="3692835"/>
                </a:lnTo>
                <a:lnTo>
                  <a:pt x="2653851" y="3713231"/>
                </a:lnTo>
                <a:lnTo>
                  <a:pt x="2658650" y="3734827"/>
                </a:lnTo>
                <a:lnTo>
                  <a:pt x="2667048" y="3755222"/>
                </a:lnTo>
                <a:lnTo>
                  <a:pt x="2688643" y="3792415"/>
                </a:lnTo>
                <a:lnTo>
                  <a:pt x="2698241" y="3811611"/>
                </a:lnTo>
                <a:lnTo>
                  <a:pt x="2704240" y="3832006"/>
                </a:lnTo>
                <a:lnTo>
                  <a:pt x="2709039" y="3846403"/>
                </a:lnTo>
                <a:lnTo>
                  <a:pt x="2713838" y="3859601"/>
                </a:lnTo>
                <a:lnTo>
                  <a:pt x="2713838" y="3876397"/>
                </a:lnTo>
                <a:lnTo>
                  <a:pt x="2713838" y="3889594"/>
                </a:lnTo>
                <a:lnTo>
                  <a:pt x="2711439" y="3901592"/>
                </a:lnTo>
                <a:lnTo>
                  <a:pt x="2706640" y="3915989"/>
                </a:lnTo>
                <a:lnTo>
                  <a:pt x="2698241" y="3926787"/>
                </a:lnTo>
                <a:lnTo>
                  <a:pt x="2688643" y="3941184"/>
                </a:lnTo>
                <a:lnTo>
                  <a:pt x="2676646" y="3950782"/>
                </a:lnTo>
                <a:lnTo>
                  <a:pt x="2665848" y="3957980"/>
                </a:lnTo>
                <a:lnTo>
                  <a:pt x="2656250" y="3961579"/>
                </a:lnTo>
                <a:lnTo>
                  <a:pt x="2641853" y="3963979"/>
                </a:lnTo>
                <a:lnTo>
                  <a:pt x="2631055" y="3966378"/>
                </a:lnTo>
                <a:lnTo>
                  <a:pt x="2619057" y="3963979"/>
                </a:lnTo>
                <a:lnTo>
                  <a:pt x="2604660" y="3961579"/>
                </a:lnTo>
                <a:lnTo>
                  <a:pt x="2593863" y="3957980"/>
                </a:lnTo>
                <a:lnTo>
                  <a:pt x="2577067" y="3950782"/>
                </a:lnTo>
                <a:lnTo>
                  <a:pt x="2565069" y="3941184"/>
                </a:lnTo>
                <a:lnTo>
                  <a:pt x="2554271" y="3931586"/>
                </a:lnTo>
                <a:lnTo>
                  <a:pt x="2547072" y="3920788"/>
                </a:lnTo>
                <a:lnTo>
                  <a:pt x="2542273" y="3906391"/>
                </a:lnTo>
                <a:lnTo>
                  <a:pt x="2539874" y="3891994"/>
                </a:lnTo>
                <a:lnTo>
                  <a:pt x="2539874" y="3878797"/>
                </a:lnTo>
                <a:lnTo>
                  <a:pt x="2542273" y="3862000"/>
                </a:lnTo>
                <a:lnTo>
                  <a:pt x="2547072" y="3841604"/>
                </a:lnTo>
                <a:lnTo>
                  <a:pt x="2549472" y="3822408"/>
                </a:lnTo>
                <a:lnTo>
                  <a:pt x="2551871" y="3806812"/>
                </a:lnTo>
                <a:lnTo>
                  <a:pt x="2549472" y="3790015"/>
                </a:lnTo>
                <a:lnTo>
                  <a:pt x="2547072" y="3774418"/>
                </a:lnTo>
                <a:lnTo>
                  <a:pt x="2542273" y="3760021"/>
                </a:lnTo>
                <a:lnTo>
                  <a:pt x="2537475" y="3745624"/>
                </a:lnTo>
                <a:lnTo>
                  <a:pt x="2527876" y="3734827"/>
                </a:lnTo>
                <a:lnTo>
                  <a:pt x="2519478" y="3722829"/>
                </a:lnTo>
                <a:lnTo>
                  <a:pt x="2509881" y="3710832"/>
                </a:lnTo>
                <a:lnTo>
                  <a:pt x="2484685" y="3692835"/>
                </a:lnTo>
                <a:lnTo>
                  <a:pt x="2457091" y="3676038"/>
                </a:lnTo>
                <a:lnTo>
                  <a:pt x="2422298" y="3665241"/>
                </a:lnTo>
                <a:lnTo>
                  <a:pt x="2407901" y="3658042"/>
                </a:lnTo>
                <a:lnTo>
                  <a:pt x="2395904" y="3650844"/>
                </a:lnTo>
                <a:lnTo>
                  <a:pt x="2373109" y="3635247"/>
                </a:lnTo>
                <a:lnTo>
                  <a:pt x="2361111" y="3625649"/>
                </a:lnTo>
                <a:lnTo>
                  <a:pt x="2352713" y="3616051"/>
                </a:lnTo>
                <a:lnTo>
                  <a:pt x="2333517" y="3593255"/>
                </a:lnTo>
                <a:lnTo>
                  <a:pt x="2298724" y="3544066"/>
                </a:lnTo>
                <a:lnTo>
                  <a:pt x="2283127" y="3523670"/>
                </a:lnTo>
                <a:lnTo>
                  <a:pt x="2273529" y="3514072"/>
                </a:lnTo>
                <a:lnTo>
                  <a:pt x="2263931" y="3506873"/>
                </a:lnTo>
                <a:lnTo>
                  <a:pt x="2251933" y="3502074"/>
                </a:lnTo>
                <a:lnTo>
                  <a:pt x="2241136" y="3497275"/>
                </a:lnTo>
                <a:lnTo>
                  <a:pt x="2229139" y="3497275"/>
                </a:lnTo>
                <a:lnTo>
                  <a:pt x="2214742" y="3499675"/>
                </a:lnTo>
                <a:lnTo>
                  <a:pt x="2203943" y="3502074"/>
                </a:lnTo>
                <a:lnTo>
                  <a:pt x="2191946" y="3509273"/>
                </a:lnTo>
                <a:lnTo>
                  <a:pt x="2184747" y="3516471"/>
                </a:lnTo>
                <a:lnTo>
                  <a:pt x="2176350" y="3526069"/>
                </a:lnTo>
                <a:lnTo>
                  <a:pt x="2171551" y="3536867"/>
                </a:lnTo>
                <a:lnTo>
                  <a:pt x="2164352" y="3548865"/>
                </a:lnTo>
                <a:lnTo>
                  <a:pt x="2154754" y="3576459"/>
                </a:lnTo>
                <a:lnTo>
                  <a:pt x="2139157" y="3632847"/>
                </a:lnTo>
                <a:lnTo>
                  <a:pt x="2127159" y="3660442"/>
                </a:lnTo>
                <a:lnTo>
                  <a:pt x="2119961" y="3672440"/>
                </a:lnTo>
                <a:lnTo>
                  <a:pt x="2110363" y="3683237"/>
                </a:lnTo>
                <a:lnTo>
                  <a:pt x="2087568" y="3713231"/>
                </a:lnTo>
                <a:lnTo>
                  <a:pt x="2064772" y="3744425"/>
                </a:lnTo>
                <a:lnTo>
                  <a:pt x="2022781" y="3806812"/>
                </a:lnTo>
                <a:lnTo>
                  <a:pt x="1985589" y="3871598"/>
                </a:lnTo>
                <a:lnTo>
                  <a:pt x="1953196" y="3936385"/>
                </a:lnTo>
                <a:lnTo>
                  <a:pt x="1925601" y="4003571"/>
                </a:lnTo>
                <a:lnTo>
                  <a:pt x="1899207" y="4070757"/>
                </a:lnTo>
                <a:lnTo>
                  <a:pt x="1878811" y="4140343"/>
                </a:lnTo>
                <a:lnTo>
                  <a:pt x="1858415" y="4209928"/>
                </a:lnTo>
                <a:lnTo>
                  <a:pt x="1841619" y="4281913"/>
                </a:lnTo>
                <a:lnTo>
                  <a:pt x="1826022" y="4351499"/>
                </a:lnTo>
                <a:lnTo>
                  <a:pt x="1794829" y="4495469"/>
                </a:lnTo>
                <a:lnTo>
                  <a:pt x="1767234" y="4639439"/>
                </a:lnTo>
                <a:lnTo>
                  <a:pt x="1754037" y="4711424"/>
                </a:lnTo>
                <a:lnTo>
                  <a:pt x="1737241" y="4781010"/>
                </a:lnTo>
                <a:lnTo>
                  <a:pt x="1732441" y="4800206"/>
                </a:lnTo>
                <a:lnTo>
                  <a:pt x="1732441" y="4820601"/>
                </a:lnTo>
                <a:lnTo>
                  <a:pt x="1732441" y="4839797"/>
                </a:lnTo>
                <a:lnTo>
                  <a:pt x="1734841" y="4860194"/>
                </a:lnTo>
                <a:lnTo>
                  <a:pt x="1742040" y="4902184"/>
                </a:lnTo>
                <a:lnTo>
                  <a:pt x="1746839" y="4941777"/>
                </a:lnTo>
                <a:lnTo>
                  <a:pt x="1749238" y="4994566"/>
                </a:lnTo>
                <a:lnTo>
                  <a:pt x="1746839" y="5020960"/>
                </a:lnTo>
                <a:lnTo>
                  <a:pt x="1742040" y="5043755"/>
                </a:lnTo>
                <a:lnTo>
                  <a:pt x="1734841" y="5068950"/>
                </a:lnTo>
                <a:lnTo>
                  <a:pt x="1725243" y="5092945"/>
                </a:lnTo>
                <a:lnTo>
                  <a:pt x="1712045" y="5113341"/>
                </a:lnTo>
                <a:lnTo>
                  <a:pt x="1692849" y="5133737"/>
                </a:lnTo>
                <a:lnTo>
                  <a:pt x="1670054" y="5157732"/>
                </a:lnTo>
                <a:lnTo>
                  <a:pt x="1655657" y="5166130"/>
                </a:lnTo>
                <a:lnTo>
                  <a:pt x="1642460" y="5173328"/>
                </a:lnTo>
                <a:lnTo>
                  <a:pt x="1628063" y="5180527"/>
                </a:lnTo>
                <a:lnTo>
                  <a:pt x="1612466" y="5182926"/>
                </a:lnTo>
                <a:lnTo>
                  <a:pt x="1595670" y="5182926"/>
                </a:lnTo>
                <a:lnTo>
                  <a:pt x="1577673" y="5180527"/>
                </a:lnTo>
                <a:lnTo>
                  <a:pt x="1558477" y="5173328"/>
                </a:lnTo>
                <a:lnTo>
                  <a:pt x="1545280" y="5164930"/>
                </a:lnTo>
                <a:lnTo>
                  <a:pt x="1533283" y="5152933"/>
                </a:lnTo>
                <a:lnTo>
                  <a:pt x="1526084" y="5138536"/>
                </a:lnTo>
                <a:lnTo>
                  <a:pt x="1518886" y="5125338"/>
                </a:lnTo>
                <a:lnTo>
                  <a:pt x="1515286" y="5108542"/>
                </a:lnTo>
                <a:lnTo>
                  <a:pt x="1512887" y="5092945"/>
                </a:lnTo>
                <a:lnTo>
                  <a:pt x="1512887" y="5076149"/>
                </a:lnTo>
                <a:lnTo>
                  <a:pt x="1515286" y="5038956"/>
                </a:lnTo>
                <a:lnTo>
                  <a:pt x="1516486" y="5001764"/>
                </a:lnTo>
                <a:lnTo>
                  <a:pt x="1523685" y="4964571"/>
                </a:lnTo>
                <a:lnTo>
                  <a:pt x="1528484" y="4948975"/>
                </a:lnTo>
                <a:lnTo>
                  <a:pt x="1535682" y="4932179"/>
                </a:lnTo>
                <a:lnTo>
                  <a:pt x="1553678" y="4897385"/>
                </a:lnTo>
                <a:lnTo>
                  <a:pt x="1570475" y="4860194"/>
                </a:lnTo>
                <a:lnTo>
                  <a:pt x="1584872" y="4823001"/>
                </a:lnTo>
                <a:lnTo>
                  <a:pt x="1595670" y="4785809"/>
                </a:lnTo>
                <a:lnTo>
                  <a:pt x="1619665" y="4711424"/>
                </a:lnTo>
                <a:lnTo>
                  <a:pt x="1635261" y="4634640"/>
                </a:lnTo>
                <a:lnTo>
                  <a:pt x="1649658" y="4556656"/>
                </a:lnTo>
                <a:lnTo>
                  <a:pt x="1662856" y="4479872"/>
                </a:lnTo>
                <a:lnTo>
                  <a:pt x="1684451" y="4323904"/>
                </a:lnTo>
                <a:lnTo>
                  <a:pt x="1690450" y="4277114"/>
                </a:lnTo>
                <a:lnTo>
                  <a:pt x="1702447" y="4233923"/>
                </a:lnTo>
                <a:lnTo>
                  <a:pt x="1716844" y="4189532"/>
                </a:lnTo>
                <a:lnTo>
                  <a:pt x="1732441" y="4145142"/>
                </a:lnTo>
                <a:lnTo>
                  <a:pt x="1767234" y="4062358"/>
                </a:lnTo>
                <a:lnTo>
                  <a:pt x="1806826" y="3978376"/>
                </a:lnTo>
                <a:lnTo>
                  <a:pt x="1826022" y="3926787"/>
                </a:lnTo>
                <a:lnTo>
                  <a:pt x="1841619" y="3873998"/>
                </a:lnTo>
                <a:lnTo>
                  <a:pt x="1851217" y="3822408"/>
                </a:lnTo>
                <a:lnTo>
                  <a:pt x="1858415" y="3769619"/>
                </a:lnTo>
                <a:lnTo>
                  <a:pt x="1860815" y="3718030"/>
                </a:lnTo>
                <a:lnTo>
                  <a:pt x="1860815" y="3665241"/>
                </a:lnTo>
                <a:lnTo>
                  <a:pt x="1856016" y="3611252"/>
                </a:lnTo>
                <a:lnTo>
                  <a:pt x="1851217" y="3558463"/>
                </a:lnTo>
                <a:lnTo>
                  <a:pt x="1844018" y="3518871"/>
                </a:lnTo>
                <a:lnTo>
                  <a:pt x="1839219" y="3499675"/>
                </a:lnTo>
                <a:lnTo>
                  <a:pt x="1834420" y="3486478"/>
                </a:lnTo>
                <a:lnTo>
                  <a:pt x="1828422" y="3474480"/>
                </a:lnTo>
                <a:lnTo>
                  <a:pt x="1821223" y="3464882"/>
                </a:lnTo>
                <a:lnTo>
                  <a:pt x="1811625" y="3456483"/>
                </a:lnTo>
                <a:lnTo>
                  <a:pt x="1799628" y="3451684"/>
                </a:lnTo>
                <a:lnTo>
                  <a:pt x="1791229" y="3449285"/>
                </a:lnTo>
                <a:lnTo>
                  <a:pt x="1779231" y="3449285"/>
                </a:lnTo>
                <a:lnTo>
                  <a:pt x="1764835" y="3451684"/>
                </a:lnTo>
                <a:lnTo>
                  <a:pt x="1751638" y="3456483"/>
                </a:lnTo>
                <a:lnTo>
                  <a:pt x="1737241" y="3462483"/>
                </a:lnTo>
                <a:lnTo>
                  <a:pt x="1721643" y="3472081"/>
                </a:lnTo>
                <a:lnTo>
                  <a:pt x="1686851" y="3497275"/>
                </a:lnTo>
                <a:lnTo>
                  <a:pt x="1667655" y="3514072"/>
                </a:lnTo>
                <a:lnTo>
                  <a:pt x="1649658" y="3532068"/>
                </a:lnTo>
                <a:lnTo>
                  <a:pt x="1614866" y="3571660"/>
                </a:lnTo>
                <a:lnTo>
                  <a:pt x="1584872" y="3611252"/>
                </a:lnTo>
                <a:lnTo>
                  <a:pt x="1558477" y="3655643"/>
                </a:lnTo>
                <a:lnTo>
                  <a:pt x="1533283" y="3702433"/>
                </a:lnTo>
                <a:lnTo>
                  <a:pt x="1508088" y="3745624"/>
                </a:lnTo>
                <a:lnTo>
                  <a:pt x="1484093" y="3792415"/>
                </a:lnTo>
                <a:lnTo>
                  <a:pt x="1458898" y="3836805"/>
                </a:lnTo>
                <a:lnTo>
                  <a:pt x="1449300" y="3854802"/>
                </a:lnTo>
                <a:lnTo>
                  <a:pt x="1440901" y="3873998"/>
                </a:lnTo>
                <a:lnTo>
                  <a:pt x="1431303" y="3894393"/>
                </a:lnTo>
                <a:lnTo>
                  <a:pt x="1421705" y="3913589"/>
                </a:lnTo>
                <a:lnTo>
                  <a:pt x="1410908" y="3926787"/>
                </a:lnTo>
                <a:lnTo>
                  <a:pt x="1403710" y="3933985"/>
                </a:lnTo>
                <a:lnTo>
                  <a:pt x="1396511" y="3938784"/>
                </a:lnTo>
                <a:lnTo>
                  <a:pt x="1386913" y="3941184"/>
                </a:lnTo>
                <a:lnTo>
                  <a:pt x="1377315" y="3943583"/>
                </a:lnTo>
                <a:lnTo>
                  <a:pt x="1366517" y="3943583"/>
                </a:lnTo>
                <a:lnTo>
                  <a:pt x="1354519" y="3941184"/>
                </a:lnTo>
                <a:lnTo>
                  <a:pt x="1341322" y="3933985"/>
                </a:lnTo>
                <a:lnTo>
                  <a:pt x="1329325" y="3929186"/>
                </a:lnTo>
                <a:lnTo>
                  <a:pt x="1322126" y="3923187"/>
                </a:lnTo>
                <a:lnTo>
                  <a:pt x="1314928" y="3913589"/>
                </a:lnTo>
                <a:lnTo>
                  <a:pt x="1310129" y="3903991"/>
                </a:lnTo>
                <a:lnTo>
                  <a:pt x="1307729" y="3894393"/>
                </a:lnTo>
                <a:lnTo>
                  <a:pt x="1307729" y="3885995"/>
                </a:lnTo>
                <a:lnTo>
                  <a:pt x="1307729" y="3876397"/>
                </a:lnTo>
                <a:lnTo>
                  <a:pt x="1312529" y="3852402"/>
                </a:lnTo>
                <a:lnTo>
                  <a:pt x="1317327" y="3832006"/>
                </a:lnTo>
                <a:lnTo>
                  <a:pt x="1324526" y="3809211"/>
                </a:lnTo>
                <a:lnTo>
                  <a:pt x="1329325" y="3787616"/>
                </a:lnTo>
                <a:lnTo>
                  <a:pt x="1336523" y="3752822"/>
                </a:lnTo>
                <a:lnTo>
                  <a:pt x="1344921" y="3720430"/>
                </a:lnTo>
                <a:lnTo>
                  <a:pt x="1354519" y="3688036"/>
                </a:lnTo>
                <a:lnTo>
                  <a:pt x="1366517" y="3653243"/>
                </a:lnTo>
                <a:lnTo>
                  <a:pt x="1394112" y="3590856"/>
                </a:lnTo>
                <a:lnTo>
                  <a:pt x="1424105" y="3526069"/>
                </a:lnTo>
                <a:lnTo>
                  <a:pt x="1433703" y="3504474"/>
                </a:lnTo>
                <a:lnTo>
                  <a:pt x="1440901" y="3484078"/>
                </a:lnTo>
                <a:lnTo>
                  <a:pt x="1443301" y="3462483"/>
                </a:lnTo>
                <a:lnTo>
                  <a:pt x="1443301" y="3442086"/>
                </a:lnTo>
                <a:lnTo>
                  <a:pt x="1438502" y="3421691"/>
                </a:lnTo>
                <a:lnTo>
                  <a:pt x="1431303" y="3402495"/>
                </a:lnTo>
                <a:lnTo>
                  <a:pt x="1416906" y="3384498"/>
                </a:lnTo>
                <a:lnTo>
                  <a:pt x="1398911" y="3367702"/>
                </a:lnTo>
                <a:lnTo>
                  <a:pt x="1377315" y="3354505"/>
                </a:lnTo>
                <a:lnTo>
                  <a:pt x="1356919" y="3344907"/>
                </a:lnTo>
                <a:lnTo>
                  <a:pt x="1336523" y="3342507"/>
                </a:lnTo>
                <a:lnTo>
                  <a:pt x="1314928" y="3344907"/>
                </a:lnTo>
                <a:lnTo>
                  <a:pt x="1296931" y="3349706"/>
                </a:lnTo>
                <a:lnTo>
                  <a:pt x="1277736" y="3358104"/>
                </a:lnTo>
                <a:lnTo>
                  <a:pt x="1257340" y="3372501"/>
                </a:lnTo>
                <a:lnTo>
                  <a:pt x="1240543" y="3386898"/>
                </a:lnTo>
                <a:lnTo>
                  <a:pt x="1217748" y="3407294"/>
                </a:lnTo>
                <a:lnTo>
                  <a:pt x="1194953" y="3425290"/>
                </a:lnTo>
                <a:lnTo>
                  <a:pt x="1155361" y="3454084"/>
                </a:lnTo>
                <a:lnTo>
                  <a:pt x="1132566" y="3464882"/>
                </a:lnTo>
                <a:lnTo>
                  <a:pt x="1110970" y="3474480"/>
                </a:lnTo>
                <a:lnTo>
                  <a:pt x="1088175" y="3479279"/>
                </a:lnTo>
                <a:lnTo>
                  <a:pt x="1078577" y="3479279"/>
                </a:lnTo>
                <a:lnTo>
                  <a:pt x="1066580" y="3479279"/>
                </a:lnTo>
                <a:lnTo>
                  <a:pt x="1055782" y="3476880"/>
                </a:lnTo>
                <a:lnTo>
                  <a:pt x="1043784" y="3472081"/>
                </a:lnTo>
                <a:lnTo>
                  <a:pt x="1031787" y="3467282"/>
                </a:lnTo>
                <a:lnTo>
                  <a:pt x="1023388" y="3458883"/>
                </a:lnTo>
                <a:lnTo>
                  <a:pt x="1011390" y="3449285"/>
                </a:lnTo>
                <a:lnTo>
                  <a:pt x="1001792" y="3437287"/>
                </a:lnTo>
                <a:lnTo>
                  <a:pt x="996994" y="3427689"/>
                </a:lnTo>
                <a:lnTo>
                  <a:pt x="996994" y="3419292"/>
                </a:lnTo>
                <a:lnTo>
                  <a:pt x="996994" y="3409694"/>
                </a:lnTo>
                <a:lnTo>
                  <a:pt x="999393" y="3397696"/>
                </a:lnTo>
                <a:lnTo>
                  <a:pt x="1008992" y="3379699"/>
                </a:lnTo>
                <a:lnTo>
                  <a:pt x="1036585" y="3342507"/>
                </a:lnTo>
                <a:lnTo>
                  <a:pt x="1050982" y="3320912"/>
                </a:lnTo>
                <a:lnTo>
                  <a:pt x="1053382" y="3312513"/>
                </a:lnTo>
                <a:lnTo>
                  <a:pt x="1058181" y="3300516"/>
                </a:lnTo>
                <a:lnTo>
                  <a:pt x="1048583" y="3295717"/>
                </a:lnTo>
                <a:lnTo>
                  <a:pt x="1041385" y="3290918"/>
                </a:lnTo>
                <a:lnTo>
                  <a:pt x="1023388" y="3283719"/>
                </a:lnTo>
                <a:lnTo>
                  <a:pt x="986196" y="3280120"/>
                </a:lnTo>
                <a:lnTo>
                  <a:pt x="971799" y="3275321"/>
                </a:lnTo>
                <a:lnTo>
                  <a:pt x="964600" y="3270522"/>
                </a:lnTo>
                <a:lnTo>
                  <a:pt x="958601" y="3265723"/>
                </a:lnTo>
                <a:lnTo>
                  <a:pt x="953803" y="3260924"/>
                </a:lnTo>
                <a:lnTo>
                  <a:pt x="949004" y="3253726"/>
                </a:lnTo>
                <a:lnTo>
                  <a:pt x="949004" y="3245327"/>
                </a:lnTo>
                <a:lnTo>
                  <a:pt x="946604" y="3233330"/>
                </a:lnTo>
                <a:lnTo>
                  <a:pt x="949004" y="3221332"/>
                </a:lnTo>
                <a:lnTo>
                  <a:pt x="951403" y="3212934"/>
                </a:lnTo>
                <a:lnTo>
                  <a:pt x="956202" y="3203336"/>
                </a:lnTo>
                <a:lnTo>
                  <a:pt x="959801" y="3193738"/>
                </a:lnTo>
                <a:lnTo>
                  <a:pt x="971799" y="3179341"/>
                </a:lnTo>
                <a:lnTo>
                  <a:pt x="988595" y="3170943"/>
                </a:lnTo>
                <a:lnTo>
                  <a:pt x="1006591" y="3161345"/>
                </a:lnTo>
                <a:lnTo>
                  <a:pt x="1025787" y="3154146"/>
                </a:lnTo>
                <a:lnTo>
                  <a:pt x="1064179" y="3140949"/>
                </a:lnTo>
                <a:lnTo>
                  <a:pt x="1083376" y="3136150"/>
                </a:lnTo>
                <a:lnTo>
                  <a:pt x="1103772" y="3133751"/>
                </a:lnTo>
                <a:lnTo>
                  <a:pt x="1143364" y="3131351"/>
                </a:lnTo>
                <a:lnTo>
                  <a:pt x="1162559" y="3128952"/>
                </a:lnTo>
                <a:lnTo>
                  <a:pt x="1180556" y="3121753"/>
                </a:lnTo>
                <a:lnTo>
                  <a:pt x="1199752" y="3112155"/>
                </a:lnTo>
                <a:lnTo>
                  <a:pt x="1205750" y="3106156"/>
                </a:lnTo>
                <a:lnTo>
                  <a:pt x="1212949" y="3096558"/>
                </a:lnTo>
                <a:lnTo>
                  <a:pt x="1215348" y="3089360"/>
                </a:lnTo>
                <a:lnTo>
                  <a:pt x="1212949" y="3077362"/>
                </a:lnTo>
                <a:lnTo>
                  <a:pt x="1208151" y="3066565"/>
                </a:lnTo>
                <a:lnTo>
                  <a:pt x="1203351" y="3061766"/>
                </a:lnTo>
                <a:lnTo>
                  <a:pt x="1178156" y="3054567"/>
                </a:lnTo>
                <a:lnTo>
                  <a:pt x="1155361" y="3052168"/>
                </a:lnTo>
                <a:lnTo>
                  <a:pt x="1132566" y="3054567"/>
                </a:lnTo>
                <a:lnTo>
                  <a:pt x="1108571" y="3061766"/>
                </a:lnTo>
                <a:lnTo>
                  <a:pt x="1088175" y="3070164"/>
                </a:lnTo>
                <a:lnTo>
                  <a:pt x="1066580" y="3079762"/>
                </a:lnTo>
                <a:lnTo>
                  <a:pt x="1025787" y="3101357"/>
                </a:lnTo>
                <a:lnTo>
                  <a:pt x="946604" y="3140949"/>
                </a:lnTo>
                <a:lnTo>
                  <a:pt x="904613" y="3158945"/>
                </a:lnTo>
                <a:lnTo>
                  <a:pt x="865021" y="3173342"/>
                </a:lnTo>
                <a:lnTo>
                  <a:pt x="849424" y="3175742"/>
                </a:lnTo>
                <a:lnTo>
                  <a:pt x="835027" y="3175742"/>
                </a:lnTo>
                <a:lnTo>
                  <a:pt x="820630" y="3173342"/>
                </a:lnTo>
                <a:lnTo>
                  <a:pt x="809833" y="3166144"/>
                </a:lnTo>
                <a:lnTo>
                  <a:pt x="797835" y="3156546"/>
                </a:lnTo>
                <a:lnTo>
                  <a:pt x="790636" y="3144548"/>
                </a:lnTo>
                <a:lnTo>
                  <a:pt x="784638" y="3131351"/>
                </a:lnTo>
                <a:lnTo>
                  <a:pt x="782238" y="3112155"/>
                </a:lnTo>
                <a:lnTo>
                  <a:pt x="779839" y="3098958"/>
                </a:lnTo>
                <a:lnTo>
                  <a:pt x="784638" y="3084561"/>
                </a:lnTo>
                <a:lnTo>
                  <a:pt x="788237" y="3072563"/>
                </a:lnTo>
                <a:lnTo>
                  <a:pt x="795435" y="3064165"/>
                </a:lnTo>
                <a:lnTo>
                  <a:pt x="805033" y="3054567"/>
                </a:lnTo>
                <a:lnTo>
                  <a:pt x="814632" y="3049768"/>
                </a:lnTo>
                <a:lnTo>
                  <a:pt x="825429" y="3044969"/>
                </a:lnTo>
                <a:lnTo>
                  <a:pt x="839826" y="3044969"/>
                </a:lnTo>
                <a:lnTo>
                  <a:pt x="865021" y="3044969"/>
                </a:lnTo>
                <a:lnTo>
                  <a:pt x="890216" y="3042570"/>
                </a:lnTo>
                <a:lnTo>
                  <a:pt x="911811" y="3040170"/>
                </a:lnTo>
                <a:lnTo>
                  <a:pt x="932208" y="3035371"/>
                </a:lnTo>
                <a:lnTo>
                  <a:pt x="951403" y="3029372"/>
                </a:lnTo>
                <a:lnTo>
                  <a:pt x="967000" y="3022173"/>
                </a:lnTo>
                <a:lnTo>
                  <a:pt x="983796" y="3010176"/>
                </a:lnTo>
                <a:lnTo>
                  <a:pt x="996994" y="2999379"/>
                </a:lnTo>
                <a:lnTo>
                  <a:pt x="1008992" y="2984982"/>
                </a:lnTo>
                <a:lnTo>
                  <a:pt x="1018590" y="2970585"/>
                </a:lnTo>
                <a:lnTo>
                  <a:pt x="1028187" y="2952588"/>
                </a:lnTo>
                <a:lnTo>
                  <a:pt x="1034186" y="2933392"/>
                </a:lnTo>
                <a:lnTo>
                  <a:pt x="1038985" y="2915396"/>
                </a:lnTo>
                <a:lnTo>
                  <a:pt x="1043784" y="2892600"/>
                </a:lnTo>
                <a:lnTo>
                  <a:pt x="1046184" y="2868605"/>
                </a:lnTo>
                <a:lnTo>
                  <a:pt x="1048583" y="2843411"/>
                </a:lnTo>
                <a:lnTo>
                  <a:pt x="1050982" y="2824215"/>
                </a:lnTo>
                <a:lnTo>
                  <a:pt x="1058181" y="2808618"/>
                </a:lnTo>
                <a:lnTo>
                  <a:pt x="1066580" y="2794221"/>
                </a:lnTo>
                <a:lnTo>
                  <a:pt x="1080976" y="2781024"/>
                </a:lnTo>
                <a:lnTo>
                  <a:pt x="1092974" y="2766627"/>
                </a:lnTo>
                <a:lnTo>
                  <a:pt x="1108571" y="2754629"/>
                </a:lnTo>
                <a:lnTo>
                  <a:pt x="1138564" y="2734233"/>
                </a:lnTo>
                <a:lnTo>
                  <a:pt x="1167358" y="2713838"/>
                </a:lnTo>
                <a:lnTo>
                  <a:pt x="1175757" y="2701840"/>
                </a:lnTo>
                <a:lnTo>
                  <a:pt x="1185355" y="2689843"/>
                </a:lnTo>
                <a:lnTo>
                  <a:pt x="1192553" y="2680245"/>
                </a:lnTo>
                <a:lnTo>
                  <a:pt x="1197352" y="2669447"/>
                </a:lnTo>
                <a:lnTo>
                  <a:pt x="1199752" y="2657449"/>
                </a:lnTo>
                <a:lnTo>
                  <a:pt x="1202151" y="2644252"/>
                </a:lnTo>
                <a:lnTo>
                  <a:pt x="1202151" y="2632255"/>
                </a:lnTo>
                <a:lnTo>
                  <a:pt x="1202151" y="2620257"/>
                </a:lnTo>
                <a:lnTo>
                  <a:pt x="1197352" y="2609459"/>
                </a:lnTo>
                <a:lnTo>
                  <a:pt x="1194953" y="2595062"/>
                </a:lnTo>
                <a:lnTo>
                  <a:pt x="1180556" y="2572267"/>
                </a:lnTo>
                <a:lnTo>
                  <a:pt x="1162559" y="2545873"/>
                </a:lnTo>
                <a:lnTo>
                  <a:pt x="1150562" y="2535074"/>
                </a:lnTo>
                <a:lnTo>
                  <a:pt x="1138564" y="2525477"/>
                </a:lnTo>
                <a:lnTo>
                  <a:pt x="1127767" y="2515878"/>
                </a:lnTo>
                <a:lnTo>
                  <a:pt x="1115769" y="2511079"/>
                </a:lnTo>
                <a:lnTo>
                  <a:pt x="1106171" y="2506280"/>
                </a:lnTo>
                <a:lnTo>
                  <a:pt x="1095374" y="2503881"/>
                </a:lnTo>
                <a:lnTo>
                  <a:pt x="1083376" y="2503881"/>
                </a:lnTo>
                <a:lnTo>
                  <a:pt x="1073778" y="2506280"/>
                </a:lnTo>
                <a:lnTo>
                  <a:pt x="1062980" y="2508680"/>
                </a:lnTo>
                <a:lnTo>
                  <a:pt x="1053382" y="2513479"/>
                </a:lnTo>
                <a:lnTo>
                  <a:pt x="1031787" y="2527877"/>
                </a:lnTo>
                <a:lnTo>
                  <a:pt x="1011390" y="2545873"/>
                </a:lnTo>
                <a:lnTo>
                  <a:pt x="993394" y="2567468"/>
                </a:lnTo>
                <a:lnTo>
                  <a:pt x="971799" y="2590264"/>
                </a:lnTo>
                <a:lnTo>
                  <a:pt x="951403" y="2610659"/>
                </a:lnTo>
                <a:lnTo>
                  <a:pt x="929807" y="2632255"/>
                </a:lnTo>
                <a:lnTo>
                  <a:pt x="919010" y="2639453"/>
                </a:lnTo>
                <a:lnTo>
                  <a:pt x="907012" y="2645452"/>
                </a:lnTo>
                <a:lnTo>
                  <a:pt x="895015" y="2650251"/>
                </a:lnTo>
                <a:lnTo>
                  <a:pt x="881817" y="2652650"/>
                </a:lnTo>
                <a:lnTo>
                  <a:pt x="867421" y="2655050"/>
                </a:lnTo>
                <a:lnTo>
                  <a:pt x="854223" y="2652650"/>
                </a:lnTo>
                <a:lnTo>
                  <a:pt x="837427" y="2650251"/>
                </a:lnTo>
                <a:lnTo>
                  <a:pt x="820630" y="2644252"/>
                </a:lnTo>
                <a:lnTo>
                  <a:pt x="802634" y="2634654"/>
                </a:lnTo>
                <a:lnTo>
                  <a:pt x="784638" y="2620257"/>
                </a:lnTo>
                <a:lnTo>
                  <a:pt x="777439" y="2617858"/>
                </a:lnTo>
                <a:lnTo>
                  <a:pt x="767841" y="2615458"/>
                </a:lnTo>
                <a:lnTo>
                  <a:pt x="760643" y="2615458"/>
                </a:lnTo>
                <a:lnTo>
                  <a:pt x="753444" y="2617858"/>
                </a:lnTo>
                <a:lnTo>
                  <a:pt x="747445" y="2622657"/>
                </a:lnTo>
                <a:lnTo>
                  <a:pt x="740247" y="2627456"/>
                </a:lnTo>
                <a:lnTo>
                  <a:pt x="728250" y="2641853"/>
                </a:lnTo>
                <a:lnTo>
                  <a:pt x="721050" y="2659849"/>
                </a:lnTo>
                <a:lnTo>
                  <a:pt x="715052" y="2680245"/>
                </a:lnTo>
                <a:lnTo>
                  <a:pt x="715052" y="2699441"/>
                </a:lnTo>
                <a:lnTo>
                  <a:pt x="716251" y="2717437"/>
                </a:lnTo>
                <a:lnTo>
                  <a:pt x="721050" y="2743831"/>
                </a:lnTo>
                <a:lnTo>
                  <a:pt x="721050" y="2766627"/>
                </a:lnTo>
                <a:lnTo>
                  <a:pt x="718652" y="2789422"/>
                </a:lnTo>
                <a:lnTo>
                  <a:pt x="715052" y="2813417"/>
                </a:lnTo>
                <a:lnTo>
                  <a:pt x="700655" y="2857808"/>
                </a:lnTo>
                <a:lnTo>
                  <a:pt x="693457" y="2880603"/>
                </a:lnTo>
                <a:lnTo>
                  <a:pt x="688658" y="2900999"/>
                </a:lnTo>
                <a:lnTo>
                  <a:pt x="683859" y="2922595"/>
                </a:lnTo>
                <a:lnTo>
                  <a:pt x="675461" y="2942990"/>
                </a:lnTo>
                <a:lnTo>
                  <a:pt x="665862" y="2962186"/>
                </a:lnTo>
                <a:lnTo>
                  <a:pt x="651465" y="2977783"/>
                </a:lnTo>
                <a:lnTo>
                  <a:pt x="635869" y="2989781"/>
                </a:lnTo>
                <a:lnTo>
                  <a:pt x="626270" y="2994580"/>
                </a:lnTo>
                <a:lnTo>
                  <a:pt x="614273" y="2996979"/>
                </a:lnTo>
                <a:lnTo>
                  <a:pt x="605874" y="2999379"/>
                </a:lnTo>
                <a:lnTo>
                  <a:pt x="591477" y="2999379"/>
                </a:lnTo>
                <a:lnTo>
                  <a:pt x="579480" y="2999379"/>
                </a:lnTo>
                <a:lnTo>
                  <a:pt x="566283" y="2996979"/>
                </a:lnTo>
                <a:lnTo>
                  <a:pt x="551886" y="2994580"/>
                </a:lnTo>
                <a:lnTo>
                  <a:pt x="538688" y="2994580"/>
                </a:lnTo>
                <a:lnTo>
                  <a:pt x="526691" y="2996979"/>
                </a:lnTo>
                <a:lnTo>
                  <a:pt x="514693" y="2999379"/>
                </a:lnTo>
                <a:lnTo>
                  <a:pt x="505095" y="3002977"/>
                </a:lnTo>
                <a:lnTo>
                  <a:pt x="494298" y="3010176"/>
                </a:lnTo>
                <a:lnTo>
                  <a:pt x="484700" y="3019774"/>
                </a:lnTo>
                <a:lnTo>
                  <a:pt x="475102" y="3031772"/>
                </a:lnTo>
                <a:lnTo>
                  <a:pt x="461904" y="3047369"/>
                </a:lnTo>
                <a:lnTo>
                  <a:pt x="442709" y="3061766"/>
                </a:lnTo>
                <a:lnTo>
                  <a:pt x="422313" y="3072563"/>
                </a:lnTo>
                <a:lnTo>
                  <a:pt x="399518" y="3084561"/>
                </a:lnTo>
                <a:lnTo>
                  <a:pt x="375522" y="3094159"/>
                </a:lnTo>
                <a:lnTo>
                  <a:pt x="347928" y="3101357"/>
                </a:lnTo>
                <a:lnTo>
                  <a:pt x="322733" y="3106156"/>
                </a:lnTo>
                <a:lnTo>
                  <a:pt x="295139" y="3107356"/>
                </a:lnTo>
                <a:lnTo>
                  <a:pt x="266345" y="3107356"/>
                </a:lnTo>
                <a:lnTo>
                  <a:pt x="238751" y="3106156"/>
                </a:lnTo>
                <a:lnTo>
                  <a:pt x="213556" y="3103757"/>
                </a:lnTo>
                <a:lnTo>
                  <a:pt x="188361" y="3096558"/>
                </a:lnTo>
                <a:lnTo>
                  <a:pt x="164366" y="3089360"/>
                </a:lnTo>
                <a:lnTo>
                  <a:pt x="143970" y="3079762"/>
                </a:lnTo>
                <a:lnTo>
                  <a:pt x="124774" y="3068964"/>
                </a:lnTo>
                <a:lnTo>
                  <a:pt x="109178" y="3054567"/>
                </a:lnTo>
                <a:lnTo>
                  <a:pt x="89981" y="3029372"/>
                </a:lnTo>
                <a:lnTo>
                  <a:pt x="74385" y="3005377"/>
                </a:lnTo>
                <a:lnTo>
                  <a:pt x="57588" y="2980183"/>
                </a:lnTo>
                <a:lnTo>
                  <a:pt x="44391" y="2954987"/>
                </a:lnTo>
                <a:lnTo>
                  <a:pt x="32393" y="2928593"/>
                </a:lnTo>
                <a:lnTo>
                  <a:pt x="22796" y="2903398"/>
                </a:lnTo>
                <a:lnTo>
                  <a:pt x="16797" y="2878203"/>
                </a:lnTo>
                <a:lnTo>
                  <a:pt x="9598" y="2850609"/>
                </a:lnTo>
                <a:lnTo>
                  <a:pt x="4799" y="2824215"/>
                </a:lnTo>
                <a:lnTo>
                  <a:pt x="2400" y="2796620"/>
                </a:lnTo>
                <a:lnTo>
                  <a:pt x="0" y="2771426"/>
                </a:lnTo>
                <a:lnTo>
                  <a:pt x="2400" y="2743831"/>
                </a:lnTo>
                <a:lnTo>
                  <a:pt x="4799" y="2717437"/>
                </a:lnTo>
                <a:lnTo>
                  <a:pt x="7199" y="2692242"/>
                </a:lnTo>
                <a:lnTo>
                  <a:pt x="11998" y="2664648"/>
                </a:lnTo>
                <a:lnTo>
                  <a:pt x="17997" y="2639453"/>
                </a:lnTo>
                <a:lnTo>
                  <a:pt x="27594" y="2615458"/>
                </a:lnTo>
                <a:lnTo>
                  <a:pt x="37192" y="2590264"/>
                </a:lnTo>
                <a:lnTo>
                  <a:pt x="49190" y="2567468"/>
                </a:lnTo>
                <a:lnTo>
                  <a:pt x="62387" y="2543473"/>
                </a:lnTo>
                <a:lnTo>
                  <a:pt x="76784" y="2520677"/>
                </a:lnTo>
                <a:lnTo>
                  <a:pt x="92381" y="2500282"/>
                </a:lnTo>
                <a:lnTo>
                  <a:pt x="109178" y="2478686"/>
                </a:lnTo>
                <a:lnTo>
                  <a:pt x="127174" y="2458290"/>
                </a:lnTo>
                <a:lnTo>
                  <a:pt x="148769" y="2439095"/>
                </a:lnTo>
                <a:lnTo>
                  <a:pt x="169166" y="2423498"/>
                </a:lnTo>
                <a:lnTo>
                  <a:pt x="191960" y="2406702"/>
                </a:lnTo>
                <a:lnTo>
                  <a:pt x="215955" y="2391104"/>
                </a:lnTo>
                <a:lnTo>
                  <a:pt x="241150" y="2379108"/>
                </a:lnTo>
                <a:lnTo>
                  <a:pt x="266345" y="2364710"/>
                </a:lnTo>
                <a:lnTo>
                  <a:pt x="295139" y="2356312"/>
                </a:lnTo>
                <a:lnTo>
                  <a:pt x="322733" y="2346714"/>
                </a:lnTo>
                <a:lnTo>
                  <a:pt x="340730" y="2344315"/>
                </a:lnTo>
                <a:lnTo>
                  <a:pt x="355127" y="2344315"/>
                </a:lnTo>
                <a:lnTo>
                  <a:pt x="368324" y="2349114"/>
                </a:lnTo>
                <a:lnTo>
                  <a:pt x="380321" y="2353912"/>
                </a:lnTo>
                <a:lnTo>
                  <a:pt x="400717" y="2369509"/>
                </a:lnTo>
                <a:lnTo>
                  <a:pt x="412715" y="2379108"/>
                </a:lnTo>
                <a:lnTo>
                  <a:pt x="424712" y="2386305"/>
                </a:lnTo>
                <a:lnTo>
                  <a:pt x="469103" y="2411500"/>
                </a:lnTo>
                <a:lnTo>
                  <a:pt x="512294" y="2436696"/>
                </a:lnTo>
                <a:lnTo>
                  <a:pt x="556685" y="2463089"/>
                </a:lnTo>
                <a:lnTo>
                  <a:pt x="601075" y="2488285"/>
                </a:lnTo>
                <a:lnTo>
                  <a:pt x="623871" y="2497883"/>
                </a:lnTo>
                <a:lnTo>
                  <a:pt x="646666" y="2506280"/>
                </a:lnTo>
                <a:lnTo>
                  <a:pt x="673060" y="2515878"/>
                </a:lnTo>
                <a:lnTo>
                  <a:pt x="695856" y="2520677"/>
                </a:lnTo>
                <a:lnTo>
                  <a:pt x="723451" y="2525477"/>
                </a:lnTo>
                <a:lnTo>
                  <a:pt x="751045" y="2527877"/>
                </a:lnTo>
                <a:lnTo>
                  <a:pt x="779839" y="2527877"/>
                </a:lnTo>
                <a:lnTo>
                  <a:pt x="809833" y="2523077"/>
                </a:lnTo>
                <a:lnTo>
                  <a:pt x="837427" y="2518278"/>
                </a:lnTo>
                <a:lnTo>
                  <a:pt x="862622" y="2508680"/>
                </a:lnTo>
                <a:lnTo>
                  <a:pt x="886616" y="2500282"/>
                </a:lnTo>
                <a:lnTo>
                  <a:pt x="909412" y="2490684"/>
                </a:lnTo>
                <a:lnTo>
                  <a:pt x="927409" y="2476287"/>
                </a:lnTo>
                <a:lnTo>
                  <a:pt x="946604" y="2463089"/>
                </a:lnTo>
                <a:lnTo>
                  <a:pt x="962201" y="2446293"/>
                </a:lnTo>
                <a:lnTo>
                  <a:pt x="976598" y="2430696"/>
                </a:lnTo>
                <a:lnTo>
                  <a:pt x="1004192" y="2395903"/>
                </a:lnTo>
                <a:lnTo>
                  <a:pt x="1029387" y="2358711"/>
                </a:lnTo>
                <a:lnTo>
                  <a:pt x="1055782" y="2321519"/>
                </a:lnTo>
                <a:lnTo>
                  <a:pt x="1080976" y="2284327"/>
                </a:lnTo>
                <a:lnTo>
                  <a:pt x="1088175" y="2267530"/>
                </a:lnTo>
                <a:lnTo>
                  <a:pt x="1090574" y="2255533"/>
                </a:lnTo>
                <a:lnTo>
                  <a:pt x="1088175" y="2244735"/>
                </a:lnTo>
                <a:lnTo>
                  <a:pt x="1080976" y="2237537"/>
                </a:lnTo>
                <a:lnTo>
                  <a:pt x="1068978" y="2232738"/>
                </a:lnTo>
                <a:lnTo>
                  <a:pt x="1055782" y="2227938"/>
                </a:lnTo>
                <a:lnTo>
                  <a:pt x="1038985" y="2230338"/>
                </a:lnTo>
                <a:lnTo>
                  <a:pt x="1018590" y="2232738"/>
                </a:lnTo>
                <a:lnTo>
                  <a:pt x="983796" y="2244735"/>
                </a:lnTo>
                <a:lnTo>
                  <a:pt x="949004" y="2255533"/>
                </a:lnTo>
                <a:lnTo>
                  <a:pt x="916610" y="2269930"/>
                </a:lnTo>
                <a:lnTo>
                  <a:pt x="884217" y="2286727"/>
                </a:lnTo>
                <a:lnTo>
                  <a:pt x="854223" y="2307122"/>
                </a:lnTo>
                <a:lnTo>
                  <a:pt x="825429" y="2327518"/>
                </a:lnTo>
                <a:lnTo>
                  <a:pt x="800234" y="2356312"/>
                </a:lnTo>
                <a:lnTo>
                  <a:pt x="777439" y="2386305"/>
                </a:lnTo>
                <a:lnTo>
                  <a:pt x="758243" y="2413900"/>
                </a:lnTo>
                <a:lnTo>
                  <a:pt x="747445" y="2425897"/>
                </a:lnTo>
                <a:lnTo>
                  <a:pt x="735448" y="2436696"/>
                </a:lnTo>
                <a:lnTo>
                  <a:pt x="721050" y="2446293"/>
                </a:lnTo>
                <a:lnTo>
                  <a:pt x="705454" y="2453491"/>
                </a:lnTo>
                <a:lnTo>
                  <a:pt x="688658" y="2455891"/>
                </a:lnTo>
                <a:lnTo>
                  <a:pt x="673060" y="2453491"/>
                </a:lnTo>
                <a:lnTo>
                  <a:pt x="661063" y="2448692"/>
                </a:lnTo>
                <a:lnTo>
                  <a:pt x="651465" y="2443894"/>
                </a:lnTo>
                <a:lnTo>
                  <a:pt x="644266" y="2439095"/>
                </a:lnTo>
                <a:lnTo>
                  <a:pt x="643067" y="2431896"/>
                </a:lnTo>
                <a:lnTo>
                  <a:pt x="640668" y="2425897"/>
                </a:lnTo>
                <a:lnTo>
                  <a:pt x="638268" y="2418699"/>
                </a:lnTo>
                <a:lnTo>
                  <a:pt x="640668" y="2401902"/>
                </a:lnTo>
                <a:lnTo>
                  <a:pt x="646666" y="2371908"/>
                </a:lnTo>
                <a:lnTo>
                  <a:pt x="649065" y="2358711"/>
                </a:lnTo>
                <a:lnTo>
                  <a:pt x="649065" y="2351513"/>
                </a:lnTo>
                <a:lnTo>
                  <a:pt x="646666" y="2346714"/>
                </a:lnTo>
                <a:lnTo>
                  <a:pt x="635869" y="2321519"/>
                </a:lnTo>
                <a:lnTo>
                  <a:pt x="626270" y="2299923"/>
                </a:lnTo>
                <a:lnTo>
                  <a:pt x="621471" y="2279528"/>
                </a:lnTo>
                <a:lnTo>
                  <a:pt x="619072" y="2262731"/>
                </a:lnTo>
                <a:lnTo>
                  <a:pt x="621471" y="2247134"/>
                </a:lnTo>
                <a:lnTo>
                  <a:pt x="626270" y="2232738"/>
                </a:lnTo>
                <a:lnTo>
                  <a:pt x="633469" y="2220740"/>
                </a:lnTo>
                <a:lnTo>
                  <a:pt x="643067" y="2209942"/>
                </a:lnTo>
                <a:lnTo>
                  <a:pt x="653865" y="2200344"/>
                </a:lnTo>
                <a:lnTo>
                  <a:pt x="665862" y="2193146"/>
                </a:lnTo>
                <a:lnTo>
                  <a:pt x="695856" y="2177549"/>
                </a:lnTo>
                <a:lnTo>
                  <a:pt x="760643" y="2148755"/>
                </a:lnTo>
                <a:lnTo>
                  <a:pt x="785837" y="2135558"/>
                </a:lnTo>
                <a:lnTo>
                  <a:pt x="809833" y="2118761"/>
                </a:lnTo>
                <a:lnTo>
                  <a:pt x="830228" y="2100764"/>
                </a:lnTo>
                <a:lnTo>
                  <a:pt x="849424" y="2079169"/>
                </a:lnTo>
                <a:lnTo>
                  <a:pt x="862622" y="2058774"/>
                </a:lnTo>
                <a:lnTo>
                  <a:pt x="877018" y="2035978"/>
                </a:lnTo>
                <a:lnTo>
                  <a:pt x="886616" y="2009583"/>
                </a:lnTo>
                <a:lnTo>
                  <a:pt x="895015" y="1984389"/>
                </a:lnTo>
                <a:lnTo>
                  <a:pt x="899814" y="1959194"/>
                </a:lnTo>
                <a:lnTo>
                  <a:pt x="902213" y="1933999"/>
                </a:lnTo>
                <a:lnTo>
                  <a:pt x="902213" y="1905205"/>
                </a:lnTo>
                <a:lnTo>
                  <a:pt x="897414" y="1880011"/>
                </a:lnTo>
                <a:lnTo>
                  <a:pt x="890216" y="1854816"/>
                </a:lnTo>
                <a:lnTo>
                  <a:pt x="881817" y="1827221"/>
                </a:lnTo>
                <a:lnTo>
                  <a:pt x="869820" y="1803226"/>
                </a:lnTo>
                <a:lnTo>
                  <a:pt x="854223" y="1778032"/>
                </a:lnTo>
                <a:lnTo>
                  <a:pt x="844625" y="1766034"/>
                </a:lnTo>
                <a:lnTo>
                  <a:pt x="832628" y="1757636"/>
                </a:lnTo>
                <a:lnTo>
                  <a:pt x="819431" y="1750437"/>
                </a:lnTo>
                <a:lnTo>
                  <a:pt x="805033" y="1748038"/>
                </a:lnTo>
                <a:lnTo>
                  <a:pt x="790636" y="1748038"/>
                </a:lnTo>
                <a:lnTo>
                  <a:pt x="777439" y="1748038"/>
                </a:lnTo>
                <a:lnTo>
                  <a:pt x="747445" y="1755236"/>
                </a:lnTo>
                <a:lnTo>
                  <a:pt x="705454" y="1768434"/>
                </a:lnTo>
                <a:lnTo>
                  <a:pt x="663463" y="1782831"/>
                </a:lnTo>
                <a:lnTo>
                  <a:pt x="581879" y="1812824"/>
                </a:lnTo>
                <a:lnTo>
                  <a:pt x="549486" y="1828421"/>
                </a:lnTo>
                <a:lnTo>
                  <a:pt x="533890" y="1835620"/>
                </a:lnTo>
                <a:lnTo>
                  <a:pt x="517093" y="1842818"/>
                </a:lnTo>
                <a:lnTo>
                  <a:pt x="501496" y="1845218"/>
                </a:lnTo>
                <a:lnTo>
                  <a:pt x="494298" y="1845218"/>
                </a:lnTo>
                <a:lnTo>
                  <a:pt x="484700" y="1842818"/>
                </a:lnTo>
                <a:lnTo>
                  <a:pt x="477501" y="1838019"/>
                </a:lnTo>
                <a:lnTo>
                  <a:pt x="469103" y="1833220"/>
                </a:lnTo>
                <a:lnTo>
                  <a:pt x="459505" y="1827221"/>
                </a:lnTo>
                <a:lnTo>
                  <a:pt x="452306" y="1817623"/>
                </a:lnTo>
                <a:lnTo>
                  <a:pt x="435510" y="1793629"/>
                </a:lnTo>
                <a:lnTo>
                  <a:pt x="431911" y="1782831"/>
                </a:lnTo>
                <a:lnTo>
                  <a:pt x="427112" y="1770833"/>
                </a:lnTo>
                <a:lnTo>
                  <a:pt x="424712" y="1758836"/>
                </a:lnTo>
                <a:lnTo>
                  <a:pt x="424712" y="1745638"/>
                </a:lnTo>
                <a:lnTo>
                  <a:pt x="427112" y="1733641"/>
                </a:lnTo>
                <a:lnTo>
                  <a:pt x="431911" y="1721643"/>
                </a:lnTo>
                <a:lnTo>
                  <a:pt x="440309" y="1703647"/>
                </a:lnTo>
                <a:lnTo>
                  <a:pt x="449907" y="1686851"/>
                </a:lnTo>
                <a:lnTo>
                  <a:pt x="464304" y="1673654"/>
                </a:lnTo>
                <a:lnTo>
                  <a:pt x="477501" y="1661655"/>
                </a:lnTo>
                <a:lnTo>
                  <a:pt x="491898" y="1654457"/>
                </a:lnTo>
                <a:lnTo>
                  <a:pt x="509894" y="1650858"/>
                </a:lnTo>
                <a:lnTo>
                  <a:pt x="529091" y="1648459"/>
                </a:lnTo>
                <a:lnTo>
                  <a:pt x="547087" y="1648459"/>
                </a:lnTo>
                <a:lnTo>
                  <a:pt x="574681" y="1652058"/>
                </a:lnTo>
                <a:lnTo>
                  <a:pt x="601075" y="1652058"/>
                </a:lnTo>
                <a:lnTo>
                  <a:pt x="626270" y="1652058"/>
                </a:lnTo>
                <a:lnTo>
                  <a:pt x="651465" y="1650858"/>
                </a:lnTo>
                <a:lnTo>
                  <a:pt x="677859" y="1646059"/>
                </a:lnTo>
                <a:lnTo>
                  <a:pt x="703055" y="1641260"/>
                </a:lnTo>
                <a:lnTo>
                  <a:pt x="751045" y="1626863"/>
                </a:lnTo>
                <a:lnTo>
                  <a:pt x="800234" y="1608866"/>
                </a:lnTo>
                <a:lnTo>
                  <a:pt x="847025" y="1589671"/>
                </a:lnTo>
                <a:lnTo>
                  <a:pt x="941805" y="1550079"/>
                </a:lnTo>
                <a:lnTo>
                  <a:pt x="971799" y="1539282"/>
                </a:lnTo>
                <a:lnTo>
                  <a:pt x="988595" y="1532082"/>
                </a:lnTo>
                <a:lnTo>
                  <a:pt x="1001792" y="1524885"/>
                </a:lnTo>
                <a:lnTo>
                  <a:pt x="1016189" y="1515287"/>
                </a:lnTo>
                <a:lnTo>
                  <a:pt x="1025787" y="1504489"/>
                </a:lnTo>
                <a:lnTo>
                  <a:pt x="1031787" y="1487692"/>
                </a:lnTo>
                <a:lnTo>
                  <a:pt x="1031787" y="1478094"/>
                </a:lnTo>
                <a:lnTo>
                  <a:pt x="1031787" y="1469696"/>
                </a:lnTo>
                <a:lnTo>
                  <a:pt x="1029387" y="1452899"/>
                </a:lnTo>
                <a:lnTo>
                  <a:pt x="1025787" y="1437302"/>
                </a:lnTo>
                <a:lnTo>
                  <a:pt x="1016189" y="1422905"/>
                </a:lnTo>
                <a:lnTo>
                  <a:pt x="1006591" y="1408508"/>
                </a:lnTo>
                <a:lnTo>
                  <a:pt x="994594" y="1397711"/>
                </a:lnTo>
                <a:lnTo>
                  <a:pt x="981397" y="1388113"/>
                </a:lnTo>
                <a:lnTo>
                  <a:pt x="953803" y="1368917"/>
                </a:lnTo>
                <a:lnTo>
                  <a:pt x="923809" y="1353320"/>
                </a:lnTo>
                <a:lnTo>
                  <a:pt x="892615" y="1341322"/>
                </a:lnTo>
                <a:lnTo>
                  <a:pt x="862622" y="1330525"/>
                </a:lnTo>
                <a:lnTo>
                  <a:pt x="830228" y="1320927"/>
                </a:lnTo>
                <a:lnTo>
                  <a:pt x="797835" y="1313728"/>
                </a:lnTo>
                <a:lnTo>
                  <a:pt x="765442" y="1306530"/>
                </a:lnTo>
                <a:lnTo>
                  <a:pt x="733049" y="1301731"/>
                </a:lnTo>
                <a:lnTo>
                  <a:pt x="700655" y="1299331"/>
                </a:lnTo>
                <a:lnTo>
                  <a:pt x="677859" y="1296931"/>
                </a:lnTo>
                <a:lnTo>
                  <a:pt x="653865" y="1293332"/>
                </a:lnTo>
                <a:lnTo>
                  <a:pt x="631069" y="1286134"/>
                </a:lnTo>
                <a:lnTo>
                  <a:pt x="611873" y="1276536"/>
                </a:lnTo>
                <a:lnTo>
                  <a:pt x="598677" y="1262139"/>
                </a:lnTo>
                <a:lnTo>
                  <a:pt x="591477" y="1253741"/>
                </a:lnTo>
                <a:lnTo>
                  <a:pt x="586678" y="1246542"/>
                </a:lnTo>
                <a:lnTo>
                  <a:pt x="581879" y="1234545"/>
                </a:lnTo>
                <a:lnTo>
                  <a:pt x="581879" y="1224947"/>
                </a:lnTo>
                <a:lnTo>
                  <a:pt x="581879" y="1211749"/>
                </a:lnTo>
                <a:lnTo>
                  <a:pt x="581879" y="1199752"/>
                </a:lnTo>
                <a:lnTo>
                  <a:pt x="586678" y="1184155"/>
                </a:lnTo>
                <a:lnTo>
                  <a:pt x="591477" y="1172158"/>
                </a:lnTo>
                <a:lnTo>
                  <a:pt x="596276" y="1160160"/>
                </a:lnTo>
                <a:lnTo>
                  <a:pt x="603475" y="1154161"/>
                </a:lnTo>
                <a:lnTo>
                  <a:pt x="611873" y="1146963"/>
                </a:lnTo>
                <a:lnTo>
                  <a:pt x="621471" y="1139764"/>
                </a:lnTo>
                <a:lnTo>
                  <a:pt x="631069" y="1137365"/>
                </a:lnTo>
                <a:lnTo>
                  <a:pt x="640668" y="1134965"/>
                </a:lnTo>
                <a:lnTo>
                  <a:pt x="663463" y="1132565"/>
                </a:lnTo>
                <a:lnTo>
                  <a:pt x="686258" y="1134965"/>
                </a:lnTo>
                <a:lnTo>
                  <a:pt x="712653" y="1142164"/>
                </a:lnTo>
                <a:lnTo>
                  <a:pt x="735448" y="1149362"/>
                </a:lnTo>
                <a:lnTo>
                  <a:pt x="849424" y="1184155"/>
                </a:lnTo>
                <a:lnTo>
                  <a:pt x="959801" y="1216548"/>
                </a:lnTo>
                <a:lnTo>
                  <a:pt x="986196" y="1224947"/>
                </a:lnTo>
                <a:lnTo>
                  <a:pt x="996994" y="1227346"/>
                </a:lnTo>
                <a:lnTo>
                  <a:pt x="1008992" y="1227346"/>
                </a:lnTo>
                <a:lnTo>
                  <a:pt x="1020988" y="1224947"/>
                </a:lnTo>
                <a:lnTo>
                  <a:pt x="1031787" y="1221347"/>
                </a:lnTo>
                <a:lnTo>
                  <a:pt x="1041385" y="1214149"/>
                </a:lnTo>
                <a:lnTo>
                  <a:pt x="1050982" y="1199752"/>
                </a:lnTo>
                <a:lnTo>
                  <a:pt x="1055782" y="1186555"/>
                </a:lnTo>
                <a:lnTo>
                  <a:pt x="1058181" y="1172158"/>
                </a:lnTo>
                <a:lnTo>
                  <a:pt x="1058181" y="1160160"/>
                </a:lnTo>
                <a:lnTo>
                  <a:pt x="1053382" y="1149362"/>
                </a:lnTo>
                <a:lnTo>
                  <a:pt x="1048583" y="1139764"/>
                </a:lnTo>
                <a:lnTo>
                  <a:pt x="1038985" y="1127766"/>
                </a:lnTo>
                <a:lnTo>
                  <a:pt x="1029387" y="1120568"/>
                </a:lnTo>
                <a:lnTo>
                  <a:pt x="1018590" y="1112170"/>
                </a:lnTo>
                <a:lnTo>
                  <a:pt x="971799" y="1085775"/>
                </a:lnTo>
                <a:lnTo>
                  <a:pt x="951403" y="1072578"/>
                </a:lnTo>
                <a:lnTo>
                  <a:pt x="932208" y="1055781"/>
                </a:lnTo>
                <a:lnTo>
                  <a:pt x="925008" y="1047383"/>
                </a:lnTo>
                <a:lnTo>
                  <a:pt x="921409" y="1037785"/>
                </a:lnTo>
                <a:lnTo>
                  <a:pt x="916610" y="1028187"/>
                </a:lnTo>
                <a:lnTo>
                  <a:pt x="914211" y="1016190"/>
                </a:lnTo>
                <a:lnTo>
                  <a:pt x="914211" y="1002992"/>
                </a:lnTo>
                <a:lnTo>
                  <a:pt x="914211" y="988595"/>
                </a:lnTo>
                <a:lnTo>
                  <a:pt x="919010" y="975398"/>
                </a:lnTo>
                <a:lnTo>
                  <a:pt x="923809" y="958602"/>
                </a:lnTo>
                <a:lnTo>
                  <a:pt x="951403" y="896215"/>
                </a:lnTo>
                <a:lnTo>
                  <a:pt x="967000" y="868620"/>
                </a:lnTo>
                <a:lnTo>
                  <a:pt x="986196" y="839826"/>
                </a:lnTo>
                <a:lnTo>
                  <a:pt x="994594" y="829029"/>
                </a:lnTo>
                <a:lnTo>
                  <a:pt x="1006591" y="817031"/>
                </a:lnTo>
                <a:lnTo>
                  <a:pt x="1020988" y="809833"/>
                </a:lnTo>
                <a:lnTo>
                  <a:pt x="1036585" y="800235"/>
                </a:lnTo>
                <a:lnTo>
                  <a:pt x="1053382" y="796635"/>
                </a:lnTo>
                <a:lnTo>
                  <a:pt x="1071378" y="791836"/>
                </a:lnTo>
                <a:lnTo>
                  <a:pt x="1092974" y="791836"/>
                </a:lnTo>
                <a:lnTo>
                  <a:pt x="1113370" y="791836"/>
                </a:lnTo>
                <a:lnTo>
                  <a:pt x="1132566" y="791836"/>
                </a:lnTo>
                <a:lnTo>
                  <a:pt x="1150562" y="789437"/>
                </a:lnTo>
                <a:lnTo>
                  <a:pt x="1167358" y="787037"/>
                </a:lnTo>
                <a:lnTo>
                  <a:pt x="1185355" y="782238"/>
                </a:lnTo>
                <a:lnTo>
                  <a:pt x="1222547" y="767841"/>
                </a:lnTo>
                <a:lnTo>
                  <a:pt x="1254940" y="752245"/>
                </a:lnTo>
                <a:lnTo>
                  <a:pt x="1292132" y="728250"/>
                </a:lnTo>
                <a:lnTo>
                  <a:pt x="1310129" y="715052"/>
                </a:lnTo>
                <a:lnTo>
                  <a:pt x="1329325" y="700655"/>
                </a:lnTo>
                <a:lnTo>
                  <a:pt x="1344921" y="687458"/>
                </a:lnTo>
                <a:lnTo>
                  <a:pt x="1359318" y="670662"/>
                </a:lnTo>
                <a:lnTo>
                  <a:pt x="1368917" y="655064"/>
                </a:lnTo>
                <a:lnTo>
                  <a:pt x="1373716" y="638268"/>
                </a:lnTo>
                <a:lnTo>
                  <a:pt x="1373716" y="631069"/>
                </a:lnTo>
                <a:lnTo>
                  <a:pt x="1373716" y="623871"/>
                </a:lnTo>
                <a:lnTo>
                  <a:pt x="1371316" y="615473"/>
                </a:lnTo>
                <a:lnTo>
                  <a:pt x="1366517" y="608274"/>
                </a:lnTo>
                <a:lnTo>
                  <a:pt x="1352121" y="596277"/>
                </a:lnTo>
                <a:lnTo>
                  <a:pt x="1336523" y="583079"/>
                </a:lnTo>
                <a:lnTo>
                  <a:pt x="1317327" y="571082"/>
                </a:lnTo>
                <a:lnTo>
                  <a:pt x="1296931" y="561484"/>
                </a:lnTo>
                <a:lnTo>
                  <a:pt x="1257340" y="543488"/>
                </a:lnTo>
                <a:lnTo>
                  <a:pt x="1234545" y="531490"/>
                </a:lnTo>
                <a:lnTo>
                  <a:pt x="1220147" y="526691"/>
                </a:lnTo>
                <a:lnTo>
                  <a:pt x="1210549" y="519493"/>
                </a:lnTo>
                <a:lnTo>
                  <a:pt x="1202151" y="513494"/>
                </a:lnTo>
                <a:lnTo>
                  <a:pt x="1194953" y="503896"/>
                </a:lnTo>
                <a:lnTo>
                  <a:pt x="1190154" y="491898"/>
                </a:lnTo>
                <a:lnTo>
                  <a:pt x="1190154" y="476302"/>
                </a:lnTo>
                <a:lnTo>
                  <a:pt x="1194953" y="457106"/>
                </a:lnTo>
                <a:lnTo>
                  <a:pt x="1202151" y="445108"/>
                </a:lnTo>
                <a:lnTo>
                  <a:pt x="1212949" y="436710"/>
                </a:lnTo>
                <a:lnTo>
                  <a:pt x="1224946" y="431911"/>
                </a:lnTo>
                <a:lnTo>
                  <a:pt x="1238144" y="431911"/>
                </a:lnTo>
                <a:lnTo>
                  <a:pt x="1252541" y="431911"/>
                </a:lnTo>
                <a:lnTo>
                  <a:pt x="1282535" y="434310"/>
                </a:lnTo>
                <a:lnTo>
                  <a:pt x="1304131" y="434310"/>
                </a:lnTo>
                <a:lnTo>
                  <a:pt x="1317327" y="431911"/>
                </a:lnTo>
                <a:lnTo>
                  <a:pt x="1329325" y="424712"/>
                </a:lnTo>
                <a:lnTo>
                  <a:pt x="1336523" y="415114"/>
                </a:lnTo>
                <a:lnTo>
                  <a:pt x="1338923" y="406716"/>
                </a:lnTo>
                <a:lnTo>
                  <a:pt x="1338923" y="392319"/>
                </a:lnTo>
                <a:lnTo>
                  <a:pt x="1336523" y="375523"/>
                </a:lnTo>
                <a:lnTo>
                  <a:pt x="1331724" y="359926"/>
                </a:lnTo>
                <a:lnTo>
                  <a:pt x="1294533" y="241150"/>
                </a:lnTo>
                <a:lnTo>
                  <a:pt x="1257340" y="121175"/>
                </a:lnTo>
                <a:lnTo>
                  <a:pt x="1250141" y="88782"/>
                </a:lnTo>
                <a:lnTo>
                  <a:pt x="1247742" y="71985"/>
                </a:lnTo>
                <a:lnTo>
                  <a:pt x="1250141" y="55189"/>
                </a:lnTo>
                <a:lnTo>
                  <a:pt x="1252541" y="41992"/>
                </a:lnTo>
                <a:lnTo>
                  <a:pt x="1262139" y="29994"/>
                </a:lnTo>
                <a:lnTo>
                  <a:pt x="1275336" y="20396"/>
                </a:lnTo>
                <a:lnTo>
                  <a:pt x="1294533" y="14397"/>
                </a:lnTo>
                <a:lnTo>
                  <a:pt x="1336523" y="4799"/>
                </a:lnTo>
                <a:close/>
              </a:path>
            </a:pathLst>
          </a:custGeom>
        </p:spPr>
        <p:txBody>
          <a:bodyPr wrap="square">
            <a:noAutofit/>
          </a:bodyPr>
          <a:lstStyle>
            <a:lvl1pPr marL="0" indent="0">
              <a:buNone/>
              <a:defRPr sz="1200">
                <a:solidFill>
                  <a:schemeClr val="bg1">
                    <a:lumMod val="65000"/>
                  </a:schemeClr>
                </a:solidFill>
              </a:defRPr>
            </a:lvl1pPr>
          </a:lstStyle>
          <a:p>
            <a:r>
              <a:rPr lang="en-US" dirty="0"/>
              <a:t>Image Placeholder</a:t>
            </a:r>
          </a:p>
        </p:txBody>
      </p:sp>
    </p:spTree>
    <p:extLst>
      <p:ext uri="{BB962C8B-B14F-4D97-AF65-F5344CB8AC3E}">
        <p14:creationId xmlns:p14="http://schemas.microsoft.com/office/powerpoint/2010/main" val="417422213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0-#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1_Title Slide">
    <p:spTree>
      <p:nvGrpSpPr>
        <p:cNvPr id="1" name=""/>
        <p:cNvGrpSpPr/>
        <p:nvPr/>
      </p:nvGrpSpPr>
      <p:grpSpPr>
        <a:xfrm>
          <a:off x="0" y="0"/>
          <a:ext cx="0" cy="0"/>
          <a:chOff x="0" y="0"/>
          <a:chExt cx="0" cy="0"/>
        </a:xfrm>
      </p:grpSpPr>
      <p:sp>
        <p:nvSpPr>
          <p:cNvPr id="10" name="Picture Placeholder 9">
            <a:extLst>
              <a:ext uri="{FF2B5EF4-FFF2-40B4-BE49-F238E27FC236}">
                <a16:creationId xmlns:a16="http://schemas.microsoft.com/office/drawing/2014/main" id="{EE210B39-E372-49E2-86BE-4B78F4A6E9D3}"/>
              </a:ext>
            </a:extLst>
          </p:cNvPr>
          <p:cNvSpPr>
            <a:spLocks noGrp="1"/>
          </p:cNvSpPr>
          <p:nvPr>
            <p:ph type="pic" sz="quarter" idx="10" hasCustomPrompt="1"/>
          </p:nvPr>
        </p:nvSpPr>
        <p:spPr>
          <a:xfrm>
            <a:off x="2384324" y="894329"/>
            <a:ext cx="7423352" cy="5069342"/>
          </a:xfrm>
          <a:custGeom>
            <a:avLst/>
            <a:gdLst>
              <a:gd name="connsiteX0" fmla="*/ 5165068 w 7423352"/>
              <a:gd name="connsiteY0" fmla="*/ 0 h 5069342"/>
              <a:gd name="connsiteX1" fmla="*/ 5181246 w 7423352"/>
              <a:gd name="connsiteY1" fmla="*/ 0 h 5069342"/>
              <a:gd name="connsiteX2" fmla="*/ 5197425 w 7423352"/>
              <a:gd name="connsiteY2" fmla="*/ 2697 h 5069342"/>
              <a:gd name="connsiteX3" fmla="*/ 5213604 w 7423352"/>
              <a:gd name="connsiteY3" fmla="*/ 8089 h 5069342"/>
              <a:gd name="connsiteX4" fmla="*/ 5229783 w 7423352"/>
              <a:gd name="connsiteY4" fmla="*/ 18875 h 5069342"/>
              <a:gd name="connsiteX5" fmla="*/ 5243265 w 7423352"/>
              <a:gd name="connsiteY5" fmla="*/ 35054 h 5069342"/>
              <a:gd name="connsiteX6" fmla="*/ 5256747 w 7423352"/>
              <a:gd name="connsiteY6" fmla="*/ 53929 h 5069342"/>
              <a:gd name="connsiteX7" fmla="*/ 5264837 w 7423352"/>
              <a:gd name="connsiteY7" fmla="*/ 70108 h 5069342"/>
              <a:gd name="connsiteX8" fmla="*/ 5267533 w 7423352"/>
              <a:gd name="connsiteY8" fmla="*/ 86287 h 5069342"/>
              <a:gd name="connsiteX9" fmla="*/ 5264837 w 7423352"/>
              <a:gd name="connsiteY9" fmla="*/ 102466 h 5069342"/>
              <a:gd name="connsiteX10" fmla="*/ 5256747 w 7423352"/>
              <a:gd name="connsiteY10" fmla="*/ 115948 h 5069342"/>
              <a:gd name="connsiteX11" fmla="*/ 5245961 w 7423352"/>
              <a:gd name="connsiteY11" fmla="*/ 129430 h 5069342"/>
              <a:gd name="connsiteX12" fmla="*/ 5235176 w 7423352"/>
              <a:gd name="connsiteY12" fmla="*/ 142912 h 5069342"/>
              <a:gd name="connsiteX13" fmla="*/ 5218997 w 7423352"/>
              <a:gd name="connsiteY13" fmla="*/ 156395 h 5069342"/>
              <a:gd name="connsiteX14" fmla="*/ 5165068 w 7423352"/>
              <a:gd name="connsiteY14" fmla="*/ 196842 h 5069342"/>
              <a:gd name="connsiteX15" fmla="*/ 5138103 w 7423352"/>
              <a:gd name="connsiteY15" fmla="*/ 215717 h 5069342"/>
              <a:gd name="connsiteX16" fmla="*/ 5108442 w 7423352"/>
              <a:gd name="connsiteY16" fmla="*/ 229199 h 5069342"/>
              <a:gd name="connsiteX17" fmla="*/ 5078781 w 7423352"/>
              <a:gd name="connsiteY17" fmla="*/ 239985 h 5069342"/>
              <a:gd name="connsiteX18" fmla="*/ 5062602 w 7423352"/>
              <a:gd name="connsiteY18" fmla="*/ 242681 h 5069342"/>
              <a:gd name="connsiteX19" fmla="*/ 5046424 w 7423352"/>
              <a:gd name="connsiteY19" fmla="*/ 242681 h 5069342"/>
              <a:gd name="connsiteX20" fmla="*/ 5030245 w 7423352"/>
              <a:gd name="connsiteY20" fmla="*/ 242681 h 5069342"/>
              <a:gd name="connsiteX21" fmla="*/ 5014066 w 7423352"/>
              <a:gd name="connsiteY21" fmla="*/ 239985 h 5069342"/>
              <a:gd name="connsiteX22" fmla="*/ 4995191 w 7423352"/>
              <a:gd name="connsiteY22" fmla="*/ 234592 h 5069342"/>
              <a:gd name="connsiteX23" fmla="*/ 4976316 w 7423352"/>
              <a:gd name="connsiteY23" fmla="*/ 229199 h 5069342"/>
              <a:gd name="connsiteX24" fmla="*/ 4868457 w 7423352"/>
              <a:gd name="connsiteY24" fmla="*/ 342450 h 5069342"/>
              <a:gd name="connsiteX25" fmla="*/ 4814528 w 7423352"/>
              <a:gd name="connsiteY25" fmla="*/ 258860 h 5069342"/>
              <a:gd name="connsiteX26" fmla="*/ 4817224 w 7423352"/>
              <a:gd name="connsiteY26" fmla="*/ 293914 h 5069342"/>
              <a:gd name="connsiteX27" fmla="*/ 4822617 w 7423352"/>
              <a:gd name="connsiteY27" fmla="*/ 326272 h 5069342"/>
              <a:gd name="connsiteX28" fmla="*/ 4830707 w 7423352"/>
              <a:gd name="connsiteY28" fmla="*/ 355933 h 5069342"/>
              <a:gd name="connsiteX29" fmla="*/ 4838796 w 7423352"/>
              <a:gd name="connsiteY29" fmla="*/ 382897 h 5069342"/>
              <a:gd name="connsiteX30" fmla="*/ 4849582 w 7423352"/>
              <a:gd name="connsiteY30" fmla="*/ 409862 h 5069342"/>
              <a:gd name="connsiteX31" fmla="*/ 4863064 w 7423352"/>
              <a:gd name="connsiteY31" fmla="*/ 431433 h 5069342"/>
              <a:gd name="connsiteX32" fmla="*/ 4879243 w 7423352"/>
              <a:gd name="connsiteY32" fmla="*/ 453005 h 5069342"/>
              <a:gd name="connsiteX33" fmla="*/ 4900815 w 7423352"/>
              <a:gd name="connsiteY33" fmla="*/ 474577 h 5069342"/>
              <a:gd name="connsiteX34" fmla="*/ 4943958 w 7423352"/>
              <a:gd name="connsiteY34" fmla="*/ 517720 h 5069342"/>
              <a:gd name="connsiteX35" fmla="*/ 4965530 w 7423352"/>
              <a:gd name="connsiteY35" fmla="*/ 539292 h 5069342"/>
              <a:gd name="connsiteX36" fmla="*/ 4979012 w 7423352"/>
              <a:gd name="connsiteY36" fmla="*/ 547381 h 5069342"/>
              <a:gd name="connsiteX37" fmla="*/ 4992494 w 7423352"/>
              <a:gd name="connsiteY37" fmla="*/ 552774 h 5069342"/>
              <a:gd name="connsiteX38" fmla="*/ 5000584 w 7423352"/>
              <a:gd name="connsiteY38" fmla="*/ 555471 h 5069342"/>
              <a:gd name="connsiteX39" fmla="*/ 5011370 w 7423352"/>
              <a:gd name="connsiteY39" fmla="*/ 555471 h 5069342"/>
              <a:gd name="connsiteX40" fmla="*/ 5032941 w 7423352"/>
              <a:gd name="connsiteY40" fmla="*/ 550078 h 5069342"/>
              <a:gd name="connsiteX41" fmla="*/ 5057209 w 7423352"/>
              <a:gd name="connsiteY41" fmla="*/ 544685 h 5069342"/>
              <a:gd name="connsiteX42" fmla="*/ 5081477 w 7423352"/>
              <a:gd name="connsiteY42" fmla="*/ 536595 h 5069342"/>
              <a:gd name="connsiteX43" fmla="*/ 5035638 w 7423352"/>
              <a:gd name="connsiteY43" fmla="*/ 695686 h 5069342"/>
              <a:gd name="connsiteX44" fmla="*/ 5289105 w 7423352"/>
              <a:gd name="connsiteY44" fmla="*/ 666025 h 5069342"/>
              <a:gd name="connsiteX45" fmla="*/ 5332248 w 7423352"/>
              <a:gd name="connsiteY45" fmla="*/ 760401 h 5069342"/>
              <a:gd name="connsiteX46" fmla="*/ 5356516 w 7423352"/>
              <a:gd name="connsiteY46" fmla="*/ 811634 h 5069342"/>
              <a:gd name="connsiteX47" fmla="*/ 5383481 w 7423352"/>
              <a:gd name="connsiteY47" fmla="*/ 860170 h 5069342"/>
              <a:gd name="connsiteX48" fmla="*/ 5386177 w 7423352"/>
              <a:gd name="connsiteY48" fmla="*/ 865563 h 5069342"/>
              <a:gd name="connsiteX49" fmla="*/ 5394267 w 7423352"/>
              <a:gd name="connsiteY49" fmla="*/ 870956 h 5069342"/>
              <a:gd name="connsiteX50" fmla="*/ 5413142 w 7423352"/>
              <a:gd name="connsiteY50" fmla="*/ 876349 h 5069342"/>
              <a:gd name="connsiteX51" fmla="*/ 5432017 w 7423352"/>
              <a:gd name="connsiteY51" fmla="*/ 881742 h 5069342"/>
              <a:gd name="connsiteX52" fmla="*/ 5453589 w 7423352"/>
              <a:gd name="connsiteY52" fmla="*/ 881742 h 5069342"/>
              <a:gd name="connsiteX53" fmla="*/ 5461678 w 7423352"/>
              <a:gd name="connsiteY53" fmla="*/ 881742 h 5069342"/>
              <a:gd name="connsiteX54" fmla="*/ 5469768 w 7423352"/>
              <a:gd name="connsiteY54" fmla="*/ 879046 h 5069342"/>
              <a:gd name="connsiteX55" fmla="*/ 5488643 w 7423352"/>
              <a:gd name="connsiteY55" fmla="*/ 870956 h 5069342"/>
              <a:gd name="connsiteX56" fmla="*/ 5507518 w 7423352"/>
              <a:gd name="connsiteY56" fmla="*/ 862867 h 5069342"/>
              <a:gd name="connsiteX57" fmla="*/ 5515607 w 7423352"/>
              <a:gd name="connsiteY57" fmla="*/ 860170 h 5069342"/>
              <a:gd name="connsiteX58" fmla="*/ 5523697 w 7423352"/>
              <a:gd name="connsiteY58" fmla="*/ 860170 h 5069342"/>
              <a:gd name="connsiteX59" fmla="*/ 5547965 w 7423352"/>
              <a:gd name="connsiteY59" fmla="*/ 868260 h 5069342"/>
              <a:gd name="connsiteX60" fmla="*/ 5570885 w 7423352"/>
              <a:gd name="connsiteY60" fmla="*/ 876349 h 5069342"/>
              <a:gd name="connsiteX61" fmla="*/ 5592456 w 7423352"/>
              <a:gd name="connsiteY61" fmla="*/ 889831 h 5069342"/>
              <a:gd name="connsiteX62" fmla="*/ 5603242 w 7423352"/>
              <a:gd name="connsiteY62" fmla="*/ 897921 h 5069342"/>
              <a:gd name="connsiteX63" fmla="*/ 5611332 w 7423352"/>
              <a:gd name="connsiteY63" fmla="*/ 906010 h 5069342"/>
              <a:gd name="connsiteX64" fmla="*/ 5614028 w 7423352"/>
              <a:gd name="connsiteY64" fmla="*/ 914100 h 5069342"/>
              <a:gd name="connsiteX65" fmla="*/ 5616725 w 7423352"/>
              <a:gd name="connsiteY65" fmla="*/ 924885 h 5069342"/>
              <a:gd name="connsiteX66" fmla="*/ 5616725 w 7423352"/>
              <a:gd name="connsiteY66" fmla="*/ 946457 h 5069342"/>
              <a:gd name="connsiteX67" fmla="*/ 5611332 w 7423352"/>
              <a:gd name="connsiteY67" fmla="*/ 970725 h 5069342"/>
              <a:gd name="connsiteX68" fmla="*/ 5603242 w 7423352"/>
              <a:gd name="connsiteY68" fmla="*/ 992297 h 5069342"/>
              <a:gd name="connsiteX69" fmla="*/ 5589760 w 7423352"/>
              <a:gd name="connsiteY69" fmla="*/ 1016565 h 5069342"/>
              <a:gd name="connsiteX70" fmla="*/ 5570885 w 7423352"/>
              <a:gd name="connsiteY70" fmla="*/ 1040833 h 5069342"/>
              <a:gd name="connsiteX71" fmla="*/ 5531786 w 7423352"/>
              <a:gd name="connsiteY71" fmla="*/ 1089369 h 5069342"/>
              <a:gd name="connsiteX72" fmla="*/ 5534483 w 7423352"/>
              <a:gd name="connsiteY72" fmla="*/ 1105548 h 5069342"/>
              <a:gd name="connsiteX73" fmla="*/ 5537179 w 7423352"/>
              <a:gd name="connsiteY73" fmla="*/ 1127120 h 5069342"/>
              <a:gd name="connsiteX74" fmla="*/ 5545268 w 7423352"/>
              <a:gd name="connsiteY74" fmla="*/ 1151388 h 5069342"/>
              <a:gd name="connsiteX75" fmla="*/ 5553358 w 7423352"/>
              <a:gd name="connsiteY75" fmla="*/ 1172960 h 5069342"/>
              <a:gd name="connsiteX76" fmla="*/ 5561447 w 7423352"/>
              <a:gd name="connsiteY76" fmla="*/ 1183745 h 5069342"/>
              <a:gd name="connsiteX77" fmla="*/ 5568188 w 7423352"/>
              <a:gd name="connsiteY77" fmla="*/ 1191835 h 5069342"/>
              <a:gd name="connsiteX78" fmla="*/ 5576278 w 7423352"/>
              <a:gd name="connsiteY78" fmla="*/ 1199924 h 5069342"/>
              <a:gd name="connsiteX79" fmla="*/ 5587064 w 7423352"/>
              <a:gd name="connsiteY79" fmla="*/ 1205317 h 5069342"/>
              <a:gd name="connsiteX80" fmla="*/ 5597849 w 7423352"/>
              <a:gd name="connsiteY80" fmla="*/ 1208014 h 5069342"/>
              <a:gd name="connsiteX81" fmla="*/ 5611332 w 7423352"/>
              <a:gd name="connsiteY81" fmla="*/ 1208014 h 5069342"/>
              <a:gd name="connsiteX82" fmla="*/ 5627510 w 7423352"/>
              <a:gd name="connsiteY82" fmla="*/ 1205317 h 5069342"/>
              <a:gd name="connsiteX83" fmla="*/ 5643689 w 7423352"/>
              <a:gd name="connsiteY83" fmla="*/ 1199924 h 5069342"/>
              <a:gd name="connsiteX84" fmla="*/ 5678743 w 7423352"/>
              <a:gd name="connsiteY84" fmla="*/ 1186442 h 5069342"/>
              <a:gd name="connsiteX85" fmla="*/ 5700315 w 7423352"/>
              <a:gd name="connsiteY85" fmla="*/ 1181049 h 5069342"/>
              <a:gd name="connsiteX86" fmla="*/ 5705708 w 7423352"/>
              <a:gd name="connsiteY86" fmla="*/ 1181049 h 5069342"/>
              <a:gd name="connsiteX87" fmla="*/ 5708404 w 7423352"/>
              <a:gd name="connsiteY87" fmla="*/ 1183745 h 5069342"/>
              <a:gd name="connsiteX88" fmla="*/ 5711101 w 7423352"/>
              <a:gd name="connsiteY88" fmla="*/ 1186442 h 5069342"/>
              <a:gd name="connsiteX89" fmla="*/ 5711101 w 7423352"/>
              <a:gd name="connsiteY89" fmla="*/ 1189138 h 5069342"/>
              <a:gd name="connsiteX90" fmla="*/ 5705708 w 7423352"/>
              <a:gd name="connsiteY90" fmla="*/ 1197228 h 5069342"/>
              <a:gd name="connsiteX91" fmla="*/ 5700315 w 7423352"/>
              <a:gd name="connsiteY91" fmla="*/ 1208014 h 5069342"/>
              <a:gd name="connsiteX92" fmla="*/ 5692225 w 7423352"/>
              <a:gd name="connsiteY92" fmla="*/ 1216103 h 5069342"/>
              <a:gd name="connsiteX93" fmla="*/ 5686833 w 7423352"/>
              <a:gd name="connsiteY93" fmla="*/ 1229585 h 5069342"/>
              <a:gd name="connsiteX94" fmla="*/ 5684136 w 7423352"/>
              <a:gd name="connsiteY94" fmla="*/ 1245764 h 5069342"/>
              <a:gd name="connsiteX95" fmla="*/ 5681440 w 7423352"/>
              <a:gd name="connsiteY95" fmla="*/ 1264639 h 5069342"/>
              <a:gd name="connsiteX96" fmla="*/ 5681440 w 7423352"/>
              <a:gd name="connsiteY96" fmla="*/ 1279470 h 5069342"/>
              <a:gd name="connsiteX97" fmla="*/ 5684136 w 7423352"/>
              <a:gd name="connsiteY97" fmla="*/ 1287559 h 5069342"/>
              <a:gd name="connsiteX98" fmla="*/ 5689529 w 7423352"/>
              <a:gd name="connsiteY98" fmla="*/ 1295649 h 5069342"/>
              <a:gd name="connsiteX99" fmla="*/ 5697618 w 7423352"/>
              <a:gd name="connsiteY99" fmla="*/ 1303738 h 5069342"/>
              <a:gd name="connsiteX100" fmla="*/ 5705708 w 7423352"/>
              <a:gd name="connsiteY100" fmla="*/ 1309131 h 5069342"/>
              <a:gd name="connsiteX101" fmla="*/ 5716494 w 7423352"/>
              <a:gd name="connsiteY101" fmla="*/ 1314524 h 5069342"/>
              <a:gd name="connsiteX102" fmla="*/ 5729976 w 7423352"/>
              <a:gd name="connsiteY102" fmla="*/ 1317220 h 5069342"/>
              <a:gd name="connsiteX103" fmla="*/ 5746155 w 7423352"/>
              <a:gd name="connsiteY103" fmla="*/ 1317220 h 5069342"/>
              <a:gd name="connsiteX104" fmla="*/ 5762333 w 7423352"/>
              <a:gd name="connsiteY104" fmla="*/ 1314524 h 5069342"/>
              <a:gd name="connsiteX105" fmla="*/ 5781209 w 7423352"/>
              <a:gd name="connsiteY105" fmla="*/ 1309131 h 5069342"/>
              <a:gd name="connsiteX106" fmla="*/ 5802780 w 7423352"/>
              <a:gd name="connsiteY106" fmla="*/ 1301041 h 5069342"/>
              <a:gd name="connsiteX107" fmla="*/ 5843227 w 7423352"/>
              <a:gd name="connsiteY107" fmla="*/ 1282166 h 5069342"/>
              <a:gd name="connsiteX108" fmla="*/ 5886371 w 7423352"/>
              <a:gd name="connsiteY108" fmla="*/ 1261943 h 5069342"/>
              <a:gd name="connsiteX109" fmla="*/ 5929514 w 7423352"/>
              <a:gd name="connsiteY109" fmla="*/ 1240371 h 5069342"/>
              <a:gd name="connsiteX110" fmla="*/ 5967264 w 7423352"/>
              <a:gd name="connsiteY110" fmla="*/ 1224192 h 5069342"/>
              <a:gd name="connsiteX111" fmla="*/ 5983443 w 7423352"/>
              <a:gd name="connsiteY111" fmla="*/ 1218799 h 5069342"/>
              <a:gd name="connsiteX112" fmla="*/ 5996925 w 7423352"/>
              <a:gd name="connsiteY112" fmla="*/ 1216103 h 5069342"/>
              <a:gd name="connsiteX113" fmla="*/ 6010408 w 7423352"/>
              <a:gd name="connsiteY113" fmla="*/ 1216103 h 5069342"/>
              <a:gd name="connsiteX114" fmla="*/ 6023890 w 7423352"/>
              <a:gd name="connsiteY114" fmla="*/ 1218799 h 5069342"/>
              <a:gd name="connsiteX115" fmla="*/ 6058944 w 7423352"/>
              <a:gd name="connsiteY115" fmla="*/ 1237675 h 5069342"/>
              <a:gd name="connsiteX116" fmla="*/ 6085908 w 7423352"/>
              <a:gd name="connsiteY116" fmla="*/ 1253854 h 5069342"/>
              <a:gd name="connsiteX117" fmla="*/ 6096694 w 7423352"/>
              <a:gd name="connsiteY117" fmla="*/ 1261943 h 5069342"/>
              <a:gd name="connsiteX118" fmla="*/ 6102087 w 7423352"/>
              <a:gd name="connsiteY118" fmla="*/ 1271380 h 5069342"/>
              <a:gd name="connsiteX119" fmla="*/ 6107480 w 7423352"/>
              <a:gd name="connsiteY119" fmla="*/ 1279470 h 5069342"/>
              <a:gd name="connsiteX120" fmla="*/ 6110176 w 7423352"/>
              <a:gd name="connsiteY120" fmla="*/ 1287559 h 5069342"/>
              <a:gd name="connsiteX121" fmla="*/ 6110176 w 7423352"/>
              <a:gd name="connsiteY121" fmla="*/ 1298345 h 5069342"/>
              <a:gd name="connsiteX122" fmla="*/ 6107480 w 7423352"/>
              <a:gd name="connsiteY122" fmla="*/ 1309131 h 5069342"/>
              <a:gd name="connsiteX123" fmla="*/ 6104784 w 7423352"/>
              <a:gd name="connsiteY123" fmla="*/ 1319917 h 5069342"/>
              <a:gd name="connsiteX124" fmla="*/ 6099390 w 7423352"/>
              <a:gd name="connsiteY124" fmla="*/ 1330703 h 5069342"/>
              <a:gd name="connsiteX125" fmla="*/ 6077819 w 7423352"/>
              <a:gd name="connsiteY125" fmla="*/ 1352274 h 5069342"/>
              <a:gd name="connsiteX126" fmla="*/ 6050854 w 7423352"/>
              <a:gd name="connsiteY126" fmla="*/ 1379239 h 5069342"/>
              <a:gd name="connsiteX127" fmla="*/ 6045462 w 7423352"/>
              <a:gd name="connsiteY127" fmla="*/ 1387328 h 5069342"/>
              <a:gd name="connsiteX128" fmla="*/ 6040068 w 7423352"/>
              <a:gd name="connsiteY128" fmla="*/ 1398114 h 5069342"/>
              <a:gd name="connsiteX129" fmla="*/ 6034676 w 7423352"/>
              <a:gd name="connsiteY129" fmla="*/ 1422382 h 5069342"/>
              <a:gd name="connsiteX130" fmla="*/ 6031979 w 7423352"/>
              <a:gd name="connsiteY130" fmla="*/ 1449347 h 5069342"/>
              <a:gd name="connsiteX131" fmla="*/ 6031979 w 7423352"/>
              <a:gd name="connsiteY131" fmla="*/ 1476311 h 5069342"/>
              <a:gd name="connsiteX132" fmla="*/ 6029282 w 7423352"/>
              <a:gd name="connsiteY132" fmla="*/ 1495186 h 5069342"/>
              <a:gd name="connsiteX133" fmla="*/ 6023890 w 7423352"/>
              <a:gd name="connsiteY133" fmla="*/ 1511365 h 5069342"/>
              <a:gd name="connsiteX134" fmla="*/ 6018497 w 7423352"/>
              <a:gd name="connsiteY134" fmla="*/ 1522151 h 5069342"/>
              <a:gd name="connsiteX135" fmla="*/ 6010408 w 7423352"/>
              <a:gd name="connsiteY135" fmla="*/ 1530240 h 5069342"/>
              <a:gd name="connsiteX136" fmla="*/ 5996925 w 7423352"/>
              <a:gd name="connsiteY136" fmla="*/ 1532937 h 5069342"/>
              <a:gd name="connsiteX137" fmla="*/ 5983443 w 7423352"/>
              <a:gd name="connsiteY137" fmla="*/ 1532937 h 5069342"/>
              <a:gd name="connsiteX138" fmla="*/ 5967264 w 7423352"/>
              <a:gd name="connsiteY138" fmla="*/ 1527544 h 5069342"/>
              <a:gd name="connsiteX139" fmla="*/ 5948389 w 7423352"/>
              <a:gd name="connsiteY139" fmla="*/ 1519455 h 5069342"/>
              <a:gd name="connsiteX140" fmla="*/ 5951086 w 7423352"/>
              <a:gd name="connsiteY140" fmla="*/ 1538330 h 5069342"/>
              <a:gd name="connsiteX141" fmla="*/ 5956478 w 7423352"/>
              <a:gd name="connsiteY141" fmla="*/ 1559902 h 5069342"/>
              <a:gd name="connsiteX142" fmla="*/ 5964568 w 7423352"/>
              <a:gd name="connsiteY142" fmla="*/ 1584170 h 5069342"/>
              <a:gd name="connsiteX143" fmla="*/ 5975354 w 7423352"/>
              <a:gd name="connsiteY143" fmla="*/ 1611134 h 5069342"/>
              <a:gd name="connsiteX144" fmla="*/ 5994229 w 7423352"/>
              <a:gd name="connsiteY144" fmla="*/ 1635402 h 5069342"/>
              <a:gd name="connsiteX145" fmla="*/ 6015800 w 7423352"/>
              <a:gd name="connsiteY145" fmla="*/ 1659670 h 5069342"/>
              <a:gd name="connsiteX146" fmla="*/ 6029282 w 7423352"/>
              <a:gd name="connsiteY146" fmla="*/ 1670456 h 5069342"/>
              <a:gd name="connsiteX147" fmla="*/ 6045462 w 7423352"/>
              <a:gd name="connsiteY147" fmla="*/ 1678546 h 5069342"/>
              <a:gd name="connsiteX148" fmla="*/ 6061640 w 7423352"/>
              <a:gd name="connsiteY148" fmla="*/ 1686635 h 5069342"/>
              <a:gd name="connsiteX149" fmla="*/ 6080516 w 7423352"/>
              <a:gd name="connsiteY149" fmla="*/ 1694724 h 5069342"/>
              <a:gd name="connsiteX150" fmla="*/ 6120962 w 7423352"/>
              <a:gd name="connsiteY150" fmla="*/ 1710903 h 5069342"/>
              <a:gd name="connsiteX151" fmla="*/ 6145230 w 7423352"/>
              <a:gd name="connsiteY151" fmla="*/ 1721689 h 5069342"/>
              <a:gd name="connsiteX152" fmla="*/ 6150624 w 7423352"/>
              <a:gd name="connsiteY152" fmla="*/ 1727082 h 5069342"/>
              <a:gd name="connsiteX153" fmla="*/ 6153320 w 7423352"/>
              <a:gd name="connsiteY153" fmla="*/ 1735171 h 5069342"/>
              <a:gd name="connsiteX154" fmla="*/ 6156016 w 7423352"/>
              <a:gd name="connsiteY154" fmla="*/ 1740564 h 5069342"/>
              <a:gd name="connsiteX155" fmla="*/ 6153320 w 7423352"/>
              <a:gd name="connsiteY155" fmla="*/ 1745957 h 5069342"/>
              <a:gd name="connsiteX156" fmla="*/ 6145230 w 7423352"/>
              <a:gd name="connsiteY156" fmla="*/ 1759439 h 5069342"/>
              <a:gd name="connsiteX157" fmla="*/ 6134444 w 7423352"/>
              <a:gd name="connsiteY157" fmla="*/ 1772922 h 5069342"/>
              <a:gd name="connsiteX158" fmla="*/ 6120962 w 7423352"/>
              <a:gd name="connsiteY158" fmla="*/ 1791797 h 5069342"/>
              <a:gd name="connsiteX159" fmla="*/ 6115570 w 7423352"/>
              <a:gd name="connsiteY159" fmla="*/ 1802583 h 5069342"/>
              <a:gd name="connsiteX160" fmla="*/ 6112873 w 7423352"/>
              <a:gd name="connsiteY160" fmla="*/ 1813369 h 5069342"/>
              <a:gd name="connsiteX161" fmla="*/ 6104784 w 7423352"/>
              <a:gd name="connsiteY161" fmla="*/ 1845726 h 5069342"/>
              <a:gd name="connsiteX162" fmla="*/ 6102087 w 7423352"/>
              <a:gd name="connsiteY162" fmla="*/ 1856512 h 5069342"/>
              <a:gd name="connsiteX163" fmla="*/ 6104784 w 7423352"/>
              <a:gd name="connsiteY163" fmla="*/ 1864601 h 5069342"/>
              <a:gd name="connsiteX164" fmla="*/ 6110176 w 7423352"/>
              <a:gd name="connsiteY164" fmla="*/ 1869994 h 5069342"/>
              <a:gd name="connsiteX165" fmla="*/ 6118266 w 7423352"/>
              <a:gd name="connsiteY165" fmla="*/ 1872691 h 5069342"/>
              <a:gd name="connsiteX166" fmla="*/ 6134444 w 7423352"/>
              <a:gd name="connsiteY166" fmla="*/ 1869994 h 5069342"/>
              <a:gd name="connsiteX167" fmla="*/ 6153320 w 7423352"/>
              <a:gd name="connsiteY167" fmla="*/ 1867298 h 5069342"/>
              <a:gd name="connsiteX168" fmla="*/ 6177588 w 7423352"/>
              <a:gd name="connsiteY168" fmla="*/ 1859208 h 5069342"/>
              <a:gd name="connsiteX169" fmla="*/ 6209946 w 7423352"/>
              <a:gd name="connsiteY169" fmla="*/ 1853816 h 5069342"/>
              <a:gd name="connsiteX170" fmla="*/ 6242303 w 7423352"/>
              <a:gd name="connsiteY170" fmla="*/ 1848422 h 5069342"/>
              <a:gd name="connsiteX171" fmla="*/ 6247696 w 7423352"/>
              <a:gd name="connsiteY171" fmla="*/ 1848422 h 5069342"/>
              <a:gd name="connsiteX172" fmla="*/ 6250392 w 7423352"/>
              <a:gd name="connsiteY172" fmla="*/ 1851119 h 5069342"/>
              <a:gd name="connsiteX173" fmla="*/ 6239606 w 7423352"/>
              <a:gd name="connsiteY173" fmla="*/ 1859208 h 5069342"/>
              <a:gd name="connsiteX174" fmla="*/ 6226124 w 7423352"/>
              <a:gd name="connsiteY174" fmla="*/ 1872691 h 5069342"/>
              <a:gd name="connsiteX175" fmla="*/ 6209946 w 7423352"/>
              <a:gd name="connsiteY175" fmla="*/ 1888869 h 5069342"/>
              <a:gd name="connsiteX176" fmla="*/ 6204552 w 7423352"/>
              <a:gd name="connsiteY176" fmla="*/ 1894262 h 5069342"/>
              <a:gd name="connsiteX177" fmla="*/ 6201856 w 7423352"/>
              <a:gd name="connsiteY177" fmla="*/ 1902352 h 5069342"/>
              <a:gd name="connsiteX178" fmla="*/ 6204552 w 7423352"/>
              <a:gd name="connsiteY178" fmla="*/ 1907745 h 5069342"/>
              <a:gd name="connsiteX179" fmla="*/ 6212642 w 7423352"/>
              <a:gd name="connsiteY179" fmla="*/ 1913138 h 5069342"/>
              <a:gd name="connsiteX180" fmla="*/ 6226124 w 7423352"/>
              <a:gd name="connsiteY180" fmla="*/ 1915834 h 5069342"/>
              <a:gd name="connsiteX181" fmla="*/ 6247696 w 7423352"/>
              <a:gd name="connsiteY181" fmla="*/ 1915834 h 5069342"/>
              <a:gd name="connsiteX182" fmla="*/ 6271964 w 7423352"/>
              <a:gd name="connsiteY182" fmla="*/ 1915834 h 5069342"/>
              <a:gd name="connsiteX183" fmla="*/ 6293536 w 7423352"/>
              <a:gd name="connsiteY183" fmla="*/ 1910441 h 5069342"/>
              <a:gd name="connsiteX184" fmla="*/ 6315108 w 7423352"/>
              <a:gd name="connsiteY184" fmla="*/ 1905048 h 5069342"/>
              <a:gd name="connsiteX185" fmla="*/ 6333982 w 7423352"/>
              <a:gd name="connsiteY185" fmla="*/ 1899655 h 5069342"/>
              <a:gd name="connsiteX186" fmla="*/ 6369036 w 7423352"/>
              <a:gd name="connsiteY186" fmla="*/ 1883476 h 5069342"/>
              <a:gd name="connsiteX187" fmla="*/ 6398698 w 7423352"/>
              <a:gd name="connsiteY187" fmla="*/ 1864601 h 5069342"/>
              <a:gd name="connsiteX188" fmla="*/ 6425662 w 7423352"/>
              <a:gd name="connsiteY188" fmla="*/ 1848422 h 5069342"/>
              <a:gd name="connsiteX189" fmla="*/ 6439144 w 7423352"/>
              <a:gd name="connsiteY189" fmla="*/ 1843030 h 5069342"/>
              <a:gd name="connsiteX190" fmla="*/ 6452626 w 7423352"/>
              <a:gd name="connsiteY190" fmla="*/ 1837637 h 5069342"/>
              <a:gd name="connsiteX191" fmla="*/ 6466109 w 7423352"/>
              <a:gd name="connsiteY191" fmla="*/ 1834940 h 5069342"/>
              <a:gd name="connsiteX192" fmla="*/ 6482288 w 7423352"/>
              <a:gd name="connsiteY192" fmla="*/ 1837637 h 5069342"/>
              <a:gd name="connsiteX193" fmla="*/ 6495770 w 7423352"/>
              <a:gd name="connsiteY193" fmla="*/ 1840333 h 5069342"/>
              <a:gd name="connsiteX194" fmla="*/ 6511949 w 7423352"/>
              <a:gd name="connsiteY194" fmla="*/ 1845726 h 5069342"/>
              <a:gd name="connsiteX195" fmla="*/ 6538914 w 7423352"/>
              <a:gd name="connsiteY195" fmla="*/ 1856512 h 5069342"/>
              <a:gd name="connsiteX196" fmla="*/ 6568574 w 7423352"/>
              <a:gd name="connsiteY196" fmla="*/ 1864601 h 5069342"/>
              <a:gd name="connsiteX197" fmla="*/ 6598236 w 7423352"/>
              <a:gd name="connsiteY197" fmla="*/ 1867298 h 5069342"/>
              <a:gd name="connsiteX198" fmla="*/ 6633290 w 7423352"/>
              <a:gd name="connsiteY198" fmla="*/ 1867298 h 5069342"/>
              <a:gd name="connsiteX199" fmla="*/ 6665647 w 7423352"/>
              <a:gd name="connsiteY199" fmla="*/ 1864601 h 5069342"/>
              <a:gd name="connsiteX200" fmla="*/ 6698004 w 7423352"/>
              <a:gd name="connsiteY200" fmla="*/ 1856512 h 5069342"/>
              <a:gd name="connsiteX201" fmla="*/ 6727666 w 7423352"/>
              <a:gd name="connsiteY201" fmla="*/ 1848422 h 5069342"/>
              <a:gd name="connsiteX202" fmla="*/ 6757326 w 7423352"/>
              <a:gd name="connsiteY202" fmla="*/ 1834940 h 5069342"/>
              <a:gd name="connsiteX203" fmla="*/ 6892150 w 7423352"/>
              <a:gd name="connsiteY203" fmla="*/ 1673153 h 5069342"/>
              <a:gd name="connsiteX204" fmla="*/ 6900239 w 7423352"/>
              <a:gd name="connsiteY204" fmla="*/ 1700117 h 5069342"/>
              <a:gd name="connsiteX205" fmla="*/ 6905632 w 7423352"/>
              <a:gd name="connsiteY205" fmla="*/ 1724385 h 5069342"/>
              <a:gd name="connsiteX206" fmla="*/ 6905632 w 7423352"/>
              <a:gd name="connsiteY206" fmla="*/ 1743261 h 5069342"/>
              <a:gd name="connsiteX207" fmla="*/ 6900239 w 7423352"/>
              <a:gd name="connsiteY207" fmla="*/ 1762136 h 5069342"/>
              <a:gd name="connsiteX208" fmla="*/ 6900239 w 7423352"/>
              <a:gd name="connsiteY208" fmla="*/ 1772922 h 5069342"/>
              <a:gd name="connsiteX209" fmla="*/ 6897542 w 7423352"/>
              <a:gd name="connsiteY209" fmla="*/ 1786404 h 5069342"/>
              <a:gd name="connsiteX210" fmla="*/ 6889453 w 7423352"/>
              <a:gd name="connsiteY210" fmla="*/ 1799886 h 5069342"/>
              <a:gd name="connsiteX211" fmla="*/ 6878668 w 7423352"/>
              <a:gd name="connsiteY211" fmla="*/ 1813369 h 5069342"/>
              <a:gd name="connsiteX212" fmla="*/ 6854399 w 7423352"/>
              <a:gd name="connsiteY212" fmla="*/ 1832244 h 5069342"/>
              <a:gd name="connsiteX213" fmla="*/ 6819345 w 7423352"/>
              <a:gd name="connsiteY213" fmla="*/ 1851119 h 5069342"/>
              <a:gd name="connsiteX214" fmla="*/ 6741148 w 7423352"/>
              <a:gd name="connsiteY214" fmla="*/ 1896959 h 5069342"/>
              <a:gd name="connsiteX215" fmla="*/ 6703398 w 7423352"/>
              <a:gd name="connsiteY215" fmla="*/ 1918531 h 5069342"/>
              <a:gd name="connsiteX216" fmla="*/ 6671040 w 7423352"/>
              <a:gd name="connsiteY216" fmla="*/ 1937406 h 5069342"/>
              <a:gd name="connsiteX217" fmla="*/ 6660254 w 7423352"/>
              <a:gd name="connsiteY217" fmla="*/ 1948191 h 5069342"/>
              <a:gd name="connsiteX218" fmla="*/ 6652164 w 7423352"/>
              <a:gd name="connsiteY218" fmla="*/ 1956281 h 5069342"/>
              <a:gd name="connsiteX219" fmla="*/ 6646772 w 7423352"/>
              <a:gd name="connsiteY219" fmla="*/ 1964370 h 5069342"/>
              <a:gd name="connsiteX220" fmla="*/ 6646772 w 7423352"/>
              <a:gd name="connsiteY220" fmla="*/ 1969763 h 5069342"/>
              <a:gd name="connsiteX221" fmla="*/ 6646772 w 7423352"/>
              <a:gd name="connsiteY221" fmla="*/ 1977853 h 5069342"/>
              <a:gd name="connsiteX222" fmla="*/ 6644076 w 7423352"/>
              <a:gd name="connsiteY222" fmla="*/ 1975156 h 5069342"/>
              <a:gd name="connsiteX223" fmla="*/ 6619807 w 7423352"/>
              <a:gd name="connsiteY223" fmla="*/ 1961674 h 5069342"/>
              <a:gd name="connsiteX224" fmla="*/ 6590146 w 7423352"/>
              <a:gd name="connsiteY224" fmla="*/ 1991335 h 5069342"/>
              <a:gd name="connsiteX225" fmla="*/ 6579360 w 7423352"/>
              <a:gd name="connsiteY225" fmla="*/ 2004817 h 5069342"/>
              <a:gd name="connsiteX226" fmla="*/ 6571271 w 7423352"/>
              <a:gd name="connsiteY226" fmla="*/ 2018299 h 5069342"/>
              <a:gd name="connsiteX227" fmla="*/ 6568574 w 7423352"/>
              <a:gd name="connsiteY227" fmla="*/ 2031782 h 5069342"/>
              <a:gd name="connsiteX228" fmla="*/ 6571271 w 7423352"/>
              <a:gd name="connsiteY228" fmla="*/ 2047960 h 5069342"/>
              <a:gd name="connsiteX229" fmla="*/ 6582056 w 7423352"/>
              <a:gd name="connsiteY229" fmla="*/ 2061443 h 5069342"/>
              <a:gd name="connsiteX230" fmla="*/ 6598236 w 7423352"/>
              <a:gd name="connsiteY230" fmla="*/ 2080318 h 5069342"/>
              <a:gd name="connsiteX231" fmla="*/ 6503860 w 7423352"/>
              <a:gd name="connsiteY231" fmla="*/ 2126158 h 5069342"/>
              <a:gd name="connsiteX232" fmla="*/ 6536217 w 7423352"/>
              <a:gd name="connsiteY232" fmla="*/ 2161212 h 5069342"/>
              <a:gd name="connsiteX233" fmla="*/ 6557788 w 7423352"/>
              <a:gd name="connsiteY233" fmla="*/ 2153122 h 5069342"/>
              <a:gd name="connsiteX234" fmla="*/ 6579360 w 7423352"/>
              <a:gd name="connsiteY234" fmla="*/ 2145033 h 5069342"/>
              <a:gd name="connsiteX235" fmla="*/ 6625200 w 7423352"/>
              <a:gd name="connsiteY235" fmla="*/ 2136943 h 5069342"/>
              <a:gd name="connsiteX236" fmla="*/ 6671040 w 7423352"/>
              <a:gd name="connsiteY236" fmla="*/ 2128854 h 5069342"/>
              <a:gd name="connsiteX237" fmla="*/ 6692612 w 7423352"/>
              <a:gd name="connsiteY237" fmla="*/ 2123461 h 5069342"/>
              <a:gd name="connsiteX238" fmla="*/ 6714183 w 7423352"/>
              <a:gd name="connsiteY238" fmla="*/ 2115372 h 5069342"/>
              <a:gd name="connsiteX239" fmla="*/ 6735755 w 7423352"/>
              <a:gd name="connsiteY239" fmla="*/ 2107282 h 5069342"/>
              <a:gd name="connsiteX240" fmla="*/ 6754630 w 7423352"/>
              <a:gd name="connsiteY240" fmla="*/ 2093800 h 5069342"/>
              <a:gd name="connsiteX241" fmla="*/ 6770809 w 7423352"/>
              <a:gd name="connsiteY241" fmla="*/ 2080318 h 5069342"/>
              <a:gd name="connsiteX242" fmla="*/ 6786988 w 7423352"/>
              <a:gd name="connsiteY242" fmla="*/ 2061443 h 5069342"/>
              <a:gd name="connsiteX243" fmla="*/ 6797774 w 7423352"/>
              <a:gd name="connsiteY243" fmla="*/ 2037175 h 5069342"/>
              <a:gd name="connsiteX244" fmla="*/ 6805863 w 7423352"/>
              <a:gd name="connsiteY244" fmla="*/ 2010210 h 5069342"/>
              <a:gd name="connsiteX245" fmla="*/ 6811256 w 7423352"/>
              <a:gd name="connsiteY245" fmla="*/ 1975156 h 5069342"/>
              <a:gd name="connsiteX246" fmla="*/ 6811256 w 7423352"/>
              <a:gd name="connsiteY246" fmla="*/ 1934709 h 5069342"/>
              <a:gd name="connsiteX247" fmla="*/ 6897542 w 7423352"/>
              <a:gd name="connsiteY247" fmla="*/ 2037175 h 5069342"/>
              <a:gd name="connsiteX248" fmla="*/ 6970347 w 7423352"/>
              <a:gd name="connsiteY248" fmla="*/ 2123461 h 5069342"/>
              <a:gd name="connsiteX249" fmla="*/ 6978436 w 7423352"/>
              <a:gd name="connsiteY249" fmla="*/ 2131551 h 5069342"/>
              <a:gd name="connsiteX250" fmla="*/ 6989222 w 7423352"/>
              <a:gd name="connsiteY250" fmla="*/ 2139640 h 5069342"/>
              <a:gd name="connsiteX251" fmla="*/ 7000008 w 7423352"/>
              <a:gd name="connsiteY251" fmla="*/ 2145033 h 5069342"/>
              <a:gd name="connsiteX252" fmla="*/ 7010794 w 7423352"/>
              <a:gd name="connsiteY252" fmla="*/ 2150426 h 5069342"/>
              <a:gd name="connsiteX253" fmla="*/ 7072812 w 7423352"/>
              <a:gd name="connsiteY253" fmla="*/ 2158515 h 5069342"/>
              <a:gd name="connsiteX254" fmla="*/ 7102474 w 7423352"/>
              <a:gd name="connsiteY254" fmla="*/ 2163908 h 5069342"/>
              <a:gd name="connsiteX255" fmla="*/ 7132134 w 7423352"/>
              <a:gd name="connsiteY255" fmla="*/ 2171998 h 5069342"/>
              <a:gd name="connsiteX256" fmla="*/ 7159099 w 7423352"/>
              <a:gd name="connsiteY256" fmla="*/ 2182783 h 5069342"/>
              <a:gd name="connsiteX257" fmla="*/ 7186064 w 7423352"/>
              <a:gd name="connsiteY257" fmla="*/ 2196266 h 5069342"/>
              <a:gd name="connsiteX258" fmla="*/ 7210332 w 7423352"/>
              <a:gd name="connsiteY258" fmla="*/ 2215141 h 5069342"/>
              <a:gd name="connsiteX259" fmla="*/ 7223814 w 7423352"/>
              <a:gd name="connsiteY259" fmla="*/ 2228623 h 5069342"/>
              <a:gd name="connsiteX260" fmla="*/ 7234600 w 7423352"/>
              <a:gd name="connsiteY260" fmla="*/ 2242105 h 5069342"/>
              <a:gd name="connsiteX261" fmla="*/ 7237296 w 7423352"/>
              <a:gd name="connsiteY261" fmla="*/ 2242105 h 5069342"/>
              <a:gd name="connsiteX262" fmla="*/ 7245386 w 7423352"/>
              <a:gd name="connsiteY262" fmla="*/ 2242105 h 5069342"/>
              <a:gd name="connsiteX263" fmla="*/ 7264261 w 7423352"/>
              <a:gd name="connsiteY263" fmla="*/ 2239409 h 5069342"/>
              <a:gd name="connsiteX264" fmla="*/ 7285832 w 7423352"/>
              <a:gd name="connsiteY264" fmla="*/ 2231320 h 5069342"/>
              <a:gd name="connsiteX265" fmla="*/ 7307404 w 7423352"/>
              <a:gd name="connsiteY265" fmla="*/ 2225927 h 5069342"/>
              <a:gd name="connsiteX266" fmla="*/ 7358637 w 7423352"/>
              <a:gd name="connsiteY266" fmla="*/ 2223230 h 5069342"/>
              <a:gd name="connsiteX267" fmla="*/ 7380208 w 7423352"/>
              <a:gd name="connsiteY267" fmla="*/ 2225927 h 5069342"/>
              <a:gd name="connsiteX268" fmla="*/ 7390994 w 7423352"/>
              <a:gd name="connsiteY268" fmla="*/ 2228623 h 5069342"/>
              <a:gd name="connsiteX269" fmla="*/ 7401780 w 7423352"/>
              <a:gd name="connsiteY269" fmla="*/ 2231320 h 5069342"/>
              <a:gd name="connsiteX270" fmla="*/ 7407173 w 7423352"/>
              <a:gd name="connsiteY270" fmla="*/ 2236713 h 5069342"/>
              <a:gd name="connsiteX271" fmla="*/ 7412566 w 7423352"/>
              <a:gd name="connsiteY271" fmla="*/ 2242105 h 5069342"/>
              <a:gd name="connsiteX272" fmla="*/ 7420656 w 7423352"/>
              <a:gd name="connsiteY272" fmla="*/ 2260981 h 5069342"/>
              <a:gd name="connsiteX273" fmla="*/ 7423352 w 7423352"/>
              <a:gd name="connsiteY273" fmla="*/ 2285249 h 5069342"/>
              <a:gd name="connsiteX274" fmla="*/ 7423352 w 7423352"/>
              <a:gd name="connsiteY274" fmla="*/ 2304124 h 5069342"/>
              <a:gd name="connsiteX275" fmla="*/ 7417959 w 7423352"/>
              <a:gd name="connsiteY275" fmla="*/ 2358053 h 5069342"/>
              <a:gd name="connsiteX276" fmla="*/ 7409870 w 7423352"/>
              <a:gd name="connsiteY276" fmla="*/ 2411982 h 5069342"/>
              <a:gd name="connsiteX277" fmla="*/ 7401780 w 7423352"/>
              <a:gd name="connsiteY277" fmla="*/ 2465912 h 5069342"/>
              <a:gd name="connsiteX278" fmla="*/ 7401780 w 7423352"/>
              <a:gd name="connsiteY278" fmla="*/ 2492876 h 5069342"/>
              <a:gd name="connsiteX279" fmla="*/ 7401780 w 7423352"/>
              <a:gd name="connsiteY279" fmla="*/ 2519841 h 5069342"/>
              <a:gd name="connsiteX280" fmla="*/ 7401780 w 7423352"/>
              <a:gd name="connsiteY280" fmla="*/ 2565680 h 5069342"/>
              <a:gd name="connsiteX281" fmla="*/ 7396388 w 7423352"/>
              <a:gd name="connsiteY281" fmla="*/ 2606127 h 5069342"/>
              <a:gd name="connsiteX282" fmla="*/ 7385602 w 7423352"/>
              <a:gd name="connsiteY282" fmla="*/ 2643878 h 5069342"/>
              <a:gd name="connsiteX283" fmla="*/ 7369423 w 7423352"/>
              <a:gd name="connsiteY283" fmla="*/ 2681628 h 5069342"/>
              <a:gd name="connsiteX284" fmla="*/ 7350548 w 7423352"/>
              <a:gd name="connsiteY284" fmla="*/ 2713986 h 5069342"/>
              <a:gd name="connsiteX285" fmla="*/ 7323583 w 7423352"/>
              <a:gd name="connsiteY285" fmla="*/ 2746343 h 5069342"/>
              <a:gd name="connsiteX286" fmla="*/ 7293922 w 7423352"/>
              <a:gd name="connsiteY286" fmla="*/ 2776004 h 5069342"/>
              <a:gd name="connsiteX287" fmla="*/ 7258868 w 7423352"/>
              <a:gd name="connsiteY287" fmla="*/ 2805665 h 5069342"/>
              <a:gd name="connsiteX288" fmla="*/ 7231904 w 7423352"/>
              <a:gd name="connsiteY288" fmla="*/ 2827237 h 5069342"/>
              <a:gd name="connsiteX289" fmla="*/ 7207636 w 7423352"/>
              <a:gd name="connsiteY289" fmla="*/ 2854201 h 5069342"/>
              <a:gd name="connsiteX290" fmla="*/ 7159099 w 7423352"/>
              <a:gd name="connsiteY290" fmla="*/ 2908131 h 5069342"/>
              <a:gd name="connsiteX291" fmla="*/ 7113259 w 7423352"/>
              <a:gd name="connsiteY291" fmla="*/ 2964756 h 5069342"/>
              <a:gd name="connsiteX292" fmla="*/ 7088991 w 7423352"/>
              <a:gd name="connsiteY292" fmla="*/ 2991721 h 5069342"/>
              <a:gd name="connsiteX293" fmla="*/ 7062026 w 7423352"/>
              <a:gd name="connsiteY293" fmla="*/ 3018685 h 5069342"/>
              <a:gd name="connsiteX294" fmla="*/ 6959561 w 7423352"/>
              <a:gd name="connsiteY294" fmla="*/ 3110365 h 5069342"/>
              <a:gd name="connsiteX295" fmla="*/ 6857096 w 7423352"/>
              <a:gd name="connsiteY295" fmla="*/ 3204741 h 5069342"/>
              <a:gd name="connsiteX296" fmla="*/ 6646772 w 7423352"/>
              <a:gd name="connsiteY296" fmla="*/ 3385404 h 5069342"/>
              <a:gd name="connsiteX297" fmla="*/ 6490377 w 7423352"/>
              <a:gd name="connsiteY297" fmla="*/ 3517530 h 5069342"/>
              <a:gd name="connsiteX298" fmla="*/ 6414876 w 7423352"/>
              <a:gd name="connsiteY298" fmla="*/ 3584942 h 5069342"/>
              <a:gd name="connsiteX299" fmla="*/ 6339376 w 7423352"/>
              <a:gd name="connsiteY299" fmla="*/ 3655050 h 5069342"/>
              <a:gd name="connsiteX300" fmla="*/ 6315108 w 7423352"/>
              <a:gd name="connsiteY300" fmla="*/ 3682014 h 5069342"/>
              <a:gd name="connsiteX301" fmla="*/ 6290839 w 7423352"/>
              <a:gd name="connsiteY301" fmla="*/ 3708979 h 5069342"/>
              <a:gd name="connsiteX302" fmla="*/ 6245000 w 7423352"/>
              <a:gd name="connsiteY302" fmla="*/ 3770997 h 5069342"/>
              <a:gd name="connsiteX303" fmla="*/ 6220731 w 7423352"/>
              <a:gd name="connsiteY303" fmla="*/ 3818185 h 5069342"/>
              <a:gd name="connsiteX304" fmla="*/ 6188374 w 7423352"/>
              <a:gd name="connsiteY304" fmla="*/ 3872115 h 5069342"/>
              <a:gd name="connsiteX305" fmla="*/ 6156016 w 7423352"/>
              <a:gd name="connsiteY305" fmla="*/ 3926044 h 5069342"/>
              <a:gd name="connsiteX306" fmla="*/ 6139838 w 7423352"/>
              <a:gd name="connsiteY306" fmla="*/ 3947615 h 5069342"/>
              <a:gd name="connsiteX307" fmla="*/ 6123658 w 7423352"/>
              <a:gd name="connsiteY307" fmla="*/ 3963794 h 5069342"/>
              <a:gd name="connsiteX308" fmla="*/ 6107480 w 7423352"/>
              <a:gd name="connsiteY308" fmla="*/ 3985366 h 5069342"/>
              <a:gd name="connsiteX309" fmla="*/ 6093998 w 7423352"/>
              <a:gd name="connsiteY309" fmla="*/ 4004241 h 5069342"/>
              <a:gd name="connsiteX310" fmla="*/ 6085908 w 7423352"/>
              <a:gd name="connsiteY310" fmla="*/ 4025813 h 5069342"/>
              <a:gd name="connsiteX311" fmla="*/ 6083212 w 7423352"/>
              <a:gd name="connsiteY311" fmla="*/ 4044688 h 5069342"/>
              <a:gd name="connsiteX312" fmla="*/ 6080516 w 7423352"/>
              <a:gd name="connsiteY312" fmla="*/ 4058170 h 5069342"/>
              <a:gd name="connsiteX313" fmla="*/ 6080516 w 7423352"/>
              <a:gd name="connsiteY313" fmla="*/ 4071652 h 5069342"/>
              <a:gd name="connsiteX314" fmla="*/ 6080516 w 7423352"/>
              <a:gd name="connsiteY314" fmla="*/ 4082438 h 5069342"/>
              <a:gd name="connsiteX315" fmla="*/ 6072426 w 7423352"/>
              <a:gd name="connsiteY315" fmla="*/ 4093224 h 5069342"/>
              <a:gd name="connsiteX316" fmla="*/ 6061640 w 7423352"/>
              <a:gd name="connsiteY316" fmla="*/ 4101314 h 5069342"/>
              <a:gd name="connsiteX317" fmla="*/ 6050854 w 7423352"/>
              <a:gd name="connsiteY317" fmla="*/ 4106706 h 5069342"/>
              <a:gd name="connsiteX318" fmla="*/ 6045462 w 7423352"/>
              <a:gd name="connsiteY318" fmla="*/ 4104010 h 5069342"/>
              <a:gd name="connsiteX319" fmla="*/ 6037372 w 7423352"/>
              <a:gd name="connsiteY319" fmla="*/ 4101314 h 5069342"/>
              <a:gd name="connsiteX320" fmla="*/ 6031979 w 7423352"/>
              <a:gd name="connsiteY320" fmla="*/ 4095921 h 5069342"/>
              <a:gd name="connsiteX321" fmla="*/ 6023890 w 7423352"/>
              <a:gd name="connsiteY321" fmla="*/ 4087831 h 5069342"/>
              <a:gd name="connsiteX322" fmla="*/ 6018497 w 7423352"/>
              <a:gd name="connsiteY322" fmla="*/ 4074349 h 5069342"/>
              <a:gd name="connsiteX323" fmla="*/ 6010408 w 7423352"/>
              <a:gd name="connsiteY323" fmla="*/ 4058170 h 5069342"/>
              <a:gd name="connsiteX324" fmla="*/ 6005014 w 7423352"/>
              <a:gd name="connsiteY324" fmla="*/ 4036599 h 5069342"/>
              <a:gd name="connsiteX325" fmla="*/ 5996925 w 7423352"/>
              <a:gd name="connsiteY325" fmla="*/ 4009634 h 5069342"/>
              <a:gd name="connsiteX326" fmla="*/ 5953782 w 7423352"/>
              <a:gd name="connsiteY326" fmla="*/ 4098617 h 5069342"/>
              <a:gd name="connsiteX327" fmla="*/ 5907942 w 7423352"/>
              <a:gd name="connsiteY327" fmla="*/ 4187600 h 5069342"/>
              <a:gd name="connsiteX328" fmla="*/ 5854013 w 7423352"/>
              <a:gd name="connsiteY328" fmla="*/ 4273887 h 5069342"/>
              <a:gd name="connsiteX329" fmla="*/ 5800084 w 7423352"/>
              <a:gd name="connsiteY329" fmla="*/ 4357477 h 5069342"/>
              <a:gd name="connsiteX330" fmla="*/ 5773119 w 7423352"/>
              <a:gd name="connsiteY330" fmla="*/ 4397924 h 5069342"/>
              <a:gd name="connsiteX331" fmla="*/ 5756941 w 7423352"/>
              <a:gd name="connsiteY331" fmla="*/ 4414103 h 5069342"/>
              <a:gd name="connsiteX332" fmla="*/ 5740762 w 7423352"/>
              <a:gd name="connsiteY332" fmla="*/ 4424889 h 5069342"/>
              <a:gd name="connsiteX333" fmla="*/ 5719190 w 7423352"/>
              <a:gd name="connsiteY333" fmla="*/ 4435674 h 5069342"/>
              <a:gd name="connsiteX334" fmla="*/ 5697618 w 7423352"/>
              <a:gd name="connsiteY334" fmla="*/ 4438371 h 5069342"/>
              <a:gd name="connsiteX335" fmla="*/ 5670654 w 7423352"/>
              <a:gd name="connsiteY335" fmla="*/ 4435674 h 5069342"/>
              <a:gd name="connsiteX336" fmla="*/ 5638296 w 7423352"/>
              <a:gd name="connsiteY336" fmla="*/ 4427585 h 5069342"/>
              <a:gd name="connsiteX337" fmla="*/ 5640993 w 7423352"/>
              <a:gd name="connsiteY337" fmla="*/ 4462639 h 5069342"/>
              <a:gd name="connsiteX338" fmla="*/ 5643689 w 7423352"/>
              <a:gd name="connsiteY338" fmla="*/ 4492300 h 5069342"/>
              <a:gd name="connsiteX339" fmla="*/ 5643689 w 7423352"/>
              <a:gd name="connsiteY339" fmla="*/ 4519265 h 5069342"/>
              <a:gd name="connsiteX340" fmla="*/ 5640993 w 7423352"/>
              <a:gd name="connsiteY340" fmla="*/ 4532747 h 5069342"/>
              <a:gd name="connsiteX341" fmla="*/ 5635600 w 7423352"/>
              <a:gd name="connsiteY341" fmla="*/ 4543533 h 5069342"/>
              <a:gd name="connsiteX342" fmla="*/ 5611332 w 7423352"/>
              <a:gd name="connsiteY342" fmla="*/ 4583980 h 5069342"/>
              <a:gd name="connsiteX343" fmla="*/ 5581671 w 7423352"/>
              <a:gd name="connsiteY343" fmla="*/ 4624427 h 5069342"/>
              <a:gd name="connsiteX344" fmla="*/ 5568188 w 7423352"/>
              <a:gd name="connsiteY344" fmla="*/ 4643302 h 5069342"/>
              <a:gd name="connsiteX345" fmla="*/ 5550661 w 7423352"/>
              <a:gd name="connsiteY345" fmla="*/ 4656784 h 5069342"/>
              <a:gd name="connsiteX346" fmla="*/ 5534483 w 7423352"/>
              <a:gd name="connsiteY346" fmla="*/ 4670266 h 5069342"/>
              <a:gd name="connsiteX347" fmla="*/ 5515607 w 7423352"/>
              <a:gd name="connsiteY347" fmla="*/ 4678356 h 5069342"/>
              <a:gd name="connsiteX348" fmla="*/ 5485946 w 7423352"/>
              <a:gd name="connsiteY348" fmla="*/ 4689142 h 5069342"/>
              <a:gd name="connsiteX349" fmla="*/ 5458982 w 7423352"/>
              <a:gd name="connsiteY349" fmla="*/ 4699927 h 5069342"/>
              <a:gd name="connsiteX350" fmla="*/ 5402356 w 7423352"/>
              <a:gd name="connsiteY350" fmla="*/ 4726892 h 5069342"/>
              <a:gd name="connsiteX351" fmla="*/ 5351123 w 7423352"/>
              <a:gd name="connsiteY351" fmla="*/ 4756553 h 5069342"/>
              <a:gd name="connsiteX352" fmla="*/ 5302587 w 7423352"/>
              <a:gd name="connsiteY352" fmla="*/ 4791607 h 5069342"/>
              <a:gd name="connsiteX353" fmla="*/ 5254051 w 7423352"/>
              <a:gd name="connsiteY353" fmla="*/ 4826661 h 5069342"/>
              <a:gd name="connsiteX354" fmla="*/ 5208211 w 7423352"/>
              <a:gd name="connsiteY354" fmla="*/ 4864411 h 5069342"/>
              <a:gd name="connsiteX355" fmla="*/ 5113835 w 7423352"/>
              <a:gd name="connsiteY355" fmla="*/ 4937216 h 5069342"/>
              <a:gd name="connsiteX356" fmla="*/ 5081477 w 7423352"/>
              <a:gd name="connsiteY356" fmla="*/ 4958787 h 5069342"/>
              <a:gd name="connsiteX357" fmla="*/ 5049120 w 7423352"/>
              <a:gd name="connsiteY357" fmla="*/ 4977663 h 5069342"/>
              <a:gd name="connsiteX358" fmla="*/ 4981709 w 7423352"/>
              <a:gd name="connsiteY358" fmla="*/ 5010020 h 5069342"/>
              <a:gd name="connsiteX359" fmla="*/ 4911601 w 7423352"/>
              <a:gd name="connsiteY359" fmla="*/ 5039681 h 5069342"/>
              <a:gd name="connsiteX360" fmla="*/ 4841493 w 7423352"/>
              <a:gd name="connsiteY360" fmla="*/ 5069342 h 5069342"/>
              <a:gd name="connsiteX361" fmla="*/ 4817224 w 7423352"/>
              <a:gd name="connsiteY361" fmla="*/ 5042378 h 5069342"/>
              <a:gd name="connsiteX362" fmla="*/ 4868457 w 7423352"/>
              <a:gd name="connsiteY362" fmla="*/ 4953395 h 5069342"/>
              <a:gd name="connsiteX363" fmla="*/ 4898118 w 7423352"/>
              <a:gd name="connsiteY363" fmla="*/ 4907555 h 5069342"/>
              <a:gd name="connsiteX364" fmla="*/ 4925083 w 7423352"/>
              <a:gd name="connsiteY364" fmla="*/ 4864411 h 5069342"/>
              <a:gd name="connsiteX365" fmla="*/ 4941262 w 7423352"/>
              <a:gd name="connsiteY365" fmla="*/ 4842840 h 5069342"/>
              <a:gd name="connsiteX366" fmla="*/ 4960137 w 7423352"/>
              <a:gd name="connsiteY366" fmla="*/ 4821268 h 5069342"/>
              <a:gd name="connsiteX367" fmla="*/ 4979012 w 7423352"/>
              <a:gd name="connsiteY367" fmla="*/ 4802393 h 5069342"/>
              <a:gd name="connsiteX368" fmla="*/ 5000584 w 7423352"/>
              <a:gd name="connsiteY368" fmla="*/ 4786214 h 5069342"/>
              <a:gd name="connsiteX369" fmla="*/ 5014066 w 7423352"/>
              <a:gd name="connsiteY369" fmla="*/ 4775428 h 5069342"/>
              <a:gd name="connsiteX370" fmla="*/ 5027548 w 7423352"/>
              <a:gd name="connsiteY370" fmla="*/ 4761946 h 5069342"/>
              <a:gd name="connsiteX371" fmla="*/ 5035638 w 7423352"/>
              <a:gd name="connsiteY371" fmla="*/ 4751160 h 5069342"/>
              <a:gd name="connsiteX372" fmla="*/ 5041031 w 7423352"/>
              <a:gd name="connsiteY372" fmla="*/ 4737678 h 5069342"/>
              <a:gd name="connsiteX373" fmla="*/ 5043727 w 7423352"/>
              <a:gd name="connsiteY373" fmla="*/ 4724196 h 5069342"/>
              <a:gd name="connsiteX374" fmla="*/ 5046424 w 7423352"/>
              <a:gd name="connsiteY374" fmla="*/ 4710713 h 5069342"/>
              <a:gd name="connsiteX375" fmla="*/ 5046424 w 7423352"/>
              <a:gd name="connsiteY375" fmla="*/ 4681052 h 5069342"/>
              <a:gd name="connsiteX376" fmla="*/ 5035638 w 7423352"/>
              <a:gd name="connsiteY376" fmla="*/ 4624427 h 5069342"/>
              <a:gd name="connsiteX377" fmla="*/ 5030245 w 7423352"/>
              <a:gd name="connsiteY377" fmla="*/ 4597462 h 5069342"/>
              <a:gd name="connsiteX378" fmla="*/ 5032941 w 7423352"/>
              <a:gd name="connsiteY378" fmla="*/ 4583980 h 5069342"/>
              <a:gd name="connsiteX379" fmla="*/ 5032941 w 7423352"/>
              <a:gd name="connsiteY379" fmla="*/ 4570497 h 5069342"/>
              <a:gd name="connsiteX380" fmla="*/ 5032941 w 7423352"/>
              <a:gd name="connsiteY380" fmla="*/ 4565105 h 5069342"/>
              <a:gd name="connsiteX381" fmla="*/ 5027548 w 7423352"/>
              <a:gd name="connsiteY381" fmla="*/ 4562408 h 5069342"/>
              <a:gd name="connsiteX382" fmla="*/ 5014066 w 7423352"/>
              <a:gd name="connsiteY382" fmla="*/ 4551622 h 5069342"/>
              <a:gd name="connsiteX383" fmla="*/ 4995191 w 7423352"/>
              <a:gd name="connsiteY383" fmla="*/ 4543533 h 5069342"/>
              <a:gd name="connsiteX384" fmla="*/ 4987101 w 7423352"/>
              <a:gd name="connsiteY384" fmla="*/ 4540836 h 5069342"/>
              <a:gd name="connsiteX385" fmla="*/ 4981709 w 7423352"/>
              <a:gd name="connsiteY385" fmla="*/ 4540836 h 5069342"/>
              <a:gd name="connsiteX386" fmla="*/ 4927779 w 7423352"/>
              <a:gd name="connsiteY386" fmla="*/ 4548926 h 5069342"/>
              <a:gd name="connsiteX387" fmla="*/ 4876547 w 7423352"/>
              <a:gd name="connsiteY387" fmla="*/ 4559712 h 5069342"/>
              <a:gd name="connsiteX388" fmla="*/ 4828010 w 7423352"/>
              <a:gd name="connsiteY388" fmla="*/ 4575890 h 5069342"/>
              <a:gd name="connsiteX389" fmla="*/ 4779474 w 7423352"/>
              <a:gd name="connsiteY389" fmla="*/ 4594766 h 5069342"/>
              <a:gd name="connsiteX390" fmla="*/ 4733634 w 7423352"/>
              <a:gd name="connsiteY390" fmla="*/ 4616337 h 5069342"/>
              <a:gd name="connsiteX391" fmla="*/ 4690491 w 7423352"/>
              <a:gd name="connsiteY391" fmla="*/ 4643302 h 5069342"/>
              <a:gd name="connsiteX392" fmla="*/ 4647348 w 7423352"/>
              <a:gd name="connsiteY392" fmla="*/ 4675659 h 5069342"/>
              <a:gd name="connsiteX393" fmla="*/ 4606901 w 7423352"/>
              <a:gd name="connsiteY393" fmla="*/ 4708017 h 5069342"/>
              <a:gd name="connsiteX394" fmla="*/ 4566454 w 7423352"/>
              <a:gd name="connsiteY394" fmla="*/ 4743071 h 5069342"/>
              <a:gd name="connsiteX395" fmla="*/ 4523310 w 7423352"/>
              <a:gd name="connsiteY395" fmla="*/ 4770035 h 5069342"/>
              <a:gd name="connsiteX396" fmla="*/ 4480167 w 7423352"/>
              <a:gd name="connsiteY396" fmla="*/ 4794303 h 5069342"/>
              <a:gd name="connsiteX397" fmla="*/ 4434327 w 7423352"/>
              <a:gd name="connsiteY397" fmla="*/ 4810482 h 5069342"/>
              <a:gd name="connsiteX398" fmla="*/ 4385791 w 7423352"/>
              <a:gd name="connsiteY398" fmla="*/ 4823965 h 5069342"/>
              <a:gd name="connsiteX399" fmla="*/ 4361523 w 7423352"/>
              <a:gd name="connsiteY399" fmla="*/ 4826661 h 5069342"/>
              <a:gd name="connsiteX400" fmla="*/ 4337255 w 7423352"/>
              <a:gd name="connsiteY400" fmla="*/ 4829357 h 5069342"/>
              <a:gd name="connsiteX401" fmla="*/ 4312987 w 7423352"/>
              <a:gd name="connsiteY401" fmla="*/ 4829357 h 5069342"/>
              <a:gd name="connsiteX402" fmla="*/ 4288719 w 7423352"/>
              <a:gd name="connsiteY402" fmla="*/ 4826661 h 5069342"/>
              <a:gd name="connsiteX403" fmla="*/ 4261754 w 7423352"/>
              <a:gd name="connsiteY403" fmla="*/ 4823965 h 5069342"/>
              <a:gd name="connsiteX404" fmla="*/ 4234789 w 7423352"/>
              <a:gd name="connsiteY404" fmla="*/ 4818572 h 5069342"/>
              <a:gd name="connsiteX405" fmla="*/ 4199735 w 7423352"/>
              <a:gd name="connsiteY405" fmla="*/ 4810482 h 5069342"/>
              <a:gd name="connsiteX406" fmla="*/ 4167378 w 7423352"/>
              <a:gd name="connsiteY406" fmla="*/ 4805089 h 5069342"/>
              <a:gd name="connsiteX407" fmla="*/ 4135020 w 7423352"/>
              <a:gd name="connsiteY407" fmla="*/ 4805089 h 5069342"/>
              <a:gd name="connsiteX408" fmla="*/ 4105359 w 7423352"/>
              <a:gd name="connsiteY408" fmla="*/ 4805089 h 5069342"/>
              <a:gd name="connsiteX409" fmla="*/ 4073002 w 7423352"/>
              <a:gd name="connsiteY409" fmla="*/ 4813179 h 5069342"/>
              <a:gd name="connsiteX410" fmla="*/ 4043341 w 7423352"/>
              <a:gd name="connsiteY410" fmla="*/ 4826661 h 5069342"/>
              <a:gd name="connsiteX411" fmla="*/ 4029858 w 7423352"/>
              <a:gd name="connsiteY411" fmla="*/ 4834750 h 5069342"/>
              <a:gd name="connsiteX412" fmla="*/ 4016376 w 7423352"/>
              <a:gd name="connsiteY412" fmla="*/ 4848233 h 5069342"/>
              <a:gd name="connsiteX413" fmla="*/ 3986715 w 7423352"/>
              <a:gd name="connsiteY413" fmla="*/ 4875197 h 5069342"/>
              <a:gd name="connsiteX414" fmla="*/ 3973233 w 7423352"/>
              <a:gd name="connsiteY414" fmla="*/ 4891376 h 5069342"/>
              <a:gd name="connsiteX415" fmla="*/ 3957054 w 7423352"/>
              <a:gd name="connsiteY415" fmla="*/ 4902162 h 5069342"/>
              <a:gd name="connsiteX416" fmla="*/ 3940875 w 7423352"/>
              <a:gd name="connsiteY416" fmla="*/ 4912948 h 5069342"/>
              <a:gd name="connsiteX417" fmla="*/ 3922000 w 7423352"/>
              <a:gd name="connsiteY417" fmla="*/ 4921037 h 5069342"/>
              <a:gd name="connsiteX418" fmla="*/ 3905821 w 7423352"/>
              <a:gd name="connsiteY418" fmla="*/ 4926430 h 5069342"/>
              <a:gd name="connsiteX419" fmla="*/ 3886946 w 7423352"/>
              <a:gd name="connsiteY419" fmla="*/ 4931823 h 5069342"/>
              <a:gd name="connsiteX420" fmla="*/ 3849196 w 7423352"/>
              <a:gd name="connsiteY420" fmla="*/ 4934519 h 5069342"/>
              <a:gd name="connsiteX421" fmla="*/ 3811445 w 7423352"/>
              <a:gd name="connsiteY421" fmla="*/ 4934519 h 5069342"/>
              <a:gd name="connsiteX422" fmla="*/ 3770998 w 7423352"/>
              <a:gd name="connsiteY422" fmla="*/ 4929126 h 5069342"/>
              <a:gd name="connsiteX423" fmla="*/ 3695497 w 7423352"/>
              <a:gd name="connsiteY423" fmla="*/ 4918341 h 5069342"/>
              <a:gd name="connsiteX424" fmla="*/ 3630782 w 7423352"/>
              <a:gd name="connsiteY424" fmla="*/ 4907555 h 5069342"/>
              <a:gd name="connsiteX425" fmla="*/ 3598425 w 7423352"/>
              <a:gd name="connsiteY425" fmla="*/ 4902162 h 5069342"/>
              <a:gd name="connsiteX426" fmla="*/ 3568764 w 7423352"/>
              <a:gd name="connsiteY426" fmla="*/ 4891376 h 5069342"/>
              <a:gd name="connsiteX427" fmla="*/ 3539103 w 7423352"/>
              <a:gd name="connsiteY427" fmla="*/ 4877894 h 5069342"/>
              <a:gd name="connsiteX428" fmla="*/ 3509442 w 7423352"/>
              <a:gd name="connsiteY428" fmla="*/ 4861715 h 5069342"/>
              <a:gd name="connsiteX429" fmla="*/ 3482477 w 7423352"/>
              <a:gd name="connsiteY429" fmla="*/ 4840143 h 5069342"/>
              <a:gd name="connsiteX430" fmla="*/ 3458209 w 7423352"/>
              <a:gd name="connsiteY430" fmla="*/ 4813179 h 5069342"/>
              <a:gd name="connsiteX431" fmla="*/ 3452816 w 7423352"/>
              <a:gd name="connsiteY431" fmla="*/ 4807786 h 5069342"/>
              <a:gd name="connsiteX432" fmla="*/ 3442030 w 7423352"/>
              <a:gd name="connsiteY432" fmla="*/ 4805089 h 5069342"/>
              <a:gd name="connsiteX433" fmla="*/ 3425851 w 7423352"/>
              <a:gd name="connsiteY433" fmla="*/ 4805089 h 5069342"/>
              <a:gd name="connsiteX434" fmla="*/ 3409673 w 7423352"/>
              <a:gd name="connsiteY434" fmla="*/ 4805089 h 5069342"/>
              <a:gd name="connsiteX435" fmla="*/ 3374619 w 7423352"/>
              <a:gd name="connsiteY435" fmla="*/ 4813179 h 5069342"/>
              <a:gd name="connsiteX436" fmla="*/ 3342261 w 7423352"/>
              <a:gd name="connsiteY436" fmla="*/ 4821268 h 5069342"/>
              <a:gd name="connsiteX437" fmla="*/ 3299118 w 7423352"/>
              <a:gd name="connsiteY437" fmla="*/ 4832054 h 5069342"/>
              <a:gd name="connsiteX438" fmla="*/ 3277546 w 7423352"/>
              <a:gd name="connsiteY438" fmla="*/ 4837447 h 5069342"/>
              <a:gd name="connsiteX439" fmla="*/ 3255975 w 7423352"/>
              <a:gd name="connsiteY439" fmla="*/ 4840143 h 5069342"/>
              <a:gd name="connsiteX440" fmla="*/ 3234403 w 7423352"/>
              <a:gd name="connsiteY440" fmla="*/ 4840143 h 5069342"/>
              <a:gd name="connsiteX441" fmla="*/ 3212831 w 7423352"/>
              <a:gd name="connsiteY441" fmla="*/ 4837447 h 5069342"/>
              <a:gd name="connsiteX442" fmla="*/ 3191260 w 7423352"/>
              <a:gd name="connsiteY442" fmla="*/ 4826661 h 5069342"/>
              <a:gd name="connsiteX443" fmla="*/ 3169688 w 7423352"/>
              <a:gd name="connsiteY443" fmla="*/ 4813179 h 5069342"/>
              <a:gd name="connsiteX444" fmla="*/ 3158902 w 7423352"/>
              <a:gd name="connsiteY444" fmla="*/ 4807786 h 5069342"/>
              <a:gd name="connsiteX445" fmla="*/ 3145420 w 7423352"/>
              <a:gd name="connsiteY445" fmla="*/ 4807786 h 5069342"/>
              <a:gd name="connsiteX446" fmla="*/ 3134634 w 7423352"/>
              <a:gd name="connsiteY446" fmla="*/ 4810482 h 5069342"/>
              <a:gd name="connsiteX447" fmla="*/ 3123848 w 7423352"/>
              <a:gd name="connsiteY447" fmla="*/ 4815875 h 5069342"/>
              <a:gd name="connsiteX448" fmla="*/ 3113062 w 7423352"/>
              <a:gd name="connsiteY448" fmla="*/ 4829357 h 5069342"/>
              <a:gd name="connsiteX449" fmla="*/ 3099580 w 7423352"/>
              <a:gd name="connsiteY449" fmla="*/ 4840143 h 5069342"/>
              <a:gd name="connsiteX450" fmla="*/ 3086098 w 7423352"/>
              <a:gd name="connsiteY450" fmla="*/ 4850929 h 5069342"/>
              <a:gd name="connsiteX451" fmla="*/ 3072615 w 7423352"/>
              <a:gd name="connsiteY451" fmla="*/ 4856322 h 5069342"/>
              <a:gd name="connsiteX452" fmla="*/ 3042954 w 7423352"/>
              <a:gd name="connsiteY452" fmla="*/ 4867108 h 5069342"/>
              <a:gd name="connsiteX453" fmla="*/ 3010597 w 7423352"/>
              <a:gd name="connsiteY453" fmla="*/ 4869804 h 5069342"/>
              <a:gd name="connsiteX454" fmla="*/ 2948578 w 7423352"/>
              <a:gd name="connsiteY454" fmla="*/ 4875197 h 5069342"/>
              <a:gd name="connsiteX455" fmla="*/ 2916221 w 7423352"/>
              <a:gd name="connsiteY455" fmla="*/ 4880590 h 5069342"/>
              <a:gd name="connsiteX456" fmla="*/ 2886560 w 7423352"/>
              <a:gd name="connsiteY456" fmla="*/ 4888680 h 5069342"/>
              <a:gd name="connsiteX457" fmla="*/ 2873077 w 7423352"/>
              <a:gd name="connsiteY457" fmla="*/ 4891376 h 5069342"/>
              <a:gd name="connsiteX458" fmla="*/ 2859595 w 7423352"/>
              <a:gd name="connsiteY458" fmla="*/ 4891376 h 5069342"/>
              <a:gd name="connsiteX459" fmla="*/ 2843416 w 7423352"/>
              <a:gd name="connsiteY459" fmla="*/ 4888680 h 5069342"/>
              <a:gd name="connsiteX460" fmla="*/ 2824541 w 7423352"/>
              <a:gd name="connsiteY460" fmla="*/ 4883287 h 5069342"/>
              <a:gd name="connsiteX461" fmla="*/ 2792184 w 7423352"/>
              <a:gd name="connsiteY461" fmla="*/ 4867108 h 5069342"/>
              <a:gd name="connsiteX462" fmla="*/ 2759826 w 7423352"/>
              <a:gd name="connsiteY462" fmla="*/ 4848233 h 5069342"/>
              <a:gd name="connsiteX463" fmla="*/ 2708593 w 7423352"/>
              <a:gd name="connsiteY463" fmla="*/ 4818572 h 5069342"/>
              <a:gd name="connsiteX464" fmla="*/ 2657361 w 7423352"/>
              <a:gd name="connsiteY464" fmla="*/ 4788911 h 5069342"/>
              <a:gd name="connsiteX465" fmla="*/ 2608824 w 7423352"/>
              <a:gd name="connsiteY465" fmla="*/ 4753857 h 5069342"/>
              <a:gd name="connsiteX466" fmla="*/ 2587253 w 7423352"/>
              <a:gd name="connsiteY466" fmla="*/ 4734981 h 5069342"/>
              <a:gd name="connsiteX467" fmla="*/ 2565681 w 7423352"/>
              <a:gd name="connsiteY467" fmla="*/ 4713410 h 5069342"/>
              <a:gd name="connsiteX468" fmla="*/ 2533323 w 7423352"/>
              <a:gd name="connsiteY468" fmla="*/ 4683749 h 5069342"/>
              <a:gd name="connsiteX469" fmla="*/ 2517145 w 7423352"/>
              <a:gd name="connsiteY469" fmla="*/ 4670266 h 5069342"/>
              <a:gd name="connsiteX470" fmla="*/ 2500966 w 7423352"/>
              <a:gd name="connsiteY470" fmla="*/ 4662177 h 5069342"/>
              <a:gd name="connsiteX471" fmla="*/ 2487484 w 7423352"/>
              <a:gd name="connsiteY471" fmla="*/ 4654088 h 5069342"/>
              <a:gd name="connsiteX472" fmla="*/ 2471305 w 7423352"/>
              <a:gd name="connsiteY472" fmla="*/ 4651391 h 5069342"/>
              <a:gd name="connsiteX473" fmla="*/ 2457823 w 7423352"/>
              <a:gd name="connsiteY473" fmla="*/ 4648695 h 5069342"/>
              <a:gd name="connsiteX474" fmla="*/ 2444340 w 7423352"/>
              <a:gd name="connsiteY474" fmla="*/ 4648695 h 5069342"/>
              <a:gd name="connsiteX475" fmla="*/ 2430858 w 7423352"/>
              <a:gd name="connsiteY475" fmla="*/ 4654088 h 5069342"/>
              <a:gd name="connsiteX476" fmla="*/ 2420072 w 7423352"/>
              <a:gd name="connsiteY476" fmla="*/ 4659481 h 5069342"/>
              <a:gd name="connsiteX477" fmla="*/ 2406590 w 7423352"/>
              <a:gd name="connsiteY477" fmla="*/ 4667570 h 5069342"/>
              <a:gd name="connsiteX478" fmla="*/ 2395804 w 7423352"/>
              <a:gd name="connsiteY478" fmla="*/ 4678356 h 5069342"/>
              <a:gd name="connsiteX479" fmla="*/ 2385018 w 7423352"/>
              <a:gd name="connsiteY479" fmla="*/ 4691838 h 5069342"/>
              <a:gd name="connsiteX480" fmla="*/ 2374232 w 7423352"/>
              <a:gd name="connsiteY480" fmla="*/ 4708017 h 5069342"/>
              <a:gd name="connsiteX481" fmla="*/ 2352661 w 7423352"/>
              <a:gd name="connsiteY481" fmla="*/ 4748464 h 5069342"/>
              <a:gd name="connsiteX482" fmla="*/ 2344571 w 7423352"/>
              <a:gd name="connsiteY482" fmla="*/ 4764642 h 5069342"/>
              <a:gd name="connsiteX483" fmla="*/ 2333786 w 7423352"/>
              <a:gd name="connsiteY483" fmla="*/ 4775428 h 5069342"/>
              <a:gd name="connsiteX484" fmla="*/ 2320303 w 7423352"/>
              <a:gd name="connsiteY484" fmla="*/ 4783518 h 5069342"/>
              <a:gd name="connsiteX485" fmla="*/ 2301428 w 7423352"/>
              <a:gd name="connsiteY485" fmla="*/ 4786214 h 5069342"/>
              <a:gd name="connsiteX486" fmla="*/ 2274463 w 7423352"/>
              <a:gd name="connsiteY486" fmla="*/ 4791607 h 5069342"/>
              <a:gd name="connsiteX487" fmla="*/ 2244802 w 7423352"/>
              <a:gd name="connsiteY487" fmla="*/ 4791607 h 5069342"/>
              <a:gd name="connsiteX488" fmla="*/ 2177391 w 7423352"/>
              <a:gd name="connsiteY488" fmla="*/ 4791607 h 5069342"/>
              <a:gd name="connsiteX489" fmla="*/ 2145033 w 7423352"/>
              <a:gd name="connsiteY489" fmla="*/ 4788911 h 5069342"/>
              <a:gd name="connsiteX490" fmla="*/ 2115372 w 7423352"/>
              <a:gd name="connsiteY490" fmla="*/ 4783518 h 5069342"/>
              <a:gd name="connsiteX491" fmla="*/ 2112676 w 7423352"/>
              <a:gd name="connsiteY491" fmla="*/ 4805089 h 5069342"/>
              <a:gd name="connsiteX492" fmla="*/ 2107283 w 7423352"/>
              <a:gd name="connsiteY492" fmla="*/ 4826661 h 5069342"/>
              <a:gd name="connsiteX493" fmla="*/ 2099194 w 7423352"/>
              <a:gd name="connsiteY493" fmla="*/ 4850929 h 5069342"/>
              <a:gd name="connsiteX494" fmla="*/ 2088408 w 7423352"/>
              <a:gd name="connsiteY494" fmla="*/ 4872501 h 5069342"/>
              <a:gd name="connsiteX495" fmla="*/ 2072229 w 7423352"/>
              <a:gd name="connsiteY495" fmla="*/ 4888680 h 5069342"/>
              <a:gd name="connsiteX496" fmla="*/ 2064140 w 7423352"/>
              <a:gd name="connsiteY496" fmla="*/ 4896769 h 5069342"/>
              <a:gd name="connsiteX497" fmla="*/ 2053354 w 7423352"/>
              <a:gd name="connsiteY497" fmla="*/ 4902162 h 5069342"/>
              <a:gd name="connsiteX498" fmla="*/ 2042568 w 7423352"/>
              <a:gd name="connsiteY498" fmla="*/ 4904858 h 5069342"/>
              <a:gd name="connsiteX499" fmla="*/ 2029086 w 7423352"/>
              <a:gd name="connsiteY499" fmla="*/ 4907555 h 5069342"/>
              <a:gd name="connsiteX500" fmla="*/ 2012907 w 7423352"/>
              <a:gd name="connsiteY500" fmla="*/ 4904858 h 5069342"/>
              <a:gd name="connsiteX501" fmla="*/ 1996728 w 7423352"/>
              <a:gd name="connsiteY501" fmla="*/ 4902162 h 5069342"/>
              <a:gd name="connsiteX502" fmla="*/ 1972460 w 7423352"/>
              <a:gd name="connsiteY502" fmla="*/ 4915644 h 5069342"/>
              <a:gd name="connsiteX503" fmla="*/ 1948192 w 7423352"/>
              <a:gd name="connsiteY503" fmla="*/ 4926430 h 5069342"/>
              <a:gd name="connsiteX504" fmla="*/ 1923924 w 7423352"/>
              <a:gd name="connsiteY504" fmla="*/ 4934519 h 5069342"/>
              <a:gd name="connsiteX505" fmla="*/ 1896959 w 7423352"/>
              <a:gd name="connsiteY505" fmla="*/ 4939912 h 5069342"/>
              <a:gd name="connsiteX506" fmla="*/ 1872691 w 7423352"/>
              <a:gd name="connsiteY506" fmla="*/ 4942609 h 5069342"/>
              <a:gd name="connsiteX507" fmla="*/ 1849771 w 7423352"/>
              <a:gd name="connsiteY507" fmla="*/ 4942609 h 5069342"/>
              <a:gd name="connsiteX508" fmla="*/ 1801235 w 7423352"/>
              <a:gd name="connsiteY508" fmla="*/ 4939912 h 5069342"/>
              <a:gd name="connsiteX509" fmla="*/ 1750002 w 7423352"/>
              <a:gd name="connsiteY509" fmla="*/ 4931823 h 5069342"/>
              <a:gd name="connsiteX510" fmla="*/ 1701466 w 7423352"/>
              <a:gd name="connsiteY510" fmla="*/ 4921037 h 5069342"/>
              <a:gd name="connsiteX511" fmla="*/ 1652930 w 7423352"/>
              <a:gd name="connsiteY511" fmla="*/ 4907555 h 5069342"/>
              <a:gd name="connsiteX512" fmla="*/ 1604393 w 7423352"/>
              <a:gd name="connsiteY512" fmla="*/ 4899465 h 5069342"/>
              <a:gd name="connsiteX513" fmla="*/ 1577429 w 7423352"/>
              <a:gd name="connsiteY513" fmla="*/ 4896769 h 5069342"/>
              <a:gd name="connsiteX514" fmla="*/ 1550464 w 7423352"/>
              <a:gd name="connsiteY514" fmla="*/ 4896769 h 5069342"/>
              <a:gd name="connsiteX515" fmla="*/ 1523500 w 7423352"/>
              <a:gd name="connsiteY515" fmla="*/ 4896769 h 5069342"/>
              <a:gd name="connsiteX516" fmla="*/ 1496535 w 7423352"/>
              <a:gd name="connsiteY516" fmla="*/ 4894072 h 5069342"/>
              <a:gd name="connsiteX517" fmla="*/ 1472267 w 7423352"/>
              <a:gd name="connsiteY517" fmla="*/ 4888680 h 5069342"/>
              <a:gd name="connsiteX518" fmla="*/ 1447999 w 7423352"/>
              <a:gd name="connsiteY518" fmla="*/ 4877894 h 5069342"/>
              <a:gd name="connsiteX519" fmla="*/ 1434517 w 7423352"/>
              <a:gd name="connsiteY519" fmla="*/ 4872501 h 5069342"/>
              <a:gd name="connsiteX520" fmla="*/ 1423731 w 7423352"/>
              <a:gd name="connsiteY520" fmla="*/ 4864411 h 5069342"/>
              <a:gd name="connsiteX521" fmla="*/ 1415641 w 7423352"/>
              <a:gd name="connsiteY521" fmla="*/ 4853626 h 5069342"/>
              <a:gd name="connsiteX522" fmla="*/ 1404856 w 7423352"/>
              <a:gd name="connsiteY522" fmla="*/ 4840143 h 5069342"/>
              <a:gd name="connsiteX523" fmla="*/ 1385980 w 7423352"/>
              <a:gd name="connsiteY523" fmla="*/ 4813179 h 5069342"/>
              <a:gd name="connsiteX524" fmla="*/ 1367105 w 7423352"/>
              <a:gd name="connsiteY524" fmla="*/ 4783518 h 5069342"/>
              <a:gd name="connsiteX525" fmla="*/ 1350926 w 7423352"/>
              <a:gd name="connsiteY525" fmla="*/ 4753857 h 5069342"/>
              <a:gd name="connsiteX526" fmla="*/ 1345533 w 7423352"/>
              <a:gd name="connsiteY526" fmla="*/ 4737678 h 5069342"/>
              <a:gd name="connsiteX527" fmla="*/ 1342837 w 7423352"/>
              <a:gd name="connsiteY527" fmla="*/ 4721499 h 5069342"/>
              <a:gd name="connsiteX528" fmla="*/ 1337444 w 7423352"/>
              <a:gd name="connsiteY528" fmla="*/ 4705320 h 5069342"/>
              <a:gd name="connsiteX529" fmla="*/ 1332051 w 7423352"/>
              <a:gd name="connsiteY529" fmla="*/ 4691838 h 5069342"/>
              <a:gd name="connsiteX530" fmla="*/ 1323962 w 7423352"/>
              <a:gd name="connsiteY530" fmla="*/ 4681052 h 5069342"/>
              <a:gd name="connsiteX531" fmla="*/ 1318569 w 7423352"/>
              <a:gd name="connsiteY531" fmla="*/ 4670266 h 5069342"/>
              <a:gd name="connsiteX532" fmla="*/ 1307783 w 7423352"/>
              <a:gd name="connsiteY532" fmla="*/ 4662177 h 5069342"/>
              <a:gd name="connsiteX533" fmla="*/ 1299694 w 7423352"/>
              <a:gd name="connsiteY533" fmla="*/ 4656784 h 5069342"/>
              <a:gd name="connsiteX534" fmla="*/ 1278122 w 7423352"/>
              <a:gd name="connsiteY534" fmla="*/ 4648695 h 5069342"/>
              <a:gd name="connsiteX535" fmla="*/ 1259247 w 7423352"/>
              <a:gd name="connsiteY535" fmla="*/ 4640605 h 5069342"/>
              <a:gd name="connsiteX536" fmla="*/ 1237675 w 7423352"/>
              <a:gd name="connsiteY536" fmla="*/ 4635212 h 5069342"/>
              <a:gd name="connsiteX537" fmla="*/ 1216103 w 7423352"/>
              <a:gd name="connsiteY537" fmla="*/ 4629820 h 5069342"/>
              <a:gd name="connsiteX538" fmla="*/ 1199925 w 7423352"/>
              <a:gd name="connsiteY538" fmla="*/ 4621730 h 5069342"/>
              <a:gd name="connsiteX539" fmla="*/ 1148692 w 7423352"/>
              <a:gd name="connsiteY539" fmla="*/ 4527354 h 5069342"/>
              <a:gd name="connsiteX540" fmla="*/ 1124424 w 7423352"/>
              <a:gd name="connsiteY540" fmla="*/ 4481514 h 5069342"/>
              <a:gd name="connsiteX541" fmla="*/ 1102852 w 7423352"/>
              <a:gd name="connsiteY541" fmla="*/ 4435674 h 5069342"/>
              <a:gd name="connsiteX542" fmla="*/ 1097459 w 7423352"/>
              <a:gd name="connsiteY542" fmla="*/ 4419496 h 5069342"/>
              <a:gd name="connsiteX543" fmla="*/ 1097459 w 7423352"/>
              <a:gd name="connsiteY543" fmla="*/ 4400621 h 5069342"/>
              <a:gd name="connsiteX544" fmla="*/ 1097459 w 7423352"/>
              <a:gd name="connsiteY544" fmla="*/ 4365567 h 5069342"/>
              <a:gd name="connsiteX545" fmla="*/ 1119031 w 7423352"/>
              <a:gd name="connsiteY545" fmla="*/ 4365567 h 5069342"/>
              <a:gd name="connsiteX546" fmla="*/ 1119031 w 7423352"/>
              <a:gd name="connsiteY546" fmla="*/ 4411406 h 5069342"/>
              <a:gd name="connsiteX547" fmla="*/ 1272729 w 7423352"/>
              <a:gd name="connsiteY547" fmla="*/ 4446460 h 5069342"/>
              <a:gd name="connsiteX548" fmla="*/ 1243068 w 7423352"/>
              <a:gd name="connsiteY548" fmla="*/ 4373656 h 5069342"/>
              <a:gd name="connsiteX549" fmla="*/ 1229586 w 7423352"/>
              <a:gd name="connsiteY549" fmla="*/ 4341298 h 5069342"/>
              <a:gd name="connsiteX550" fmla="*/ 1221496 w 7423352"/>
              <a:gd name="connsiteY550" fmla="*/ 4308941 h 5069342"/>
              <a:gd name="connsiteX551" fmla="*/ 1218800 w 7423352"/>
              <a:gd name="connsiteY551" fmla="*/ 4284673 h 5069342"/>
              <a:gd name="connsiteX552" fmla="*/ 1221496 w 7423352"/>
              <a:gd name="connsiteY552" fmla="*/ 4263101 h 5069342"/>
              <a:gd name="connsiteX553" fmla="*/ 1229586 w 7423352"/>
              <a:gd name="connsiteY553" fmla="*/ 4233440 h 5069342"/>
              <a:gd name="connsiteX554" fmla="*/ 1375194 w 7423352"/>
              <a:gd name="connsiteY554" fmla="*/ 4187600 h 5069342"/>
              <a:gd name="connsiteX555" fmla="*/ 1350926 w 7423352"/>
              <a:gd name="connsiteY555" fmla="*/ 4060867 h 5069342"/>
              <a:gd name="connsiteX556" fmla="*/ 1100156 w 7423352"/>
              <a:gd name="connsiteY556" fmla="*/ 4219958 h 5069342"/>
              <a:gd name="connsiteX557" fmla="*/ 1089370 w 7423352"/>
              <a:gd name="connsiteY557" fmla="*/ 4230744 h 5069342"/>
              <a:gd name="connsiteX558" fmla="*/ 1083977 w 7423352"/>
              <a:gd name="connsiteY558" fmla="*/ 4238833 h 5069342"/>
              <a:gd name="connsiteX559" fmla="*/ 1081280 w 7423352"/>
              <a:gd name="connsiteY559" fmla="*/ 4246922 h 5069342"/>
              <a:gd name="connsiteX560" fmla="*/ 1073191 w 7423352"/>
              <a:gd name="connsiteY560" fmla="*/ 4271191 h 5069342"/>
              <a:gd name="connsiteX561" fmla="*/ 1065102 w 7423352"/>
              <a:gd name="connsiteY561" fmla="*/ 4292762 h 5069342"/>
              <a:gd name="connsiteX562" fmla="*/ 1054316 w 7423352"/>
              <a:gd name="connsiteY562" fmla="*/ 4314334 h 5069342"/>
              <a:gd name="connsiteX563" fmla="*/ 1040834 w 7423352"/>
              <a:gd name="connsiteY563" fmla="*/ 4330513 h 5069342"/>
              <a:gd name="connsiteX564" fmla="*/ 1024655 w 7423352"/>
              <a:gd name="connsiteY564" fmla="*/ 4346691 h 5069342"/>
              <a:gd name="connsiteX565" fmla="*/ 1008476 w 7423352"/>
              <a:gd name="connsiteY565" fmla="*/ 4357477 h 5069342"/>
              <a:gd name="connsiteX566" fmla="*/ 992297 w 7423352"/>
              <a:gd name="connsiteY566" fmla="*/ 4370959 h 5069342"/>
              <a:gd name="connsiteX567" fmla="*/ 973422 w 7423352"/>
              <a:gd name="connsiteY567" fmla="*/ 4379049 h 5069342"/>
              <a:gd name="connsiteX568" fmla="*/ 932975 w 7423352"/>
              <a:gd name="connsiteY568" fmla="*/ 4397924 h 5069342"/>
              <a:gd name="connsiteX569" fmla="*/ 892528 w 7423352"/>
              <a:gd name="connsiteY569" fmla="*/ 4414103 h 5069342"/>
              <a:gd name="connsiteX570" fmla="*/ 852081 w 7423352"/>
              <a:gd name="connsiteY570" fmla="*/ 4430282 h 5069342"/>
              <a:gd name="connsiteX571" fmla="*/ 814331 w 7423352"/>
              <a:gd name="connsiteY571" fmla="*/ 4449157 h 5069342"/>
              <a:gd name="connsiteX572" fmla="*/ 773884 w 7423352"/>
              <a:gd name="connsiteY572" fmla="*/ 4476121 h 5069342"/>
              <a:gd name="connsiteX573" fmla="*/ 738830 w 7423352"/>
              <a:gd name="connsiteY573" fmla="*/ 4503086 h 5069342"/>
              <a:gd name="connsiteX574" fmla="*/ 703776 w 7423352"/>
              <a:gd name="connsiteY574" fmla="*/ 4532747 h 5069342"/>
              <a:gd name="connsiteX575" fmla="*/ 674115 w 7423352"/>
              <a:gd name="connsiteY575" fmla="*/ 4565105 h 5069342"/>
              <a:gd name="connsiteX576" fmla="*/ 647151 w 7423352"/>
              <a:gd name="connsiteY576" fmla="*/ 4600158 h 5069342"/>
              <a:gd name="connsiteX577" fmla="*/ 622882 w 7423352"/>
              <a:gd name="connsiteY577" fmla="*/ 4637909 h 5069342"/>
              <a:gd name="connsiteX578" fmla="*/ 604007 w 7423352"/>
              <a:gd name="connsiteY578" fmla="*/ 4681052 h 5069342"/>
              <a:gd name="connsiteX579" fmla="*/ 587828 w 7423352"/>
              <a:gd name="connsiteY579" fmla="*/ 4726892 h 5069342"/>
              <a:gd name="connsiteX580" fmla="*/ 579739 w 7423352"/>
              <a:gd name="connsiteY580" fmla="*/ 4751160 h 5069342"/>
              <a:gd name="connsiteX581" fmla="*/ 566257 w 7423352"/>
              <a:gd name="connsiteY581" fmla="*/ 4772732 h 5069342"/>
              <a:gd name="connsiteX582" fmla="*/ 550078 w 7423352"/>
              <a:gd name="connsiteY582" fmla="*/ 4791607 h 5069342"/>
              <a:gd name="connsiteX583" fmla="*/ 528506 w 7423352"/>
              <a:gd name="connsiteY583" fmla="*/ 4813179 h 5069342"/>
              <a:gd name="connsiteX584" fmla="*/ 488059 w 7423352"/>
              <a:gd name="connsiteY584" fmla="*/ 4850929 h 5069342"/>
              <a:gd name="connsiteX585" fmla="*/ 444916 w 7423352"/>
              <a:gd name="connsiteY585" fmla="*/ 4888680 h 5069342"/>
              <a:gd name="connsiteX586" fmla="*/ 442220 w 7423352"/>
              <a:gd name="connsiteY586" fmla="*/ 4891376 h 5069342"/>
              <a:gd name="connsiteX587" fmla="*/ 436827 w 7423352"/>
              <a:gd name="connsiteY587" fmla="*/ 4891376 h 5069342"/>
              <a:gd name="connsiteX588" fmla="*/ 423344 w 7423352"/>
              <a:gd name="connsiteY588" fmla="*/ 4891376 h 5069342"/>
              <a:gd name="connsiteX589" fmla="*/ 396380 w 7423352"/>
              <a:gd name="connsiteY589" fmla="*/ 4883287 h 5069342"/>
              <a:gd name="connsiteX590" fmla="*/ 539292 w 7423352"/>
              <a:gd name="connsiteY590" fmla="*/ 4551622 h 5069342"/>
              <a:gd name="connsiteX591" fmla="*/ 577043 w 7423352"/>
              <a:gd name="connsiteY591" fmla="*/ 4586676 h 5069342"/>
              <a:gd name="connsiteX592" fmla="*/ 692990 w 7423352"/>
              <a:gd name="connsiteY592" fmla="*/ 4489604 h 5069342"/>
              <a:gd name="connsiteX593" fmla="*/ 714562 w 7423352"/>
              <a:gd name="connsiteY593" fmla="*/ 4214565 h 5069342"/>
              <a:gd name="connsiteX594" fmla="*/ 736134 w 7423352"/>
              <a:gd name="connsiteY594" fmla="*/ 4214565 h 5069342"/>
              <a:gd name="connsiteX595" fmla="*/ 757705 w 7423352"/>
              <a:gd name="connsiteY595" fmla="*/ 4214565 h 5069342"/>
              <a:gd name="connsiteX596" fmla="*/ 800849 w 7423352"/>
              <a:gd name="connsiteY596" fmla="*/ 4206476 h 5069342"/>
              <a:gd name="connsiteX597" fmla="*/ 843992 w 7423352"/>
              <a:gd name="connsiteY597" fmla="*/ 4192993 h 5069342"/>
              <a:gd name="connsiteX598" fmla="*/ 881742 w 7423352"/>
              <a:gd name="connsiteY598" fmla="*/ 4171421 h 5069342"/>
              <a:gd name="connsiteX599" fmla="*/ 900618 w 7423352"/>
              <a:gd name="connsiteY599" fmla="*/ 4160636 h 5069342"/>
              <a:gd name="connsiteX600" fmla="*/ 916796 w 7423352"/>
              <a:gd name="connsiteY600" fmla="*/ 4149850 h 5069342"/>
              <a:gd name="connsiteX601" fmla="*/ 932975 w 7423352"/>
              <a:gd name="connsiteY601" fmla="*/ 4133671 h 5069342"/>
              <a:gd name="connsiteX602" fmla="*/ 946457 w 7423352"/>
              <a:gd name="connsiteY602" fmla="*/ 4120189 h 5069342"/>
              <a:gd name="connsiteX603" fmla="*/ 957243 w 7423352"/>
              <a:gd name="connsiteY603" fmla="*/ 4104010 h 5069342"/>
              <a:gd name="connsiteX604" fmla="*/ 968029 w 7423352"/>
              <a:gd name="connsiteY604" fmla="*/ 4087831 h 5069342"/>
              <a:gd name="connsiteX605" fmla="*/ 976119 w 7423352"/>
              <a:gd name="connsiteY605" fmla="*/ 4071652 h 5069342"/>
              <a:gd name="connsiteX606" fmla="*/ 981511 w 7423352"/>
              <a:gd name="connsiteY606" fmla="*/ 4055474 h 5069342"/>
              <a:gd name="connsiteX607" fmla="*/ 986904 w 7423352"/>
              <a:gd name="connsiteY607" fmla="*/ 4028509 h 5069342"/>
              <a:gd name="connsiteX608" fmla="*/ 997690 w 7423352"/>
              <a:gd name="connsiteY608" fmla="*/ 4004241 h 5069342"/>
              <a:gd name="connsiteX609" fmla="*/ 1008476 w 7423352"/>
              <a:gd name="connsiteY609" fmla="*/ 3985366 h 5069342"/>
              <a:gd name="connsiteX610" fmla="*/ 1024655 w 7423352"/>
              <a:gd name="connsiteY610" fmla="*/ 3971884 h 5069342"/>
              <a:gd name="connsiteX611" fmla="*/ 1043530 w 7423352"/>
              <a:gd name="connsiteY611" fmla="*/ 3961098 h 5069342"/>
              <a:gd name="connsiteX612" fmla="*/ 1067798 w 7423352"/>
              <a:gd name="connsiteY612" fmla="*/ 3955705 h 5069342"/>
              <a:gd name="connsiteX613" fmla="*/ 1094763 w 7423352"/>
              <a:gd name="connsiteY613" fmla="*/ 3955705 h 5069342"/>
              <a:gd name="connsiteX614" fmla="*/ 1129817 w 7423352"/>
              <a:gd name="connsiteY614" fmla="*/ 3958401 h 5069342"/>
              <a:gd name="connsiteX615" fmla="*/ 1059709 w 7423352"/>
              <a:gd name="connsiteY615" fmla="*/ 3885597 h 5069342"/>
              <a:gd name="connsiteX616" fmla="*/ 1092066 w 7423352"/>
              <a:gd name="connsiteY616" fmla="*/ 3823578 h 5069342"/>
              <a:gd name="connsiteX617" fmla="*/ 1124424 w 7423352"/>
              <a:gd name="connsiteY617" fmla="*/ 3760212 h 5069342"/>
              <a:gd name="connsiteX618" fmla="*/ 1154085 w 7423352"/>
              <a:gd name="connsiteY618" fmla="*/ 3695497 h 5069342"/>
              <a:gd name="connsiteX619" fmla="*/ 1164871 w 7423352"/>
              <a:gd name="connsiteY619" fmla="*/ 3663139 h 5069342"/>
              <a:gd name="connsiteX620" fmla="*/ 1175656 w 7423352"/>
              <a:gd name="connsiteY620" fmla="*/ 3628085 h 5069342"/>
              <a:gd name="connsiteX621" fmla="*/ 1181049 w 7423352"/>
              <a:gd name="connsiteY621" fmla="*/ 3603817 h 5069342"/>
              <a:gd name="connsiteX622" fmla="*/ 1183746 w 7423352"/>
              <a:gd name="connsiteY622" fmla="*/ 3576852 h 5069342"/>
              <a:gd name="connsiteX623" fmla="*/ 1183746 w 7423352"/>
              <a:gd name="connsiteY623" fmla="*/ 3549888 h 5069342"/>
              <a:gd name="connsiteX624" fmla="*/ 1183746 w 7423352"/>
              <a:gd name="connsiteY624" fmla="*/ 3522923 h 5069342"/>
              <a:gd name="connsiteX625" fmla="*/ 1178353 w 7423352"/>
              <a:gd name="connsiteY625" fmla="*/ 3466298 h 5069342"/>
              <a:gd name="connsiteX626" fmla="*/ 1167567 w 7423352"/>
              <a:gd name="connsiteY626" fmla="*/ 3415065 h 5069342"/>
              <a:gd name="connsiteX627" fmla="*/ 1162174 w 7423352"/>
              <a:gd name="connsiteY627" fmla="*/ 3398886 h 5069342"/>
              <a:gd name="connsiteX628" fmla="*/ 1154085 w 7423352"/>
              <a:gd name="connsiteY628" fmla="*/ 3385404 h 5069342"/>
              <a:gd name="connsiteX629" fmla="*/ 1143299 w 7423352"/>
              <a:gd name="connsiteY629" fmla="*/ 3371921 h 5069342"/>
              <a:gd name="connsiteX630" fmla="*/ 1129817 w 7423352"/>
              <a:gd name="connsiteY630" fmla="*/ 3358439 h 5069342"/>
              <a:gd name="connsiteX631" fmla="*/ 1102852 w 7423352"/>
              <a:gd name="connsiteY631" fmla="*/ 3331475 h 5069342"/>
              <a:gd name="connsiteX632" fmla="*/ 1075888 w 7423352"/>
              <a:gd name="connsiteY632" fmla="*/ 3301814 h 5069342"/>
              <a:gd name="connsiteX633" fmla="*/ 1075888 w 7423352"/>
              <a:gd name="connsiteY633" fmla="*/ 3285635 h 5069342"/>
              <a:gd name="connsiteX634" fmla="*/ 1075888 w 7423352"/>
              <a:gd name="connsiteY634" fmla="*/ 3274849 h 5069342"/>
              <a:gd name="connsiteX635" fmla="*/ 1070494 w 7423352"/>
              <a:gd name="connsiteY635" fmla="*/ 3264063 h 5069342"/>
              <a:gd name="connsiteX636" fmla="*/ 1032744 w 7423352"/>
              <a:gd name="connsiteY636" fmla="*/ 3193955 h 5069342"/>
              <a:gd name="connsiteX637" fmla="*/ 994994 w 7423352"/>
              <a:gd name="connsiteY637" fmla="*/ 3129240 h 5069342"/>
              <a:gd name="connsiteX638" fmla="*/ 984208 w 7423352"/>
              <a:gd name="connsiteY638" fmla="*/ 3104972 h 5069342"/>
              <a:gd name="connsiteX639" fmla="*/ 978815 w 7423352"/>
              <a:gd name="connsiteY639" fmla="*/ 3094186 h 5069342"/>
              <a:gd name="connsiteX640" fmla="*/ 973422 w 7423352"/>
              <a:gd name="connsiteY640" fmla="*/ 3083400 h 5069342"/>
              <a:gd name="connsiteX641" fmla="*/ 965333 w 7423352"/>
              <a:gd name="connsiteY641" fmla="*/ 3075311 h 5069342"/>
              <a:gd name="connsiteX642" fmla="*/ 954547 w 7423352"/>
              <a:gd name="connsiteY642" fmla="*/ 3069918 h 5069342"/>
              <a:gd name="connsiteX643" fmla="*/ 938368 w 7423352"/>
              <a:gd name="connsiteY643" fmla="*/ 3072615 h 5069342"/>
              <a:gd name="connsiteX644" fmla="*/ 919493 w 7423352"/>
              <a:gd name="connsiteY644" fmla="*/ 3078008 h 5069342"/>
              <a:gd name="connsiteX645" fmla="*/ 916796 w 7423352"/>
              <a:gd name="connsiteY645" fmla="*/ 3078008 h 5069342"/>
              <a:gd name="connsiteX646" fmla="*/ 911403 w 7423352"/>
              <a:gd name="connsiteY646" fmla="*/ 3075311 h 5069342"/>
              <a:gd name="connsiteX647" fmla="*/ 897921 w 7423352"/>
              <a:gd name="connsiteY647" fmla="*/ 3067222 h 5069342"/>
              <a:gd name="connsiteX648" fmla="*/ 870957 w 7423352"/>
              <a:gd name="connsiteY648" fmla="*/ 3042954 h 5069342"/>
              <a:gd name="connsiteX649" fmla="*/ 860171 w 7423352"/>
              <a:gd name="connsiteY649" fmla="*/ 3029471 h 5069342"/>
              <a:gd name="connsiteX650" fmla="*/ 852081 w 7423352"/>
              <a:gd name="connsiteY650" fmla="*/ 3015989 h 5069342"/>
              <a:gd name="connsiteX651" fmla="*/ 833206 w 7423352"/>
              <a:gd name="connsiteY651" fmla="*/ 2989024 h 5069342"/>
              <a:gd name="connsiteX652" fmla="*/ 811634 w 7423352"/>
              <a:gd name="connsiteY652" fmla="*/ 3002507 h 5069342"/>
              <a:gd name="connsiteX653" fmla="*/ 833206 w 7423352"/>
              <a:gd name="connsiteY653" fmla="*/ 3072615 h 5069342"/>
              <a:gd name="connsiteX654" fmla="*/ 630972 w 7423352"/>
              <a:gd name="connsiteY654" fmla="*/ 3091490 h 5069342"/>
              <a:gd name="connsiteX655" fmla="*/ 644454 w 7423352"/>
              <a:gd name="connsiteY655" fmla="*/ 3056436 h 5069342"/>
              <a:gd name="connsiteX656" fmla="*/ 655240 w 7423352"/>
              <a:gd name="connsiteY656" fmla="*/ 3034864 h 5069342"/>
              <a:gd name="connsiteX657" fmla="*/ 668722 w 7423352"/>
              <a:gd name="connsiteY657" fmla="*/ 3013293 h 5069342"/>
              <a:gd name="connsiteX658" fmla="*/ 682205 w 7423352"/>
              <a:gd name="connsiteY658" fmla="*/ 2999810 h 5069342"/>
              <a:gd name="connsiteX659" fmla="*/ 690294 w 7423352"/>
              <a:gd name="connsiteY659" fmla="*/ 2986328 h 5069342"/>
              <a:gd name="connsiteX660" fmla="*/ 695687 w 7423352"/>
              <a:gd name="connsiteY660" fmla="*/ 2972846 h 5069342"/>
              <a:gd name="connsiteX661" fmla="*/ 698383 w 7423352"/>
              <a:gd name="connsiteY661" fmla="*/ 2959363 h 5069342"/>
              <a:gd name="connsiteX662" fmla="*/ 695687 w 7423352"/>
              <a:gd name="connsiteY662" fmla="*/ 2948578 h 5069342"/>
              <a:gd name="connsiteX663" fmla="*/ 692990 w 7423352"/>
              <a:gd name="connsiteY663" fmla="*/ 2935095 h 5069342"/>
              <a:gd name="connsiteX664" fmla="*/ 684901 w 7423352"/>
              <a:gd name="connsiteY664" fmla="*/ 2924309 h 5069342"/>
              <a:gd name="connsiteX665" fmla="*/ 671418 w 7423352"/>
              <a:gd name="connsiteY665" fmla="*/ 2916220 h 5069342"/>
              <a:gd name="connsiteX666" fmla="*/ 660633 w 7423352"/>
              <a:gd name="connsiteY666" fmla="*/ 2910827 h 5069342"/>
              <a:gd name="connsiteX667" fmla="*/ 649847 w 7423352"/>
              <a:gd name="connsiteY667" fmla="*/ 2908131 h 5069342"/>
              <a:gd name="connsiteX668" fmla="*/ 622882 w 7423352"/>
              <a:gd name="connsiteY668" fmla="*/ 2905434 h 5069342"/>
              <a:gd name="connsiteX669" fmla="*/ 595918 w 7423352"/>
              <a:gd name="connsiteY669" fmla="*/ 2910827 h 5069342"/>
              <a:gd name="connsiteX670" fmla="*/ 582436 w 7423352"/>
              <a:gd name="connsiteY670" fmla="*/ 2913524 h 5069342"/>
              <a:gd name="connsiteX671" fmla="*/ 571650 w 7423352"/>
              <a:gd name="connsiteY671" fmla="*/ 2918916 h 5069342"/>
              <a:gd name="connsiteX672" fmla="*/ 520417 w 7423352"/>
              <a:gd name="connsiteY672" fmla="*/ 2951274 h 5069342"/>
              <a:gd name="connsiteX673" fmla="*/ 471881 w 7423352"/>
              <a:gd name="connsiteY673" fmla="*/ 2983631 h 5069342"/>
              <a:gd name="connsiteX674" fmla="*/ 420648 w 7423352"/>
              <a:gd name="connsiteY674" fmla="*/ 3018685 h 5069342"/>
              <a:gd name="connsiteX675" fmla="*/ 369415 w 7423352"/>
              <a:gd name="connsiteY675" fmla="*/ 3048346 h 5069342"/>
              <a:gd name="connsiteX676" fmla="*/ 350540 w 7423352"/>
              <a:gd name="connsiteY676" fmla="*/ 3059132 h 5069342"/>
              <a:gd name="connsiteX677" fmla="*/ 328968 w 7423352"/>
              <a:gd name="connsiteY677" fmla="*/ 3067222 h 5069342"/>
              <a:gd name="connsiteX678" fmla="*/ 310093 w 7423352"/>
              <a:gd name="connsiteY678" fmla="*/ 3072615 h 5069342"/>
              <a:gd name="connsiteX679" fmla="*/ 288521 w 7423352"/>
              <a:gd name="connsiteY679" fmla="*/ 3078008 h 5069342"/>
              <a:gd name="connsiteX680" fmla="*/ 269646 w 7423352"/>
              <a:gd name="connsiteY680" fmla="*/ 3080704 h 5069342"/>
              <a:gd name="connsiteX681" fmla="*/ 250771 w 7423352"/>
              <a:gd name="connsiteY681" fmla="*/ 3080704 h 5069342"/>
              <a:gd name="connsiteX682" fmla="*/ 231896 w 7423352"/>
              <a:gd name="connsiteY682" fmla="*/ 3080704 h 5069342"/>
              <a:gd name="connsiteX683" fmla="*/ 210324 w 7423352"/>
              <a:gd name="connsiteY683" fmla="*/ 3078008 h 5069342"/>
              <a:gd name="connsiteX684" fmla="*/ 175270 w 7423352"/>
              <a:gd name="connsiteY684" fmla="*/ 3067222 h 5069342"/>
              <a:gd name="connsiteX685" fmla="*/ 137520 w 7423352"/>
              <a:gd name="connsiteY685" fmla="*/ 3051043 h 5069342"/>
              <a:gd name="connsiteX686" fmla="*/ 102466 w 7423352"/>
              <a:gd name="connsiteY686" fmla="*/ 3029471 h 5069342"/>
              <a:gd name="connsiteX687" fmla="*/ 70108 w 7423352"/>
              <a:gd name="connsiteY687" fmla="*/ 3002507 h 5069342"/>
              <a:gd name="connsiteX688" fmla="*/ 53929 w 7423352"/>
              <a:gd name="connsiteY688" fmla="*/ 2989024 h 5069342"/>
              <a:gd name="connsiteX689" fmla="*/ 43144 w 7423352"/>
              <a:gd name="connsiteY689" fmla="*/ 2972846 h 5069342"/>
              <a:gd name="connsiteX690" fmla="*/ 32358 w 7423352"/>
              <a:gd name="connsiteY690" fmla="*/ 2959363 h 5069342"/>
              <a:gd name="connsiteX691" fmla="*/ 21572 w 7423352"/>
              <a:gd name="connsiteY691" fmla="*/ 2943185 h 5069342"/>
              <a:gd name="connsiteX692" fmla="*/ 16179 w 7423352"/>
              <a:gd name="connsiteY692" fmla="*/ 2927006 h 5069342"/>
              <a:gd name="connsiteX693" fmla="*/ 10786 w 7423352"/>
              <a:gd name="connsiteY693" fmla="*/ 2908131 h 5069342"/>
              <a:gd name="connsiteX694" fmla="*/ 2697 w 7423352"/>
              <a:gd name="connsiteY694" fmla="*/ 2875773 h 5069342"/>
              <a:gd name="connsiteX695" fmla="*/ 0 w 7423352"/>
              <a:gd name="connsiteY695" fmla="*/ 2838023 h 5069342"/>
              <a:gd name="connsiteX696" fmla="*/ 2697 w 7423352"/>
              <a:gd name="connsiteY696" fmla="*/ 2802969 h 5069342"/>
              <a:gd name="connsiteX697" fmla="*/ 8090 w 7423352"/>
              <a:gd name="connsiteY697" fmla="*/ 2765218 h 5069342"/>
              <a:gd name="connsiteX698" fmla="*/ 16179 w 7423352"/>
              <a:gd name="connsiteY698" fmla="*/ 2730164 h 5069342"/>
              <a:gd name="connsiteX699" fmla="*/ 18875 w 7423352"/>
              <a:gd name="connsiteY699" fmla="*/ 2719379 h 5069342"/>
              <a:gd name="connsiteX700" fmla="*/ 24269 w 7423352"/>
              <a:gd name="connsiteY700" fmla="*/ 2708593 h 5069342"/>
              <a:gd name="connsiteX701" fmla="*/ 40447 w 7423352"/>
              <a:gd name="connsiteY701" fmla="*/ 2689717 h 5069342"/>
              <a:gd name="connsiteX702" fmla="*/ 59322 w 7423352"/>
              <a:gd name="connsiteY702" fmla="*/ 2670842 h 5069342"/>
              <a:gd name="connsiteX703" fmla="*/ 78198 w 7423352"/>
              <a:gd name="connsiteY703" fmla="*/ 2657360 h 5069342"/>
              <a:gd name="connsiteX704" fmla="*/ 107859 w 7423352"/>
              <a:gd name="connsiteY704" fmla="*/ 2643878 h 5069342"/>
              <a:gd name="connsiteX705" fmla="*/ 134823 w 7423352"/>
              <a:gd name="connsiteY705" fmla="*/ 2627699 h 5069342"/>
              <a:gd name="connsiteX706" fmla="*/ 161788 w 7423352"/>
              <a:gd name="connsiteY706" fmla="*/ 2611520 h 5069342"/>
              <a:gd name="connsiteX707" fmla="*/ 183360 w 7423352"/>
              <a:gd name="connsiteY707" fmla="*/ 2592645 h 5069342"/>
              <a:gd name="connsiteX708" fmla="*/ 204931 w 7423352"/>
              <a:gd name="connsiteY708" fmla="*/ 2571073 h 5069342"/>
              <a:gd name="connsiteX709" fmla="*/ 223806 w 7423352"/>
              <a:gd name="connsiteY709" fmla="*/ 2546805 h 5069342"/>
              <a:gd name="connsiteX710" fmla="*/ 239985 w 7423352"/>
              <a:gd name="connsiteY710" fmla="*/ 2519841 h 5069342"/>
              <a:gd name="connsiteX711" fmla="*/ 253468 w 7423352"/>
              <a:gd name="connsiteY711" fmla="*/ 2487483 h 5069342"/>
              <a:gd name="connsiteX712" fmla="*/ 264253 w 7423352"/>
              <a:gd name="connsiteY712" fmla="*/ 2465912 h 5069342"/>
              <a:gd name="connsiteX713" fmla="*/ 280432 w 7423352"/>
              <a:gd name="connsiteY713" fmla="*/ 2441644 h 5069342"/>
              <a:gd name="connsiteX714" fmla="*/ 315486 w 7423352"/>
              <a:gd name="connsiteY714" fmla="*/ 2398500 h 5069342"/>
              <a:gd name="connsiteX715" fmla="*/ 339754 w 7423352"/>
              <a:gd name="connsiteY715" fmla="*/ 2366142 h 5069342"/>
              <a:gd name="connsiteX716" fmla="*/ 364022 w 7423352"/>
              <a:gd name="connsiteY716" fmla="*/ 2333785 h 5069342"/>
              <a:gd name="connsiteX717" fmla="*/ 382897 w 7423352"/>
              <a:gd name="connsiteY717" fmla="*/ 2301427 h 5069342"/>
              <a:gd name="connsiteX718" fmla="*/ 401773 w 7423352"/>
              <a:gd name="connsiteY718" fmla="*/ 2266374 h 5069342"/>
              <a:gd name="connsiteX719" fmla="*/ 415255 w 7423352"/>
              <a:gd name="connsiteY719" fmla="*/ 2231320 h 5069342"/>
              <a:gd name="connsiteX720" fmla="*/ 426041 w 7423352"/>
              <a:gd name="connsiteY720" fmla="*/ 2193569 h 5069342"/>
              <a:gd name="connsiteX721" fmla="*/ 434130 w 7423352"/>
              <a:gd name="connsiteY721" fmla="*/ 2153122 h 5069342"/>
              <a:gd name="connsiteX722" fmla="*/ 436827 w 7423352"/>
              <a:gd name="connsiteY722" fmla="*/ 2109979 h 5069342"/>
              <a:gd name="connsiteX723" fmla="*/ 436827 w 7423352"/>
              <a:gd name="connsiteY723" fmla="*/ 2085711 h 5069342"/>
              <a:gd name="connsiteX724" fmla="*/ 442220 w 7423352"/>
              <a:gd name="connsiteY724" fmla="*/ 2061443 h 5069342"/>
              <a:gd name="connsiteX725" fmla="*/ 447612 w 7423352"/>
              <a:gd name="connsiteY725" fmla="*/ 2039871 h 5069342"/>
              <a:gd name="connsiteX726" fmla="*/ 455702 w 7423352"/>
              <a:gd name="connsiteY726" fmla="*/ 2018299 h 5069342"/>
              <a:gd name="connsiteX727" fmla="*/ 466488 w 7423352"/>
              <a:gd name="connsiteY727" fmla="*/ 1999424 h 5069342"/>
              <a:gd name="connsiteX728" fmla="*/ 479970 w 7423352"/>
              <a:gd name="connsiteY728" fmla="*/ 1980549 h 5069342"/>
              <a:gd name="connsiteX729" fmla="*/ 506935 w 7423352"/>
              <a:gd name="connsiteY729" fmla="*/ 1945495 h 5069342"/>
              <a:gd name="connsiteX730" fmla="*/ 539292 w 7423352"/>
              <a:gd name="connsiteY730" fmla="*/ 1910441 h 5069342"/>
              <a:gd name="connsiteX731" fmla="*/ 574346 w 7423352"/>
              <a:gd name="connsiteY731" fmla="*/ 1880780 h 5069342"/>
              <a:gd name="connsiteX732" fmla="*/ 641758 w 7423352"/>
              <a:gd name="connsiteY732" fmla="*/ 1818761 h 5069342"/>
              <a:gd name="connsiteX733" fmla="*/ 676812 w 7423352"/>
              <a:gd name="connsiteY733" fmla="*/ 1783707 h 5069342"/>
              <a:gd name="connsiteX734" fmla="*/ 690294 w 7423352"/>
              <a:gd name="connsiteY734" fmla="*/ 1764832 h 5069342"/>
              <a:gd name="connsiteX735" fmla="*/ 701080 w 7423352"/>
              <a:gd name="connsiteY735" fmla="*/ 1745957 h 5069342"/>
              <a:gd name="connsiteX736" fmla="*/ 711866 w 7423352"/>
              <a:gd name="connsiteY736" fmla="*/ 1724385 h 5069342"/>
              <a:gd name="connsiteX737" fmla="*/ 722651 w 7423352"/>
              <a:gd name="connsiteY737" fmla="*/ 1705510 h 5069342"/>
              <a:gd name="connsiteX738" fmla="*/ 736134 w 7423352"/>
              <a:gd name="connsiteY738" fmla="*/ 1659670 h 5069342"/>
              <a:gd name="connsiteX739" fmla="*/ 752312 w 7423352"/>
              <a:gd name="connsiteY739" fmla="*/ 1611134 h 5069342"/>
              <a:gd name="connsiteX740" fmla="*/ 771187 w 7423352"/>
              <a:gd name="connsiteY740" fmla="*/ 1567991 h 5069342"/>
              <a:gd name="connsiteX741" fmla="*/ 795456 w 7423352"/>
              <a:gd name="connsiteY741" fmla="*/ 1524847 h 5069342"/>
              <a:gd name="connsiteX742" fmla="*/ 822420 w 7423352"/>
              <a:gd name="connsiteY742" fmla="*/ 1484401 h 5069342"/>
              <a:gd name="connsiteX743" fmla="*/ 852081 w 7423352"/>
              <a:gd name="connsiteY743" fmla="*/ 1443954 h 5069342"/>
              <a:gd name="connsiteX744" fmla="*/ 884439 w 7423352"/>
              <a:gd name="connsiteY744" fmla="*/ 1408900 h 5069342"/>
              <a:gd name="connsiteX745" fmla="*/ 922189 w 7423352"/>
              <a:gd name="connsiteY745" fmla="*/ 1376542 h 5069342"/>
              <a:gd name="connsiteX746" fmla="*/ 962636 w 7423352"/>
              <a:gd name="connsiteY746" fmla="*/ 1346881 h 5069342"/>
              <a:gd name="connsiteX747" fmla="*/ 981511 w 7423352"/>
              <a:gd name="connsiteY747" fmla="*/ 1336095 h 5069342"/>
              <a:gd name="connsiteX748" fmla="*/ 1008476 w 7423352"/>
              <a:gd name="connsiteY748" fmla="*/ 1328006 h 5069342"/>
              <a:gd name="connsiteX749" fmla="*/ 1032744 w 7423352"/>
              <a:gd name="connsiteY749" fmla="*/ 1325310 h 5069342"/>
              <a:gd name="connsiteX750" fmla="*/ 1043530 w 7423352"/>
              <a:gd name="connsiteY750" fmla="*/ 1328006 h 5069342"/>
              <a:gd name="connsiteX751" fmla="*/ 1054316 w 7423352"/>
              <a:gd name="connsiteY751" fmla="*/ 1330703 h 5069342"/>
              <a:gd name="connsiteX752" fmla="*/ 1059709 w 7423352"/>
              <a:gd name="connsiteY752" fmla="*/ 1336095 h 5069342"/>
              <a:gd name="connsiteX753" fmla="*/ 1062405 w 7423352"/>
              <a:gd name="connsiteY753" fmla="*/ 1344185 h 5069342"/>
              <a:gd name="connsiteX754" fmla="*/ 1070494 w 7423352"/>
              <a:gd name="connsiteY754" fmla="*/ 1365756 h 5069342"/>
              <a:gd name="connsiteX755" fmla="*/ 1073191 w 7423352"/>
              <a:gd name="connsiteY755" fmla="*/ 1398114 h 5069342"/>
              <a:gd name="connsiteX756" fmla="*/ 1081280 w 7423352"/>
              <a:gd name="connsiteY756" fmla="*/ 1430471 h 5069342"/>
              <a:gd name="connsiteX757" fmla="*/ 1121727 w 7423352"/>
              <a:gd name="connsiteY757" fmla="*/ 1395418 h 5069342"/>
              <a:gd name="connsiteX758" fmla="*/ 1137906 w 7423352"/>
              <a:gd name="connsiteY758" fmla="*/ 1376542 h 5069342"/>
              <a:gd name="connsiteX759" fmla="*/ 1145995 w 7423352"/>
              <a:gd name="connsiteY759" fmla="*/ 1365756 h 5069342"/>
              <a:gd name="connsiteX760" fmla="*/ 1151388 w 7423352"/>
              <a:gd name="connsiteY760" fmla="*/ 1357667 h 5069342"/>
              <a:gd name="connsiteX761" fmla="*/ 1181049 w 7423352"/>
              <a:gd name="connsiteY761" fmla="*/ 1295649 h 5069342"/>
              <a:gd name="connsiteX762" fmla="*/ 1208014 w 7423352"/>
              <a:gd name="connsiteY762" fmla="*/ 1234978 h 5069342"/>
              <a:gd name="connsiteX763" fmla="*/ 1232282 w 7423352"/>
              <a:gd name="connsiteY763" fmla="*/ 1172960 h 5069342"/>
              <a:gd name="connsiteX764" fmla="*/ 1253854 w 7423352"/>
              <a:gd name="connsiteY764" fmla="*/ 1110941 h 5069342"/>
              <a:gd name="connsiteX765" fmla="*/ 1261943 w 7423352"/>
              <a:gd name="connsiteY765" fmla="*/ 1083977 h 5069342"/>
              <a:gd name="connsiteX766" fmla="*/ 1267336 w 7423352"/>
              <a:gd name="connsiteY766" fmla="*/ 1059708 h 5069342"/>
              <a:gd name="connsiteX767" fmla="*/ 1275425 w 7423352"/>
              <a:gd name="connsiteY767" fmla="*/ 1005779 h 5069342"/>
              <a:gd name="connsiteX768" fmla="*/ 1280818 w 7423352"/>
              <a:gd name="connsiteY768" fmla="*/ 951850 h 5069342"/>
              <a:gd name="connsiteX769" fmla="*/ 1291604 w 7423352"/>
              <a:gd name="connsiteY769" fmla="*/ 897921 h 5069342"/>
              <a:gd name="connsiteX770" fmla="*/ 1294301 w 7423352"/>
              <a:gd name="connsiteY770" fmla="*/ 881742 h 5069342"/>
              <a:gd name="connsiteX771" fmla="*/ 1302390 w 7423352"/>
              <a:gd name="connsiteY771" fmla="*/ 862867 h 5069342"/>
              <a:gd name="connsiteX772" fmla="*/ 1310479 w 7423352"/>
              <a:gd name="connsiteY772" fmla="*/ 849385 h 5069342"/>
              <a:gd name="connsiteX773" fmla="*/ 1315872 w 7423352"/>
              <a:gd name="connsiteY773" fmla="*/ 843992 h 5069342"/>
              <a:gd name="connsiteX774" fmla="*/ 1318569 w 7423352"/>
              <a:gd name="connsiteY774" fmla="*/ 843992 h 5069342"/>
              <a:gd name="connsiteX775" fmla="*/ 1334748 w 7423352"/>
              <a:gd name="connsiteY775" fmla="*/ 838599 h 5069342"/>
              <a:gd name="connsiteX776" fmla="*/ 1350926 w 7423352"/>
              <a:gd name="connsiteY776" fmla="*/ 833206 h 5069342"/>
              <a:gd name="connsiteX777" fmla="*/ 1364409 w 7423352"/>
              <a:gd name="connsiteY777" fmla="*/ 827813 h 5069342"/>
              <a:gd name="connsiteX778" fmla="*/ 1375194 w 7423352"/>
              <a:gd name="connsiteY778" fmla="*/ 819724 h 5069342"/>
              <a:gd name="connsiteX779" fmla="*/ 1396766 w 7423352"/>
              <a:gd name="connsiteY779" fmla="*/ 803545 h 5069342"/>
              <a:gd name="connsiteX780" fmla="*/ 1412945 w 7423352"/>
              <a:gd name="connsiteY780" fmla="*/ 781973 h 5069342"/>
              <a:gd name="connsiteX781" fmla="*/ 1426427 w 7423352"/>
              <a:gd name="connsiteY781" fmla="*/ 757705 h 5069342"/>
              <a:gd name="connsiteX782" fmla="*/ 1439909 w 7423352"/>
              <a:gd name="connsiteY782" fmla="*/ 733437 h 5069342"/>
              <a:gd name="connsiteX783" fmla="*/ 1464177 w 7423352"/>
              <a:gd name="connsiteY783" fmla="*/ 684901 h 5069342"/>
              <a:gd name="connsiteX784" fmla="*/ 1483053 w 7423352"/>
              <a:gd name="connsiteY784" fmla="*/ 652543 h 5069342"/>
              <a:gd name="connsiteX785" fmla="*/ 1493839 w 7423352"/>
              <a:gd name="connsiteY785" fmla="*/ 639061 h 5069342"/>
              <a:gd name="connsiteX786" fmla="*/ 1504625 w 7423352"/>
              <a:gd name="connsiteY786" fmla="*/ 625579 h 5069342"/>
              <a:gd name="connsiteX787" fmla="*/ 1515410 w 7423352"/>
              <a:gd name="connsiteY787" fmla="*/ 617489 h 5069342"/>
              <a:gd name="connsiteX788" fmla="*/ 1531589 w 7423352"/>
              <a:gd name="connsiteY788" fmla="*/ 614793 h 5069342"/>
              <a:gd name="connsiteX789" fmla="*/ 1536982 w 7423352"/>
              <a:gd name="connsiteY789" fmla="*/ 614793 h 5069342"/>
              <a:gd name="connsiteX790" fmla="*/ 1545071 w 7423352"/>
              <a:gd name="connsiteY790" fmla="*/ 617489 h 5069342"/>
              <a:gd name="connsiteX791" fmla="*/ 1563946 w 7423352"/>
              <a:gd name="connsiteY791" fmla="*/ 625579 h 5069342"/>
              <a:gd name="connsiteX792" fmla="*/ 1574732 w 7423352"/>
              <a:gd name="connsiteY792" fmla="*/ 636364 h 5069342"/>
              <a:gd name="connsiteX793" fmla="*/ 1582822 w 7423352"/>
              <a:gd name="connsiteY793" fmla="*/ 649847 h 5069342"/>
              <a:gd name="connsiteX794" fmla="*/ 1590911 w 7423352"/>
              <a:gd name="connsiteY794" fmla="*/ 666025 h 5069342"/>
              <a:gd name="connsiteX795" fmla="*/ 1596304 w 7423352"/>
              <a:gd name="connsiteY795" fmla="*/ 682204 h 5069342"/>
              <a:gd name="connsiteX796" fmla="*/ 1604393 w 7423352"/>
              <a:gd name="connsiteY796" fmla="*/ 719955 h 5069342"/>
              <a:gd name="connsiteX797" fmla="*/ 1609786 w 7423352"/>
              <a:gd name="connsiteY797" fmla="*/ 757705 h 5069342"/>
              <a:gd name="connsiteX798" fmla="*/ 1609786 w 7423352"/>
              <a:gd name="connsiteY798" fmla="*/ 768491 h 5069342"/>
              <a:gd name="connsiteX799" fmla="*/ 1609786 w 7423352"/>
              <a:gd name="connsiteY799" fmla="*/ 781973 h 5069342"/>
              <a:gd name="connsiteX800" fmla="*/ 1604393 w 7423352"/>
              <a:gd name="connsiteY800" fmla="*/ 808938 h 5069342"/>
              <a:gd name="connsiteX801" fmla="*/ 1599000 w 7423352"/>
              <a:gd name="connsiteY801" fmla="*/ 835902 h 5069342"/>
              <a:gd name="connsiteX802" fmla="*/ 1599000 w 7423352"/>
              <a:gd name="connsiteY802" fmla="*/ 846688 h 5069342"/>
              <a:gd name="connsiteX803" fmla="*/ 1599000 w 7423352"/>
              <a:gd name="connsiteY803" fmla="*/ 860170 h 5069342"/>
              <a:gd name="connsiteX804" fmla="*/ 1612483 w 7423352"/>
              <a:gd name="connsiteY804" fmla="*/ 892528 h 5069342"/>
              <a:gd name="connsiteX805" fmla="*/ 1625965 w 7423352"/>
              <a:gd name="connsiteY805" fmla="*/ 916796 h 5069342"/>
              <a:gd name="connsiteX806" fmla="*/ 1631358 w 7423352"/>
              <a:gd name="connsiteY806" fmla="*/ 924885 h 5069342"/>
              <a:gd name="connsiteX807" fmla="*/ 1639447 w 7423352"/>
              <a:gd name="connsiteY807" fmla="*/ 932975 h 5069342"/>
              <a:gd name="connsiteX808" fmla="*/ 1650233 w 7423352"/>
              <a:gd name="connsiteY808" fmla="*/ 935671 h 5069342"/>
              <a:gd name="connsiteX809" fmla="*/ 1658323 w 7423352"/>
              <a:gd name="connsiteY809" fmla="*/ 941064 h 5069342"/>
              <a:gd name="connsiteX810" fmla="*/ 1669108 w 7423352"/>
              <a:gd name="connsiteY810" fmla="*/ 941064 h 5069342"/>
              <a:gd name="connsiteX811" fmla="*/ 1679894 w 7423352"/>
              <a:gd name="connsiteY811" fmla="*/ 941064 h 5069342"/>
              <a:gd name="connsiteX812" fmla="*/ 1701466 w 7423352"/>
              <a:gd name="connsiteY812" fmla="*/ 932975 h 5069342"/>
              <a:gd name="connsiteX813" fmla="*/ 1728431 w 7423352"/>
              <a:gd name="connsiteY813" fmla="*/ 919493 h 5069342"/>
              <a:gd name="connsiteX814" fmla="*/ 1758092 w 7423352"/>
              <a:gd name="connsiteY814" fmla="*/ 900617 h 5069342"/>
              <a:gd name="connsiteX815" fmla="*/ 1779663 w 7423352"/>
              <a:gd name="connsiteY815" fmla="*/ 881742 h 5069342"/>
              <a:gd name="connsiteX816" fmla="*/ 1798539 w 7423352"/>
              <a:gd name="connsiteY816" fmla="*/ 865563 h 5069342"/>
              <a:gd name="connsiteX817" fmla="*/ 1817414 w 7423352"/>
              <a:gd name="connsiteY817" fmla="*/ 846688 h 5069342"/>
              <a:gd name="connsiteX818" fmla="*/ 1833592 w 7423352"/>
              <a:gd name="connsiteY818" fmla="*/ 825116 h 5069342"/>
              <a:gd name="connsiteX819" fmla="*/ 1859209 w 7423352"/>
              <a:gd name="connsiteY819" fmla="*/ 784670 h 5069342"/>
              <a:gd name="connsiteX820" fmla="*/ 1883477 w 7423352"/>
              <a:gd name="connsiteY820" fmla="*/ 741526 h 5069342"/>
              <a:gd name="connsiteX821" fmla="*/ 1902352 w 7423352"/>
              <a:gd name="connsiteY821" fmla="*/ 695686 h 5069342"/>
              <a:gd name="connsiteX822" fmla="*/ 1915834 w 7423352"/>
              <a:gd name="connsiteY822" fmla="*/ 647150 h 5069342"/>
              <a:gd name="connsiteX823" fmla="*/ 1942799 w 7423352"/>
              <a:gd name="connsiteY823" fmla="*/ 550078 h 5069342"/>
              <a:gd name="connsiteX824" fmla="*/ 1948192 w 7423352"/>
              <a:gd name="connsiteY824" fmla="*/ 531202 h 5069342"/>
              <a:gd name="connsiteX825" fmla="*/ 1956281 w 7423352"/>
              <a:gd name="connsiteY825" fmla="*/ 515024 h 5069342"/>
              <a:gd name="connsiteX826" fmla="*/ 1964371 w 7423352"/>
              <a:gd name="connsiteY826" fmla="*/ 498845 h 5069342"/>
              <a:gd name="connsiteX827" fmla="*/ 1972460 w 7423352"/>
              <a:gd name="connsiteY827" fmla="*/ 485363 h 5069342"/>
              <a:gd name="connsiteX828" fmla="*/ 1996728 w 7423352"/>
              <a:gd name="connsiteY828" fmla="*/ 458398 h 5069342"/>
              <a:gd name="connsiteX829" fmla="*/ 2020996 w 7423352"/>
              <a:gd name="connsiteY829" fmla="*/ 436826 h 5069342"/>
              <a:gd name="connsiteX830" fmla="*/ 2050657 w 7423352"/>
              <a:gd name="connsiteY830" fmla="*/ 415255 h 5069342"/>
              <a:gd name="connsiteX831" fmla="*/ 2077622 w 7423352"/>
              <a:gd name="connsiteY831" fmla="*/ 396380 h 5069342"/>
              <a:gd name="connsiteX832" fmla="*/ 2107283 w 7423352"/>
              <a:gd name="connsiteY832" fmla="*/ 377504 h 5069342"/>
              <a:gd name="connsiteX833" fmla="*/ 2134248 w 7423352"/>
              <a:gd name="connsiteY833" fmla="*/ 355933 h 5069342"/>
              <a:gd name="connsiteX834" fmla="*/ 2142337 w 7423352"/>
              <a:gd name="connsiteY834" fmla="*/ 347843 h 5069342"/>
              <a:gd name="connsiteX835" fmla="*/ 2150426 w 7423352"/>
              <a:gd name="connsiteY835" fmla="*/ 345147 h 5069342"/>
              <a:gd name="connsiteX836" fmla="*/ 2158516 w 7423352"/>
              <a:gd name="connsiteY836" fmla="*/ 342450 h 5069342"/>
              <a:gd name="connsiteX837" fmla="*/ 2166605 w 7423352"/>
              <a:gd name="connsiteY837" fmla="*/ 342450 h 5069342"/>
              <a:gd name="connsiteX838" fmla="*/ 2180087 w 7423352"/>
              <a:gd name="connsiteY838" fmla="*/ 345147 h 5069342"/>
              <a:gd name="connsiteX839" fmla="*/ 2193570 w 7423352"/>
              <a:gd name="connsiteY839" fmla="*/ 353236 h 5069342"/>
              <a:gd name="connsiteX840" fmla="*/ 2201659 w 7423352"/>
              <a:gd name="connsiteY840" fmla="*/ 366718 h 5069342"/>
              <a:gd name="connsiteX841" fmla="*/ 2209748 w 7423352"/>
              <a:gd name="connsiteY841" fmla="*/ 380201 h 5069342"/>
              <a:gd name="connsiteX842" fmla="*/ 2215141 w 7423352"/>
              <a:gd name="connsiteY842" fmla="*/ 396380 h 5069342"/>
              <a:gd name="connsiteX843" fmla="*/ 2215141 w 7423352"/>
              <a:gd name="connsiteY843" fmla="*/ 409862 h 5069342"/>
              <a:gd name="connsiteX844" fmla="*/ 2209748 w 7423352"/>
              <a:gd name="connsiteY844" fmla="*/ 455702 h 5069342"/>
              <a:gd name="connsiteX845" fmla="*/ 2209748 w 7423352"/>
              <a:gd name="connsiteY845" fmla="*/ 496149 h 5069342"/>
              <a:gd name="connsiteX846" fmla="*/ 2217838 w 7423352"/>
              <a:gd name="connsiteY846" fmla="*/ 533899 h 5069342"/>
              <a:gd name="connsiteX847" fmla="*/ 2223231 w 7423352"/>
              <a:gd name="connsiteY847" fmla="*/ 552774 h 5069342"/>
              <a:gd name="connsiteX848" fmla="*/ 2228624 w 7423352"/>
              <a:gd name="connsiteY848" fmla="*/ 568953 h 5069342"/>
              <a:gd name="connsiteX849" fmla="*/ 2239409 w 7423352"/>
              <a:gd name="connsiteY849" fmla="*/ 585132 h 5069342"/>
              <a:gd name="connsiteX850" fmla="*/ 2247499 w 7423352"/>
              <a:gd name="connsiteY850" fmla="*/ 598614 h 5069342"/>
              <a:gd name="connsiteX851" fmla="*/ 2260981 w 7423352"/>
              <a:gd name="connsiteY851" fmla="*/ 614793 h 5069342"/>
              <a:gd name="connsiteX852" fmla="*/ 2274463 w 7423352"/>
              <a:gd name="connsiteY852" fmla="*/ 628275 h 5069342"/>
              <a:gd name="connsiteX853" fmla="*/ 2290642 w 7423352"/>
              <a:gd name="connsiteY853" fmla="*/ 641757 h 5069342"/>
              <a:gd name="connsiteX854" fmla="*/ 2306821 w 7423352"/>
              <a:gd name="connsiteY854" fmla="*/ 652543 h 5069342"/>
              <a:gd name="connsiteX855" fmla="*/ 2347268 w 7423352"/>
              <a:gd name="connsiteY855" fmla="*/ 674115 h 5069342"/>
              <a:gd name="connsiteX856" fmla="*/ 2358054 w 7423352"/>
              <a:gd name="connsiteY856" fmla="*/ 679508 h 5069342"/>
              <a:gd name="connsiteX857" fmla="*/ 2366143 w 7423352"/>
              <a:gd name="connsiteY857" fmla="*/ 687597 h 5069342"/>
              <a:gd name="connsiteX858" fmla="*/ 2385018 w 7423352"/>
              <a:gd name="connsiteY858" fmla="*/ 706472 h 5069342"/>
              <a:gd name="connsiteX859" fmla="*/ 2414679 w 7423352"/>
              <a:gd name="connsiteY859" fmla="*/ 749616 h 5069342"/>
              <a:gd name="connsiteX860" fmla="*/ 2457823 w 7423352"/>
              <a:gd name="connsiteY860" fmla="*/ 752312 h 5069342"/>
              <a:gd name="connsiteX861" fmla="*/ 2503662 w 7423352"/>
              <a:gd name="connsiteY861" fmla="*/ 752312 h 5069342"/>
              <a:gd name="connsiteX862" fmla="*/ 2554895 w 7423352"/>
              <a:gd name="connsiteY862" fmla="*/ 746919 h 5069342"/>
              <a:gd name="connsiteX863" fmla="*/ 2606128 w 7423352"/>
              <a:gd name="connsiteY863" fmla="*/ 736133 h 5069342"/>
              <a:gd name="connsiteX864" fmla="*/ 2654664 w 7423352"/>
              <a:gd name="connsiteY864" fmla="*/ 728044 h 5069342"/>
              <a:gd name="connsiteX865" fmla="*/ 2743647 w 7423352"/>
              <a:gd name="connsiteY865" fmla="*/ 709169 h 5069342"/>
              <a:gd name="connsiteX866" fmla="*/ 2778701 w 7423352"/>
              <a:gd name="connsiteY866" fmla="*/ 703776 h 5069342"/>
              <a:gd name="connsiteX867" fmla="*/ 2805666 w 7423352"/>
              <a:gd name="connsiteY867" fmla="*/ 703776 h 5069342"/>
              <a:gd name="connsiteX868" fmla="*/ 2824541 w 7423352"/>
              <a:gd name="connsiteY868" fmla="*/ 703776 h 5069342"/>
              <a:gd name="connsiteX869" fmla="*/ 2840720 w 7423352"/>
              <a:gd name="connsiteY869" fmla="*/ 706472 h 5069342"/>
              <a:gd name="connsiteX870" fmla="*/ 2856899 w 7423352"/>
              <a:gd name="connsiteY870" fmla="*/ 711865 h 5069342"/>
              <a:gd name="connsiteX871" fmla="*/ 2873077 w 7423352"/>
              <a:gd name="connsiteY871" fmla="*/ 722651 h 5069342"/>
              <a:gd name="connsiteX872" fmla="*/ 2886560 w 7423352"/>
              <a:gd name="connsiteY872" fmla="*/ 733437 h 5069342"/>
              <a:gd name="connsiteX873" fmla="*/ 2897345 w 7423352"/>
              <a:gd name="connsiteY873" fmla="*/ 746919 h 5069342"/>
              <a:gd name="connsiteX874" fmla="*/ 2908131 w 7423352"/>
              <a:gd name="connsiteY874" fmla="*/ 763098 h 5069342"/>
              <a:gd name="connsiteX875" fmla="*/ 2913524 w 7423352"/>
              <a:gd name="connsiteY875" fmla="*/ 779277 h 5069342"/>
              <a:gd name="connsiteX876" fmla="*/ 2927007 w 7423352"/>
              <a:gd name="connsiteY876" fmla="*/ 808938 h 5069342"/>
              <a:gd name="connsiteX877" fmla="*/ 2940489 w 7423352"/>
              <a:gd name="connsiteY877" fmla="*/ 833206 h 5069342"/>
              <a:gd name="connsiteX878" fmla="*/ 2956668 w 7423352"/>
              <a:gd name="connsiteY878" fmla="*/ 854778 h 5069342"/>
              <a:gd name="connsiteX879" fmla="*/ 2978239 w 7423352"/>
              <a:gd name="connsiteY879" fmla="*/ 870956 h 5069342"/>
              <a:gd name="connsiteX880" fmla="*/ 2999811 w 7423352"/>
              <a:gd name="connsiteY880" fmla="*/ 884439 h 5069342"/>
              <a:gd name="connsiteX881" fmla="*/ 3024079 w 7423352"/>
              <a:gd name="connsiteY881" fmla="*/ 892528 h 5069342"/>
              <a:gd name="connsiteX882" fmla="*/ 3053740 w 7423352"/>
              <a:gd name="connsiteY882" fmla="*/ 900617 h 5069342"/>
              <a:gd name="connsiteX883" fmla="*/ 3083401 w 7423352"/>
              <a:gd name="connsiteY883" fmla="*/ 903314 h 5069342"/>
              <a:gd name="connsiteX884" fmla="*/ 3115759 w 7423352"/>
              <a:gd name="connsiteY884" fmla="*/ 906010 h 5069342"/>
              <a:gd name="connsiteX885" fmla="*/ 3148116 w 7423352"/>
              <a:gd name="connsiteY885" fmla="*/ 911403 h 5069342"/>
              <a:gd name="connsiteX886" fmla="*/ 3177777 w 7423352"/>
              <a:gd name="connsiteY886" fmla="*/ 919493 h 5069342"/>
              <a:gd name="connsiteX887" fmla="*/ 3204742 w 7423352"/>
              <a:gd name="connsiteY887" fmla="*/ 932975 h 5069342"/>
              <a:gd name="connsiteX888" fmla="*/ 3229010 w 7423352"/>
              <a:gd name="connsiteY888" fmla="*/ 949154 h 5069342"/>
              <a:gd name="connsiteX889" fmla="*/ 3239796 w 7423352"/>
              <a:gd name="connsiteY889" fmla="*/ 959939 h 5069342"/>
              <a:gd name="connsiteX890" fmla="*/ 3250582 w 7423352"/>
              <a:gd name="connsiteY890" fmla="*/ 973422 h 5069342"/>
              <a:gd name="connsiteX891" fmla="*/ 3258671 w 7423352"/>
              <a:gd name="connsiteY891" fmla="*/ 984208 h 5069342"/>
              <a:gd name="connsiteX892" fmla="*/ 3266760 w 7423352"/>
              <a:gd name="connsiteY892" fmla="*/ 1000386 h 5069342"/>
              <a:gd name="connsiteX893" fmla="*/ 3272153 w 7423352"/>
              <a:gd name="connsiteY893" fmla="*/ 1016565 h 5069342"/>
              <a:gd name="connsiteX894" fmla="*/ 3280243 w 7423352"/>
              <a:gd name="connsiteY894" fmla="*/ 1035440 h 5069342"/>
              <a:gd name="connsiteX895" fmla="*/ 3285636 w 7423352"/>
              <a:gd name="connsiteY895" fmla="*/ 1051619 h 5069342"/>
              <a:gd name="connsiteX896" fmla="*/ 3291028 w 7423352"/>
              <a:gd name="connsiteY896" fmla="*/ 1065101 h 5069342"/>
              <a:gd name="connsiteX897" fmla="*/ 3299118 w 7423352"/>
              <a:gd name="connsiteY897" fmla="*/ 1073191 h 5069342"/>
              <a:gd name="connsiteX898" fmla="*/ 3309904 w 7423352"/>
              <a:gd name="connsiteY898" fmla="*/ 1078584 h 5069342"/>
              <a:gd name="connsiteX899" fmla="*/ 3320690 w 7423352"/>
              <a:gd name="connsiteY899" fmla="*/ 1078584 h 5069342"/>
              <a:gd name="connsiteX900" fmla="*/ 3331475 w 7423352"/>
              <a:gd name="connsiteY900" fmla="*/ 1075887 h 5069342"/>
              <a:gd name="connsiteX901" fmla="*/ 3344958 w 7423352"/>
              <a:gd name="connsiteY901" fmla="*/ 1070494 h 5069342"/>
              <a:gd name="connsiteX902" fmla="*/ 3358440 w 7423352"/>
              <a:gd name="connsiteY902" fmla="*/ 1062405 h 5069342"/>
              <a:gd name="connsiteX903" fmla="*/ 3420459 w 7423352"/>
              <a:gd name="connsiteY903" fmla="*/ 1019261 h 5069342"/>
              <a:gd name="connsiteX904" fmla="*/ 3450120 w 7423352"/>
              <a:gd name="connsiteY904" fmla="*/ 994993 h 5069342"/>
              <a:gd name="connsiteX905" fmla="*/ 3479781 w 7423352"/>
              <a:gd name="connsiteY905" fmla="*/ 970725 h 5069342"/>
              <a:gd name="connsiteX906" fmla="*/ 3646961 w 7423352"/>
              <a:gd name="connsiteY906" fmla="*/ 822420 h 5069342"/>
              <a:gd name="connsiteX907" fmla="*/ 3811445 w 7423352"/>
              <a:gd name="connsiteY907" fmla="*/ 671418 h 5069342"/>
              <a:gd name="connsiteX908" fmla="*/ 3838410 w 7423352"/>
              <a:gd name="connsiteY908" fmla="*/ 647150 h 5069342"/>
              <a:gd name="connsiteX909" fmla="*/ 3851892 w 7423352"/>
              <a:gd name="connsiteY909" fmla="*/ 639061 h 5069342"/>
              <a:gd name="connsiteX910" fmla="*/ 3859981 w 7423352"/>
              <a:gd name="connsiteY910" fmla="*/ 636364 h 5069342"/>
              <a:gd name="connsiteX911" fmla="*/ 3865374 w 7423352"/>
              <a:gd name="connsiteY911" fmla="*/ 636364 h 5069342"/>
              <a:gd name="connsiteX912" fmla="*/ 3870767 w 7423352"/>
              <a:gd name="connsiteY912" fmla="*/ 622882 h 5069342"/>
              <a:gd name="connsiteX913" fmla="*/ 3889642 w 7423352"/>
              <a:gd name="connsiteY913" fmla="*/ 590525 h 5069342"/>
              <a:gd name="connsiteX914" fmla="*/ 3903125 w 7423352"/>
              <a:gd name="connsiteY914" fmla="*/ 574346 h 5069342"/>
              <a:gd name="connsiteX915" fmla="*/ 3916607 w 7423352"/>
              <a:gd name="connsiteY915" fmla="*/ 555471 h 5069342"/>
              <a:gd name="connsiteX916" fmla="*/ 3935482 w 7423352"/>
              <a:gd name="connsiteY916" fmla="*/ 541988 h 5069342"/>
              <a:gd name="connsiteX917" fmla="*/ 3957054 w 7423352"/>
              <a:gd name="connsiteY917" fmla="*/ 531202 h 5069342"/>
              <a:gd name="connsiteX918" fmla="*/ 3986715 w 7423352"/>
              <a:gd name="connsiteY918" fmla="*/ 520417 h 5069342"/>
              <a:gd name="connsiteX919" fmla="*/ 4024465 w 7423352"/>
              <a:gd name="connsiteY919" fmla="*/ 501541 h 5069342"/>
              <a:gd name="connsiteX920" fmla="*/ 4118841 w 7423352"/>
              <a:gd name="connsiteY920" fmla="*/ 458398 h 5069342"/>
              <a:gd name="connsiteX921" fmla="*/ 4170074 w 7423352"/>
              <a:gd name="connsiteY921" fmla="*/ 436826 h 5069342"/>
              <a:gd name="connsiteX922" fmla="*/ 4221307 w 7423352"/>
              <a:gd name="connsiteY922" fmla="*/ 417951 h 5069342"/>
              <a:gd name="connsiteX923" fmla="*/ 4242879 w 7423352"/>
              <a:gd name="connsiteY923" fmla="*/ 412558 h 5069342"/>
              <a:gd name="connsiteX924" fmla="*/ 4264450 w 7423352"/>
              <a:gd name="connsiteY924" fmla="*/ 409862 h 5069342"/>
              <a:gd name="connsiteX925" fmla="*/ 4286022 w 7423352"/>
              <a:gd name="connsiteY925" fmla="*/ 407165 h 5069342"/>
              <a:gd name="connsiteX926" fmla="*/ 4302201 w 7423352"/>
              <a:gd name="connsiteY926" fmla="*/ 407165 h 5069342"/>
              <a:gd name="connsiteX927" fmla="*/ 4304897 w 7423352"/>
              <a:gd name="connsiteY927" fmla="*/ 407165 h 5069342"/>
              <a:gd name="connsiteX928" fmla="*/ 4342648 w 7423352"/>
              <a:gd name="connsiteY928" fmla="*/ 385594 h 5069342"/>
              <a:gd name="connsiteX929" fmla="*/ 4385791 w 7423352"/>
              <a:gd name="connsiteY929" fmla="*/ 366718 h 5069342"/>
              <a:gd name="connsiteX930" fmla="*/ 4520614 w 7423352"/>
              <a:gd name="connsiteY930" fmla="*/ 315486 h 5069342"/>
              <a:gd name="connsiteX931" fmla="*/ 4658133 w 7423352"/>
              <a:gd name="connsiteY931" fmla="*/ 264253 h 5069342"/>
              <a:gd name="connsiteX932" fmla="*/ 4795653 w 7423352"/>
              <a:gd name="connsiteY932" fmla="*/ 213020 h 5069342"/>
              <a:gd name="connsiteX933" fmla="*/ 4930476 w 7423352"/>
              <a:gd name="connsiteY933" fmla="*/ 159091 h 5069342"/>
              <a:gd name="connsiteX934" fmla="*/ 4954744 w 7423352"/>
              <a:gd name="connsiteY934" fmla="*/ 148305 h 5069342"/>
              <a:gd name="connsiteX935" fmla="*/ 4979012 w 7423352"/>
              <a:gd name="connsiteY935" fmla="*/ 134823 h 5069342"/>
              <a:gd name="connsiteX936" fmla="*/ 5024852 w 7423352"/>
              <a:gd name="connsiteY936" fmla="*/ 105162 h 5069342"/>
              <a:gd name="connsiteX937" fmla="*/ 5067995 w 7423352"/>
              <a:gd name="connsiteY937" fmla="*/ 70108 h 5069342"/>
              <a:gd name="connsiteX938" fmla="*/ 5111139 w 7423352"/>
              <a:gd name="connsiteY938" fmla="*/ 35054 h 5069342"/>
              <a:gd name="connsiteX939" fmla="*/ 5130014 w 7423352"/>
              <a:gd name="connsiteY939" fmla="*/ 18875 h 5069342"/>
              <a:gd name="connsiteX940" fmla="*/ 5146193 w 7423352"/>
              <a:gd name="connsiteY940" fmla="*/ 8089 h 5069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Lst>
            <a:rect l="l" t="t" r="r" b="b"/>
            <a:pathLst>
              <a:path w="7423352" h="5069342">
                <a:moveTo>
                  <a:pt x="5165068" y="0"/>
                </a:moveTo>
                <a:lnTo>
                  <a:pt x="5181246" y="0"/>
                </a:lnTo>
                <a:lnTo>
                  <a:pt x="5197425" y="2697"/>
                </a:lnTo>
                <a:lnTo>
                  <a:pt x="5213604" y="8089"/>
                </a:lnTo>
                <a:lnTo>
                  <a:pt x="5229783" y="18875"/>
                </a:lnTo>
                <a:lnTo>
                  <a:pt x="5243265" y="35054"/>
                </a:lnTo>
                <a:lnTo>
                  <a:pt x="5256747" y="53929"/>
                </a:lnTo>
                <a:lnTo>
                  <a:pt x="5264837" y="70108"/>
                </a:lnTo>
                <a:lnTo>
                  <a:pt x="5267533" y="86287"/>
                </a:lnTo>
                <a:lnTo>
                  <a:pt x="5264837" y="102466"/>
                </a:lnTo>
                <a:lnTo>
                  <a:pt x="5256747" y="115948"/>
                </a:lnTo>
                <a:lnTo>
                  <a:pt x="5245961" y="129430"/>
                </a:lnTo>
                <a:lnTo>
                  <a:pt x="5235176" y="142912"/>
                </a:lnTo>
                <a:lnTo>
                  <a:pt x="5218997" y="156395"/>
                </a:lnTo>
                <a:lnTo>
                  <a:pt x="5165068" y="196842"/>
                </a:lnTo>
                <a:lnTo>
                  <a:pt x="5138103" y="215717"/>
                </a:lnTo>
                <a:lnTo>
                  <a:pt x="5108442" y="229199"/>
                </a:lnTo>
                <a:lnTo>
                  <a:pt x="5078781" y="239985"/>
                </a:lnTo>
                <a:lnTo>
                  <a:pt x="5062602" y="242681"/>
                </a:lnTo>
                <a:lnTo>
                  <a:pt x="5046424" y="242681"/>
                </a:lnTo>
                <a:lnTo>
                  <a:pt x="5030245" y="242681"/>
                </a:lnTo>
                <a:lnTo>
                  <a:pt x="5014066" y="239985"/>
                </a:lnTo>
                <a:lnTo>
                  <a:pt x="4995191" y="234592"/>
                </a:lnTo>
                <a:lnTo>
                  <a:pt x="4976316" y="229199"/>
                </a:lnTo>
                <a:lnTo>
                  <a:pt x="4868457" y="342450"/>
                </a:lnTo>
                <a:lnTo>
                  <a:pt x="4814528" y="258860"/>
                </a:lnTo>
                <a:lnTo>
                  <a:pt x="4817224" y="293914"/>
                </a:lnTo>
                <a:lnTo>
                  <a:pt x="4822617" y="326272"/>
                </a:lnTo>
                <a:lnTo>
                  <a:pt x="4830707" y="355933"/>
                </a:lnTo>
                <a:lnTo>
                  <a:pt x="4838796" y="382897"/>
                </a:lnTo>
                <a:lnTo>
                  <a:pt x="4849582" y="409862"/>
                </a:lnTo>
                <a:lnTo>
                  <a:pt x="4863064" y="431433"/>
                </a:lnTo>
                <a:lnTo>
                  <a:pt x="4879243" y="453005"/>
                </a:lnTo>
                <a:lnTo>
                  <a:pt x="4900815" y="474577"/>
                </a:lnTo>
                <a:lnTo>
                  <a:pt x="4943958" y="517720"/>
                </a:lnTo>
                <a:lnTo>
                  <a:pt x="4965530" y="539292"/>
                </a:lnTo>
                <a:lnTo>
                  <a:pt x="4979012" y="547381"/>
                </a:lnTo>
                <a:lnTo>
                  <a:pt x="4992494" y="552774"/>
                </a:lnTo>
                <a:lnTo>
                  <a:pt x="5000584" y="555471"/>
                </a:lnTo>
                <a:lnTo>
                  <a:pt x="5011370" y="555471"/>
                </a:lnTo>
                <a:lnTo>
                  <a:pt x="5032941" y="550078"/>
                </a:lnTo>
                <a:lnTo>
                  <a:pt x="5057209" y="544685"/>
                </a:lnTo>
                <a:lnTo>
                  <a:pt x="5081477" y="536595"/>
                </a:lnTo>
                <a:lnTo>
                  <a:pt x="5035638" y="695686"/>
                </a:lnTo>
                <a:lnTo>
                  <a:pt x="5289105" y="666025"/>
                </a:lnTo>
                <a:lnTo>
                  <a:pt x="5332248" y="760401"/>
                </a:lnTo>
                <a:lnTo>
                  <a:pt x="5356516" y="811634"/>
                </a:lnTo>
                <a:lnTo>
                  <a:pt x="5383481" y="860170"/>
                </a:lnTo>
                <a:lnTo>
                  <a:pt x="5386177" y="865563"/>
                </a:lnTo>
                <a:lnTo>
                  <a:pt x="5394267" y="870956"/>
                </a:lnTo>
                <a:lnTo>
                  <a:pt x="5413142" y="876349"/>
                </a:lnTo>
                <a:lnTo>
                  <a:pt x="5432017" y="881742"/>
                </a:lnTo>
                <a:lnTo>
                  <a:pt x="5453589" y="881742"/>
                </a:lnTo>
                <a:lnTo>
                  <a:pt x="5461678" y="881742"/>
                </a:lnTo>
                <a:lnTo>
                  <a:pt x="5469768" y="879046"/>
                </a:lnTo>
                <a:lnTo>
                  <a:pt x="5488643" y="870956"/>
                </a:lnTo>
                <a:lnTo>
                  <a:pt x="5507518" y="862867"/>
                </a:lnTo>
                <a:lnTo>
                  <a:pt x="5515607" y="860170"/>
                </a:lnTo>
                <a:lnTo>
                  <a:pt x="5523697" y="860170"/>
                </a:lnTo>
                <a:lnTo>
                  <a:pt x="5547965" y="868260"/>
                </a:lnTo>
                <a:lnTo>
                  <a:pt x="5570885" y="876349"/>
                </a:lnTo>
                <a:lnTo>
                  <a:pt x="5592456" y="889831"/>
                </a:lnTo>
                <a:lnTo>
                  <a:pt x="5603242" y="897921"/>
                </a:lnTo>
                <a:lnTo>
                  <a:pt x="5611332" y="906010"/>
                </a:lnTo>
                <a:lnTo>
                  <a:pt x="5614028" y="914100"/>
                </a:lnTo>
                <a:lnTo>
                  <a:pt x="5616725" y="924885"/>
                </a:lnTo>
                <a:lnTo>
                  <a:pt x="5616725" y="946457"/>
                </a:lnTo>
                <a:lnTo>
                  <a:pt x="5611332" y="970725"/>
                </a:lnTo>
                <a:lnTo>
                  <a:pt x="5603242" y="992297"/>
                </a:lnTo>
                <a:lnTo>
                  <a:pt x="5589760" y="1016565"/>
                </a:lnTo>
                <a:lnTo>
                  <a:pt x="5570885" y="1040833"/>
                </a:lnTo>
                <a:lnTo>
                  <a:pt x="5531786" y="1089369"/>
                </a:lnTo>
                <a:lnTo>
                  <a:pt x="5534483" y="1105548"/>
                </a:lnTo>
                <a:lnTo>
                  <a:pt x="5537179" y="1127120"/>
                </a:lnTo>
                <a:lnTo>
                  <a:pt x="5545268" y="1151388"/>
                </a:lnTo>
                <a:lnTo>
                  <a:pt x="5553358" y="1172960"/>
                </a:lnTo>
                <a:lnTo>
                  <a:pt x="5561447" y="1183745"/>
                </a:lnTo>
                <a:lnTo>
                  <a:pt x="5568188" y="1191835"/>
                </a:lnTo>
                <a:lnTo>
                  <a:pt x="5576278" y="1199924"/>
                </a:lnTo>
                <a:lnTo>
                  <a:pt x="5587064" y="1205317"/>
                </a:lnTo>
                <a:lnTo>
                  <a:pt x="5597849" y="1208014"/>
                </a:lnTo>
                <a:lnTo>
                  <a:pt x="5611332" y="1208014"/>
                </a:lnTo>
                <a:lnTo>
                  <a:pt x="5627510" y="1205317"/>
                </a:lnTo>
                <a:lnTo>
                  <a:pt x="5643689" y="1199924"/>
                </a:lnTo>
                <a:lnTo>
                  <a:pt x="5678743" y="1186442"/>
                </a:lnTo>
                <a:lnTo>
                  <a:pt x="5700315" y="1181049"/>
                </a:lnTo>
                <a:lnTo>
                  <a:pt x="5705708" y="1181049"/>
                </a:lnTo>
                <a:lnTo>
                  <a:pt x="5708404" y="1183745"/>
                </a:lnTo>
                <a:lnTo>
                  <a:pt x="5711101" y="1186442"/>
                </a:lnTo>
                <a:lnTo>
                  <a:pt x="5711101" y="1189138"/>
                </a:lnTo>
                <a:lnTo>
                  <a:pt x="5705708" y="1197228"/>
                </a:lnTo>
                <a:lnTo>
                  <a:pt x="5700315" y="1208014"/>
                </a:lnTo>
                <a:lnTo>
                  <a:pt x="5692225" y="1216103"/>
                </a:lnTo>
                <a:lnTo>
                  <a:pt x="5686833" y="1229585"/>
                </a:lnTo>
                <a:lnTo>
                  <a:pt x="5684136" y="1245764"/>
                </a:lnTo>
                <a:lnTo>
                  <a:pt x="5681440" y="1264639"/>
                </a:lnTo>
                <a:lnTo>
                  <a:pt x="5681440" y="1279470"/>
                </a:lnTo>
                <a:lnTo>
                  <a:pt x="5684136" y="1287559"/>
                </a:lnTo>
                <a:lnTo>
                  <a:pt x="5689529" y="1295649"/>
                </a:lnTo>
                <a:lnTo>
                  <a:pt x="5697618" y="1303738"/>
                </a:lnTo>
                <a:lnTo>
                  <a:pt x="5705708" y="1309131"/>
                </a:lnTo>
                <a:lnTo>
                  <a:pt x="5716494" y="1314524"/>
                </a:lnTo>
                <a:lnTo>
                  <a:pt x="5729976" y="1317220"/>
                </a:lnTo>
                <a:lnTo>
                  <a:pt x="5746155" y="1317220"/>
                </a:lnTo>
                <a:lnTo>
                  <a:pt x="5762333" y="1314524"/>
                </a:lnTo>
                <a:lnTo>
                  <a:pt x="5781209" y="1309131"/>
                </a:lnTo>
                <a:lnTo>
                  <a:pt x="5802780" y="1301041"/>
                </a:lnTo>
                <a:lnTo>
                  <a:pt x="5843227" y="1282166"/>
                </a:lnTo>
                <a:lnTo>
                  <a:pt x="5886371" y="1261943"/>
                </a:lnTo>
                <a:lnTo>
                  <a:pt x="5929514" y="1240371"/>
                </a:lnTo>
                <a:lnTo>
                  <a:pt x="5967264" y="1224192"/>
                </a:lnTo>
                <a:lnTo>
                  <a:pt x="5983443" y="1218799"/>
                </a:lnTo>
                <a:lnTo>
                  <a:pt x="5996925" y="1216103"/>
                </a:lnTo>
                <a:lnTo>
                  <a:pt x="6010408" y="1216103"/>
                </a:lnTo>
                <a:lnTo>
                  <a:pt x="6023890" y="1218799"/>
                </a:lnTo>
                <a:lnTo>
                  <a:pt x="6058944" y="1237675"/>
                </a:lnTo>
                <a:lnTo>
                  <a:pt x="6085908" y="1253854"/>
                </a:lnTo>
                <a:lnTo>
                  <a:pt x="6096694" y="1261943"/>
                </a:lnTo>
                <a:lnTo>
                  <a:pt x="6102087" y="1271380"/>
                </a:lnTo>
                <a:lnTo>
                  <a:pt x="6107480" y="1279470"/>
                </a:lnTo>
                <a:lnTo>
                  <a:pt x="6110176" y="1287559"/>
                </a:lnTo>
                <a:lnTo>
                  <a:pt x="6110176" y="1298345"/>
                </a:lnTo>
                <a:lnTo>
                  <a:pt x="6107480" y="1309131"/>
                </a:lnTo>
                <a:lnTo>
                  <a:pt x="6104784" y="1319917"/>
                </a:lnTo>
                <a:lnTo>
                  <a:pt x="6099390" y="1330703"/>
                </a:lnTo>
                <a:lnTo>
                  <a:pt x="6077819" y="1352274"/>
                </a:lnTo>
                <a:lnTo>
                  <a:pt x="6050854" y="1379239"/>
                </a:lnTo>
                <a:lnTo>
                  <a:pt x="6045462" y="1387328"/>
                </a:lnTo>
                <a:lnTo>
                  <a:pt x="6040068" y="1398114"/>
                </a:lnTo>
                <a:lnTo>
                  <a:pt x="6034676" y="1422382"/>
                </a:lnTo>
                <a:lnTo>
                  <a:pt x="6031979" y="1449347"/>
                </a:lnTo>
                <a:lnTo>
                  <a:pt x="6031979" y="1476311"/>
                </a:lnTo>
                <a:lnTo>
                  <a:pt x="6029282" y="1495186"/>
                </a:lnTo>
                <a:lnTo>
                  <a:pt x="6023890" y="1511365"/>
                </a:lnTo>
                <a:lnTo>
                  <a:pt x="6018497" y="1522151"/>
                </a:lnTo>
                <a:lnTo>
                  <a:pt x="6010408" y="1530240"/>
                </a:lnTo>
                <a:lnTo>
                  <a:pt x="5996925" y="1532937"/>
                </a:lnTo>
                <a:lnTo>
                  <a:pt x="5983443" y="1532937"/>
                </a:lnTo>
                <a:lnTo>
                  <a:pt x="5967264" y="1527544"/>
                </a:lnTo>
                <a:lnTo>
                  <a:pt x="5948389" y="1519455"/>
                </a:lnTo>
                <a:lnTo>
                  <a:pt x="5951086" y="1538330"/>
                </a:lnTo>
                <a:lnTo>
                  <a:pt x="5956478" y="1559902"/>
                </a:lnTo>
                <a:lnTo>
                  <a:pt x="5964568" y="1584170"/>
                </a:lnTo>
                <a:lnTo>
                  <a:pt x="5975354" y="1611134"/>
                </a:lnTo>
                <a:lnTo>
                  <a:pt x="5994229" y="1635402"/>
                </a:lnTo>
                <a:lnTo>
                  <a:pt x="6015800" y="1659670"/>
                </a:lnTo>
                <a:lnTo>
                  <a:pt x="6029282" y="1670456"/>
                </a:lnTo>
                <a:lnTo>
                  <a:pt x="6045462" y="1678546"/>
                </a:lnTo>
                <a:lnTo>
                  <a:pt x="6061640" y="1686635"/>
                </a:lnTo>
                <a:lnTo>
                  <a:pt x="6080516" y="1694724"/>
                </a:lnTo>
                <a:lnTo>
                  <a:pt x="6120962" y="1710903"/>
                </a:lnTo>
                <a:lnTo>
                  <a:pt x="6145230" y="1721689"/>
                </a:lnTo>
                <a:lnTo>
                  <a:pt x="6150624" y="1727082"/>
                </a:lnTo>
                <a:lnTo>
                  <a:pt x="6153320" y="1735171"/>
                </a:lnTo>
                <a:lnTo>
                  <a:pt x="6156016" y="1740564"/>
                </a:lnTo>
                <a:lnTo>
                  <a:pt x="6153320" y="1745957"/>
                </a:lnTo>
                <a:lnTo>
                  <a:pt x="6145230" y="1759439"/>
                </a:lnTo>
                <a:lnTo>
                  <a:pt x="6134444" y="1772922"/>
                </a:lnTo>
                <a:lnTo>
                  <a:pt x="6120962" y="1791797"/>
                </a:lnTo>
                <a:lnTo>
                  <a:pt x="6115570" y="1802583"/>
                </a:lnTo>
                <a:lnTo>
                  <a:pt x="6112873" y="1813369"/>
                </a:lnTo>
                <a:lnTo>
                  <a:pt x="6104784" y="1845726"/>
                </a:lnTo>
                <a:lnTo>
                  <a:pt x="6102087" y="1856512"/>
                </a:lnTo>
                <a:lnTo>
                  <a:pt x="6104784" y="1864601"/>
                </a:lnTo>
                <a:lnTo>
                  <a:pt x="6110176" y="1869994"/>
                </a:lnTo>
                <a:lnTo>
                  <a:pt x="6118266" y="1872691"/>
                </a:lnTo>
                <a:lnTo>
                  <a:pt x="6134444" y="1869994"/>
                </a:lnTo>
                <a:lnTo>
                  <a:pt x="6153320" y="1867298"/>
                </a:lnTo>
                <a:lnTo>
                  <a:pt x="6177588" y="1859208"/>
                </a:lnTo>
                <a:lnTo>
                  <a:pt x="6209946" y="1853816"/>
                </a:lnTo>
                <a:lnTo>
                  <a:pt x="6242303" y="1848422"/>
                </a:lnTo>
                <a:lnTo>
                  <a:pt x="6247696" y="1848422"/>
                </a:lnTo>
                <a:lnTo>
                  <a:pt x="6250392" y="1851119"/>
                </a:lnTo>
                <a:lnTo>
                  <a:pt x="6239606" y="1859208"/>
                </a:lnTo>
                <a:lnTo>
                  <a:pt x="6226124" y="1872691"/>
                </a:lnTo>
                <a:lnTo>
                  <a:pt x="6209946" y="1888869"/>
                </a:lnTo>
                <a:lnTo>
                  <a:pt x="6204552" y="1894262"/>
                </a:lnTo>
                <a:lnTo>
                  <a:pt x="6201856" y="1902352"/>
                </a:lnTo>
                <a:lnTo>
                  <a:pt x="6204552" y="1907745"/>
                </a:lnTo>
                <a:lnTo>
                  <a:pt x="6212642" y="1913138"/>
                </a:lnTo>
                <a:lnTo>
                  <a:pt x="6226124" y="1915834"/>
                </a:lnTo>
                <a:lnTo>
                  <a:pt x="6247696" y="1915834"/>
                </a:lnTo>
                <a:lnTo>
                  <a:pt x="6271964" y="1915834"/>
                </a:lnTo>
                <a:lnTo>
                  <a:pt x="6293536" y="1910441"/>
                </a:lnTo>
                <a:lnTo>
                  <a:pt x="6315108" y="1905048"/>
                </a:lnTo>
                <a:lnTo>
                  <a:pt x="6333982" y="1899655"/>
                </a:lnTo>
                <a:lnTo>
                  <a:pt x="6369036" y="1883476"/>
                </a:lnTo>
                <a:lnTo>
                  <a:pt x="6398698" y="1864601"/>
                </a:lnTo>
                <a:lnTo>
                  <a:pt x="6425662" y="1848422"/>
                </a:lnTo>
                <a:lnTo>
                  <a:pt x="6439144" y="1843030"/>
                </a:lnTo>
                <a:lnTo>
                  <a:pt x="6452626" y="1837637"/>
                </a:lnTo>
                <a:lnTo>
                  <a:pt x="6466109" y="1834940"/>
                </a:lnTo>
                <a:lnTo>
                  <a:pt x="6482288" y="1837637"/>
                </a:lnTo>
                <a:lnTo>
                  <a:pt x="6495770" y="1840333"/>
                </a:lnTo>
                <a:lnTo>
                  <a:pt x="6511949" y="1845726"/>
                </a:lnTo>
                <a:lnTo>
                  <a:pt x="6538914" y="1856512"/>
                </a:lnTo>
                <a:lnTo>
                  <a:pt x="6568574" y="1864601"/>
                </a:lnTo>
                <a:lnTo>
                  <a:pt x="6598236" y="1867298"/>
                </a:lnTo>
                <a:lnTo>
                  <a:pt x="6633290" y="1867298"/>
                </a:lnTo>
                <a:lnTo>
                  <a:pt x="6665647" y="1864601"/>
                </a:lnTo>
                <a:lnTo>
                  <a:pt x="6698004" y="1856512"/>
                </a:lnTo>
                <a:lnTo>
                  <a:pt x="6727666" y="1848422"/>
                </a:lnTo>
                <a:lnTo>
                  <a:pt x="6757326" y="1834940"/>
                </a:lnTo>
                <a:lnTo>
                  <a:pt x="6892150" y="1673153"/>
                </a:lnTo>
                <a:lnTo>
                  <a:pt x="6900239" y="1700117"/>
                </a:lnTo>
                <a:lnTo>
                  <a:pt x="6905632" y="1724385"/>
                </a:lnTo>
                <a:lnTo>
                  <a:pt x="6905632" y="1743261"/>
                </a:lnTo>
                <a:lnTo>
                  <a:pt x="6900239" y="1762136"/>
                </a:lnTo>
                <a:lnTo>
                  <a:pt x="6900239" y="1772922"/>
                </a:lnTo>
                <a:lnTo>
                  <a:pt x="6897542" y="1786404"/>
                </a:lnTo>
                <a:lnTo>
                  <a:pt x="6889453" y="1799886"/>
                </a:lnTo>
                <a:lnTo>
                  <a:pt x="6878668" y="1813369"/>
                </a:lnTo>
                <a:lnTo>
                  <a:pt x="6854399" y="1832244"/>
                </a:lnTo>
                <a:lnTo>
                  <a:pt x="6819345" y="1851119"/>
                </a:lnTo>
                <a:lnTo>
                  <a:pt x="6741148" y="1896959"/>
                </a:lnTo>
                <a:lnTo>
                  <a:pt x="6703398" y="1918531"/>
                </a:lnTo>
                <a:lnTo>
                  <a:pt x="6671040" y="1937406"/>
                </a:lnTo>
                <a:lnTo>
                  <a:pt x="6660254" y="1948191"/>
                </a:lnTo>
                <a:lnTo>
                  <a:pt x="6652164" y="1956281"/>
                </a:lnTo>
                <a:lnTo>
                  <a:pt x="6646772" y="1964370"/>
                </a:lnTo>
                <a:lnTo>
                  <a:pt x="6646772" y="1969763"/>
                </a:lnTo>
                <a:lnTo>
                  <a:pt x="6646772" y="1977853"/>
                </a:lnTo>
                <a:lnTo>
                  <a:pt x="6644076" y="1975156"/>
                </a:lnTo>
                <a:lnTo>
                  <a:pt x="6619807" y="1961674"/>
                </a:lnTo>
                <a:lnTo>
                  <a:pt x="6590146" y="1991335"/>
                </a:lnTo>
                <a:lnTo>
                  <a:pt x="6579360" y="2004817"/>
                </a:lnTo>
                <a:lnTo>
                  <a:pt x="6571271" y="2018299"/>
                </a:lnTo>
                <a:lnTo>
                  <a:pt x="6568574" y="2031782"/>
                </a:lnTo>
                <a:lnTo>
                  <a:pt x="6571271" y="2047960"/>
                </a:lnTo>
                <a:lnTo>
                  <a:pt x="6582056" y="2061443"/>
                </a:lnTo>
                <a:lnTo>
                  <a:pt x="6598236" y="2080318"/>
                </a:lnTo>
                <a:lnTo>
                  <a:pt x="6503860" y="2126158"/>
                </a:lnTo>
                <a:lnTo>
                  <a:pt x="6536217" y="2161212"/>
                </a:lnTo>
                <a:lnTo>
                  <a:pt x="6557788" y="2153122"/>
                </a:lnTo>
                <a:lnTo>
                  <a:pt x="6579360" y="2145033"/>
                </a:lnTo>
                <a:lnTo>
                  <a:pt x="6625200" y="2136943"/>
                </a:lnTo>
                <a:lnTo>
                  <a:pt x="6671040" y="2128854"/>
                </a:lnTo>
                <a:lnTo>
                  <a:pt x="6692612" y="2123461"/>
                </a:lnTo>
                <a:lnTo>
                  <a:pt x="6714183" y="2115372"/>
                </a:lnTo>
                <a:lnTo>
                  <a:pt x="6735755" y="2107282"/>
                </a:lnTo>
                <a:lnTo>
                  <a:pt x="6754630" y="2093800"/>
                </a:lnTo>
                <a:lnTo>
                  <a:pt x="6770809" y="2080318"/>
                </a:lnTo>
                <a:lnTo>
                  <a:pt x="6786988" y="2061443"/>
                </a:lnTo>
                <a:lnTo>
                  <a:pt x="6797774" y="2037175"/>
                </a:lnTo>
                <a:lnTo>
                  <a:pt x="6805863" y="2010210"/>
                </a:lnTo>
                <a:lnTo>
                  <a:pt x="6811256" y="1975156"/>
                </a:lnTo>
                <a:lnTo>
                  <a:pt x="6811256" y="1934709"/>
                </a:lnTo>
                <a:lnTo>
                  <a:pt x="6897542" y="2037175"/>
                </a:lnTo>
                <a:lnTo>
                  <a:pt x="6970347" y="2123461"/>
                </a:lnTo>
                <a:lnTo>
                  <a:pt x="6978436" y="2131551"/>
                </a:lnTo>
                <a:lnTo>
                  <a:pt x="6989222" y="2139640"/>
                </a:lnTo>
                <a:lnTo>
                  <a:pt x="7000008" y="2145033"/>
                </a:lnTo>
                <a:lnTo>
                  <a:pt x="7010794" y="2150426"/>
                </a:lnTo>
                <a:lnTo>
                  <a:pt x="7072812" y="2158515"/>
                </a:lnTo>
                <a:lnTo>
                  <a:pt x="7102474" y="2163908"/>
                </a:lnTo>
                <a:lnTo>
                  <a:pt x="7132134" y="2171998"/>
                </a:lnTo>
                <a:lnTo>
                  <a:pt x="7159099" y="2182783"/>
                </a:lnTo>
                <a:lnTo>
                  <a:pt x="7186064" y="2196266"/>
                </a:lnTo>
                <a:lnTo>
                  <a:pt x="7210332" y="2215141"/>
                </a:lnTo>
                <a:lnTo>
                  <a:pt x="7223814" y="2228623"/>
                </a:lnTo>
                <a:lnTo>
                  <a:pt x="7234600" y="2242105"/>
                </a:lnTo>
                <a:lnTo>
                  <a:pt x="7237296" y="2242105"/>
                </a:lnTo>
                <a:lnTo>
                  <a:pt x="7245386" y="2242105"/>
                </a:lnTo>
                <a:lnTo>
                  <a:pt x="7264261" y="2239409"/>
                </a:lnTo>
                <a:lnTo>
                  <a:pt x="7285832" y="2231320"/>
                </a:lnTo>
                <a:lnTo>
                  <a:pt x="7307404" y="2225927"/>
                </a:lnTo>
                <a:lnTo>
                  <a:pt x="7358637" y="2223230"/>
                </a:lnTo>
                <a:lnTo>
                  <a:pt x="7380208" y="2225927"/>
                </a:lnTo>
                <a:lnTo>
                  <a:pt x="7390994" y="2228623"/>
                </a:lnTo>
                <a:lnTo>
                  <a:pt x="7401780" y="2231320"/>
                </a:lnTo>
                <a:lnTo>
                  <a:pt x="7407173" y="2236713"/>
                </a:lnTo>
                <a:lnTo>
                  <a:pt x="7412566" y="2242105"/>
                </a:lnTo>
                <a:lnTo>
                  <a:pt x="7420656" y="2260981"/>
                </a:lnTo>
                <a:lnTo>
                  <a:pt x="7423352" y="2285249"/>
                </a:lnTo>
                <a:lnTo>
                  <a:pt x="7423352" y="2304124"/>
                </a:lnTo>
                <a:lnTo>
                  <a:pt x="7417959" y="2358053"/>
                </a:lnTo>
                <a:lnTo>
                  <a:pt x="7409870" y="2411982"/>
                </a:lnTo>
                <a:lnTo>
                  <a:pt x="7401780" y="2465912"/>
                </a:lnTo>
                <a:lnTo>
                  <a:pt x="7401780" y="2492876"/>
                </a:lnTo>
                <a:lnTo>
                  <a:pt x="7401780" y="2519841"/>
                </a:lnTo>
                <a:lnTo>
                  <a:pt x="7401780" y="2565680"/>
                </a:lnTo>
                <a:lnTo>
                  <a:pt x="7396388" y="2606127"/>
                </a:lnTo>
                <a:lnTo>
                  <a:pt x="7385602" y="2643878"/>
                </a:lnTo>
                <a:lnTo>
                  <a:pt x="7369423" y="2681628"/>
                </a:lnTo>
                <a:lnTo>
                  <a:pt x="7350548" y="2713986"/>
                </a:lnTo>
                <a:lnTo>
                  <a:pt x="7323583" y="2746343"/>
                </a:lnTo>
                <a:lnTo>
                  <a:pt x="7293922" y="2776004"/>
                </a:lnTo>
                <a:lnTo>
                  <a:pt x="7258868" y="2805665"/>
                </a:lnTo>
                <a:lnTo>
                  <a:pt x="7231904" y="2827237"/>
                </a:lnTo>
                <a:lnTo>
                  <a:pt x="7207636" y="2854201"/>
                </a:lnTo>
                <a:lnTo>
                  <a:pt x="7159099" y="2908131"/>
                </a:lnTo>
                <a:lnTo>
                  <a:pt x="7113259" y="2964756"/>
                </a:lnTo>
                <a:lnTo>
                  <a:pt x="7088991" y="2991721"/>
                </a:lnTo>
                <a:lnTo>
                  <a:pt x="7062026" y="3018685"/>
                </a:lnTo>
                <a:lnTo>
                  <a:pt x="6959561" y="3110365"/>
                </a:lnTo>
                <a:lnTo>
                  <a:pt x="6857096" y="3204741"/>
                </a:lnTo>
                <a:lnTo>
                  <a:pt x="6646772" y="3385404"/>
                </a:lnTo>
                <a:lnTo>
                  <a:pt x="6490377" y="3517530"/>
                </a:lnTo>
                <a:lnTo>
                  <a:pt x="6414876" y="3584942"/>
                </a:lnTo>
                <a:lnTo>
                  <a:pt x="6339376" y="3655050"/>
                </a:lnTo>
                <a:lnTo>
                  <a:pt x="6315108" y="3682014"/>
                </a:lnTo>
                <a:lnTo>
                  <a:pt x="6290839" y="3708979"/>
                </a:lnTo>
                <a:lnTo>
                  <a:pt x="6245000" y="3770997"/>
                </a:lnTo>
                <a:lnTo>
                  <a:pt x="6220731" y="3818185"/>
                </a:lnTo>
                <a:lnTo>
                  <a:pt x="6188374" y="3872115"/>
                </a:lnTo>
                <a:lnTo>
                  <a:pt x="6156016" y="3926044"/>
                </a:lnTo>
                <a:lnTo>
                  <a:pt x="6139838" y="3947615"/>
                </a:lnTo>
                <a:lnTo>
                  <a:pt x="6123658" y="3963794"/>
                </a:lnTo>
                <a:lnTo>
                  <a:pt x="6107480" y="3985366"/>
                </a:lnTo>
                <a:lnTo>
                  <a:pt x="6093998" y="4004241"/>
                </a:lnTo>
                <a:lnTo>
                  <a:pt x="6085908" y="4025813"/>
                </a:lnTo>
                <a:lnTo>
                  <a:pt x="6083212" y="4044688"/>
                </a:lnTo>
                <a:lnTo>
                  <a:pt x="6080516" y="4058170"/>
                </a:lnTo>
                <a:lnTo>
                  <a:pt x="6080516" y="4071652"/>
                </a:lnTo>
                <a:lnTo>
                  <a:pt x="6080516" y="4082438"/>
                </a:lnTo>
                <a:lnTo>
                  <a:pt x="6072426" y="4093224"/>
                </a:lnTo>
                <a:lnTo>
                  <a:pt x="6061640" y="4101314"/>
                </a:lnTo>
                <a:lnTo>
                  <a:pt x="6050854" y="4106706"/>
                </a:lnTo>
                <a:lnTo>
                  <a:pt x="6045462" y="4104010"/>
                </a:lnTo>
                <a:lnTo>
                  <a:pt x="6037372" y="4101314"/>
                </a:lnTo>
                <a:lnTo>
                  <a:pt x="6031979" y="4095921"/>
                </a:lnTo>
                <a:lnTo>
                  <a:pt x="6023890" y="4087831"/>
                </a:lnTo>
                <a:lnTo>
                  <a:pt x="6018497" y="4074349"/>
                </a:lnTo>
                <a:lnTo>
                  <a:pt x="6010408" y="4058170"/>
                </a:lnTo>
                <a:lnTo>
                  <a:pt x="6005014" y="4036599"/>
                </a:lnTo>
                <a:lnTo>
                  <a:pt x="5996925" y="4009634"/>
                </a:lnTo>
                <a:lnTo>
                  <a:pt x="5953782" y="4098617"/>
                </a:lnTo>
                <a:lnTo>
                  <a:pt x="5907942" y="4187600"/>
                </a:lnTo>
                <a:lnTo>
                  <a:pt x="5854013" y="4273887"/>
                </a:lnTo>
                <a:lnTo>
                  <a:pt x="5800084" y="4357477"/>
                </a:lnTo>
                <a:lnTo>
                  <a:pt x="5773119" y="4397924"/>
                </a:lnTo>
                <a:lnTo>
                  <a:pt x="5756941" y="4414103"/>
                </a:lnTo>
                <a:lnTo>
                  <a:pt x="5740762" y="4424889"/>
                </a:lnTo>
                <a:lnTo>
                  <a:pt x="5719190" y="4435674"/>
                </a:lnTo>
                <a:lnTo>
                  <a:pt x="5697618" y="4438371"/>
                </a:lnTo>
                <a:lnTo>
                  <a:pt x="5670654" y="4435674"/>
                </a:lnTo>
                <a:lnTo>
                  <a:pt x="5638296" y="4427585"/>
                </a:lnTo>
                <a:lnTo>
                  <a:pt x="5640993" y="4462639"/>
                </a:lnTo>
                <a:lnTo>
                  <a:pt x="5643689" y="4492300"/>
                </a:lnTo>
                <a:lnTo>
                  <a:pt x="5643689" y="4519265"/>
                </a:lnTo>
                <a:lnTo>
                  <a:pt x="5640993" y="4532747"/>
                </a:lnTo>
                <a:lnTo>
                  <a:pt x="5635600" y="4543533"/>
                </a:lnTo>
                <a:lnTo>
                  <a:pt x="5611332" y="4583980"/>
                </a:lnTo>
                <a:lnTo>
                  <a:pt x="5581671" y="4624427"/>
                </a:lnTo>
                <a:lnTo>
                  <a:pt x="5568188" y="4643302"/>
                </a:lnTo>
                <a:lnTo>
                  <a:pt x="5550661" y="4656784"/>
                </a:lnTo>
                <a:lnTo>
                  <a:pt x="5534483" y="4670266"/>
                </a:lnTo>
                <a:lnTo>
                  <a:pt x="5515607" y="4678356"/>
                </a:lnTo>
                <a:lnTo>
                  <a:pt x="5485946" y="4689142"/>
                </a:lnTo>
                <a:lnTo>
                  <a:pt x="5458982" y="4699927"/>
                </a:lnTo>
                <a:lnTo>
                  <a:pt x="5402356" y="4726892"/>
                </a:lnTo>
                <a:lnTo>
                  <a:pt x="5351123" y="4756553"/>
                </a:lnTo>
                <a:lnTo>
                  <a:pt x="5302587" y="4791607"/>
                </a:lnTo>
                <a:lnTo>
                  <a:pt x="5254051" y="4826661"/>
                </a:lnTo>
                <a:lnTo>
                  <a:pt x="5208211" y="4864411"/>
                </a:lnTo>
                <a:lnTo>
                  <a:pt x="5113835" y="4937216"/>
                </a:lnTo>
                <a:lnTo>
                  <a:pt x="5081477" y="4958787"/>
                </a:lnTo>
                <a:lnTo>
                  <a:pt x="5049120" y="4977663"/>
                </a:lnTo>
                <a:lnTo>
                  <a:pt x="4981709" y="5010020"/>
                </a:lnTo>
                <a:lnTo>
                  <a:pt x="4911601" y="5039681"/>
                </a:lnTo>
                <a:lnTo>
                  <a:pt x="4841493" y="5069342"/>
                </a:lnTo>
                <a:lnTo>
                  <a:pt x="4817224" y="5042378"/>
                </a:lnTo>
                <a:lnTo>
                  <a:pt x="4868457" y="4953395"/>
                </a:lnTo>
                <a:lnTo>
                  <a:pt x="4898118" y="4907555"/>
                </a:lnTo>
                <a:lnTo>
                  <a:pt x="4925083" y="4864411"/>
                </a:lnTo>
                <a:lnTo>
                  <a:pt x="4941262" y="4842840"/>
                </a:lnTo>
                <a:lnTo>
                  <a:pt x="4960137" y="4821268"/>
                </a:lnTo>
                <a:lnTo>
                  <a:pt x="4979012" y="4802393"/>
                </a:lnTo>
                <a:lnTo>
                  <a:pt x="5000584" y="4786214"/>
                </a:lnTo>
                <a:lnTo>
                  <a:pt x="5014066" y="4775428"/>
                </a:lnTo>
                <a:lnTo>
                  <a:pt x="5027548" y="4761946"/>
                </a:lnTo>
                <a:lnTo>
                  <a:pt x="5035638" y="4751160"/>
                </a:lnTo>
                <a:lnTo>
                  <a:pt x="5041031" y="4737678"/>
                </a:lnTo>
                <a:lnTo>
                  <a:pt x="5043727" y="4724196"/>
                </a:lnTo>
                <a:lnTo>
                  <a:pt x="5046424" y="4710713"/>
                </a:lnTo>
                <a:lnTo>
                  <a:pt x="5046424" y="4681052"/>
                </a:lnTo>
                <a:lnTo>
                  <a:pt x="5035638" y="4624427"/>
                </a:lnTo>
                <a:lnTo>
                  <a:pt x="5030245" y="4597462"/>
                </a:lnTo>
                <a:lnTo>
                  <a:pt x="5032941" y="4583980"/>
                </a:lnTo>
                <a:lnTo>
                  <a:pt x="5032941" y="4570497"/>
                </a:lnTo>
                <a:lnTo>
                  <a:pt x="5032941" y="4565105"/>
                </a:lnTo>
                <a:lnTo>
                  <a:pt x="5027548" y="4562408"/>
                </a:lnTo>
                <a:lnTo>
                  <a:pt x="5014066" y="4551622"/>
                </a:lnTo>
                <a:lnTo>
                  <a:pt x="4995191" y="4543533"/>
                </a:lnTo>
                <a:lnTo>
                  <a:pt x="4987101" y="4540836"/>
                </a:lnTo>
                <a:lnTo>
                  <a:pt x="4981709" y="4540836"/>
                </a:lnTo>
                <a:lnTo>
                  <a:pt x="4927779" y="4548926"/>
                </a:lnTo>
                <a:lnTo>
                  <a:pt x="4876547" y="4559712"/>
                </a:lnTo>
                <a:lnTo>
                  <a:pt x="4828010" y="4575890"/>
                </a:lnTo>
                <a:lnTo>
                  <a:pt x="4779474" y="4594766"/>
                </a:lnTo>
                <a:lnTo>
                  <a:pt x="4733634" y="4616337"/>
                </a:lnTo>
                <a:lnTo>
                  <a:pt x="4690491" y="4643302"/>
                </a:lnTo>
                <a:lnTo>
                  <a:pt x="4647348" y="4675659"/>
                </a:lnTo>
                <a:lnTo>
                  <a:pt x="4606901" y="4708017"/>
                </a:lnTo>
                <a:lnTo>
                  <a:pt x="4566454" y="4743071"/>
                </a:lnTo>
                <a:lnTo>
                  <a:pt x="4523310" y="4770035"/>
                </a:lnTo>
                <a:lnTo>
                  <a:pt x="4480167" y="4794303"/>
                </a:lnTo>
                <a:lnTo>
                  <a:pt x="4434327" y="4810482"/>
                </a:lnTo>
                <a:lnTo>
                  <a:pt x="4385791" y="4823965"/>
                </a:lnTo>
                <a:lnTo>
                  <a:pt x="4361523" y="4826661"/>
                </a:lnTo>
                <a:lnTo>
                  <a:pt x="4337255" y="4829357"/>
                </a:lnTo>
                <a:lnTo>
                  <a:pt x="4312987" y="4829357"/>
                </a:lnTo>
                <a:lnTo>
                  <a:pt x="4288719" y="4826661"/>
                </a:lnTo>
                <a:lnTo>
                  <a:pt x="4261754" y="4823965"/>
                </a:lnTo>
                <a:lnTo>
                  <a:pt x="4234789" y="4818572"/>
                </a:lnTo>
                <a:lnTo>
                  <a:pt x="4199735" y="4810482"/>
                </a:lnTo>
                <a:lnTo>
                  <a:pt x="4167378" y="4805089"/>
                </a:lnTo>
                <a:lnTo>
                  <a:pt x="4135020" y="4805089"/>
                </a:lnTo>
                <a:lnTo>
                  <a:pt x="4105359" y="4805089"/>
                </a:lnTo>
                <a:lnTo>
                  <a:pt x="4073002" y="4813179"/>
                </a:lnTo>
                <a:lnTo>
                  <a:pt x="4043341" y="4826661"/>
                </a:lnTo>
                <a:lnTo>
                  <a:pt x="4029858" y="4834750"/>
                </a:lnTo>
                <a:lnTo>
                  <a:pt x="4016376" y="4848233"/>
                </a:lnTo>
                <a:lnTo>
                  <a:pt x="3986715" y="4875197"/>
                </a:lnTo>
                <a:lnTo>
                  <a:pt x="3973233" y="4891376"/>
                </a:lnTo>
                <a:lnTo>
                  <a:pt x="3957054" y="4902162"/>
                </a:lnTo>
                <a:lnTo>
                  <a:pt x="3940875" y="4912948"/>
                </a:lnTo>
                <a:lnTo>
                  <a:pt x="3922000" y="4921037"/>
                </a:lnTo>
                <a:lnTo>
                  <a:pt x="3905821" y="4926430"/>
                </a:lnTo>
                <a:lnTo>
                  <a:pt x="3886946" y="4931823"/>
                </a:lnTo>
                <a:lnTo>
                  <a:pt x="3849196" y="4934519"/>
                </a:lnTo>
                <a:lnTo>
                  <a:pt x="3811445" y="4934519"/>
                </a:lnTo>
                <a:lnTo>
                  <a:pt x="3770998" y="4929126"/>
                </a:lnTo>
                <a:lnTo>
                  <a:pt x="3695497" y="4918341"/>
                </a:lnTo>
                <a:lnTo>
                  <a:pt x="3630782" y="4907555"/>
                </a:lnTo>
                <a:lnTo>
                  <a:pt x="3598425" y="4902162"/>
                </a:lnTo>
                <a:lnTo>
                  <a:pt x="3568764" y="4891376"/>
                </a:lnTo>
                <a:lnTo>
                  <a:pt x="3539103" y="4877894"/>
                </a:lnTo>
                <a:lnTo>
                  <a:pt x="3509442" y="4861715"/>
                </a:lnTo>
                <a:lnTo>
                  <a:pt x="3482477" y="4840143"/>
                </a:lnTo>
                <a:lnTo>
                  <a:pt x="3458209" y="4813179"/>
                </a:lnTo>
                <a:lnTo>
                  <a:pt x="3452816" y="4807786"/>
                </a:lnTo>
                <a:lnTo>
                  <a:pt x="3442030" y="4805089"/>
                </a:lnTo>
                <a:lnTo>
                  <a:pt x="3425851" y="4805089"/>
                </a:lnTo>
                <a:lnTo>
                  <a:pt x="3409673" y="4805089"/>
                </a:lnTo>
                <a:lnTo>
                  <a:pt x="3374619" y="4813179"/>
                </a:lnTo>
                <a:lnTo>
                  <a:pt x="3342261" y="4821268"/>
                </a:lnTo>
                <a:lnTo>
                  <a:pt x="3299118" y="4832054"/>
                </a:lnTo>
                <a:lnTo>
                  <a:pt x="3277546" y="4837447"/>
                </a:lnTo>
                <a:lnTo>
                  <a:pt x="3255975" y="4840143"/>
                </a:lnTo>
                <a:lnTo>
                  <a:pt x="3234403" y="4840143"/>
                </a:lnTo>
                <a:lnTo>
                  <a:pt x="3212831" y="4837447"/>
                </a:lnTo>
                <a:lnTo>
                  <a:pt x="3191260" y="4826661"/>
                </a:lnTo>
                <a:lnTo>
                  <a:pt x="3169688" y="4813179"/>
                </a:lnTo>
                <a:lnTo>
                  <a:pt x="3158902" y="4807786"/>
                </a:lnTo>
                <a:lnTo>
                  <a:pt x="3145420" y="4807786"/>
                </a:lnTo>
                <a:lnTo>
                  <a:pt x="3134634" y="4810482"/>
                </a:lnTo>
                <a:lnTo>
                  <a:pt x="3123848" y="4815875"/>
                </a:lnTo>
                <a:lnTo>
                  <a:pt x="3113062" y="4829357"/>
                </a:lnTo>
                <a:lnTo>
                  <a:pt x="3099580" y="4840143"/>
                </a:lnTo>
                <a:lnTo>
                  <a:pt x="3086098" y="4850929"/>
                </a:lnTo>
                <a:lnTo>
                  <a:pt x="3072615" y="4856322"/>
                </a:lnTo>
                <a:lnTo>
                  <a:pt x="3042954" y="4867108"/>
                </a:lnTo>
                <a:lnTo>
                  <a:pt x="3010597" y="4869804"/>
                </a:lnTo>
                <a:lnTo>
                  <a:pt x="2948578" y="4875197"/>
                </a:lnTo>
                <a:lnTo>
                  <a:pt x="2916221" y="4880590"/>
                </a:lnTo>
                <a:lnTo>
                  <a:pt x="2886560" y="4888680"/>
                </a:lnTo>
                <a:lnTo>
                  <a:pt x="2873077" y="4891376"/>
                </a:lnTo>
                <a:lnTo>
                  <a:pt x="2859595" y="4891376"/>
                </a:lnTo>
                <a:lnTo>
                  <a:pt x="2843416" y="4888680"/>
                </a:lnTo>
                <a:lnTo>
                  <a:pt x="2824541" y="4883287"/>
                </a:lnTo>
                <a:lnTo>
                  <a:pt x="2792184" y="4867108"/>
                </a:lnTo>
                <a:lnTo>
                  <a:pt x="2759826" y="4848233"/>
                </a:lnTo>
                <a:lnTo>
                  <a:pt x="2708593" y="4818572"/>
                </a:lnTo>
                <a:lnTo>
                  <a:pt x="2657361" y="4788911"/>
                </a:lnTo>
                <a:lnTo>
                  <a:pt x="2608824" y="4753857"/>
                </a:lnTo>
                <a:lnTo>
                  <a:pt x="2587253" y="4734981"/>
                </a:lnTo>
                <a:lnTo>
                  <a:pt x="2565681" y="4713410"/>
                </a:lnTo>
                <a:lnTo>
                  <a:pt x="2533323" y="4683749"/>
                </a:lnTo>
                <a:lnTo>
                  <a:pt x="2517145" y="4670266"/>
                </a:lnTo>
                <a:lnTo>
                  <a:pt x="2500966" y="4662177"/>
                </a:lnTo>
                <a:lnTo>
                  <a:pt x="2487484" y="4654088"/>
                </a:lnTo>
                <a:lnTo>
                  <a:pt x="2471305" y="4651391"/>
                </a:lnTo>
                <a:lnTo>
                  <a:pt x="2457823" y="4648695"/>
                </a:lnTo>
                <a:lnTo>
                  <a:pt x="2444340" y="4648695"/>
                </a:lnTo>
                <a:lnTo>
                  <a:pt x="2430858" y="4654088"/>
                </a:lnTo>
                <a:lnTo>
                  <a:pt x="2420072" y="4659481"/>
                </a:lnTo>
                <a:lnTo>
                  <a:pt x="2406590" y="4667570"/>
                </a:lnTo>
                <a:lnTo>
                  <a:pt x="2395804" y="4678356"/>
                </a:lnTo>
                <a:lnTo>
                  <a:pt x="2385018" y="4691838"/>
                </a:lnTo>
                <a:lnTo>
                  <a:pt x="2374232" y="4708017"/>
                </a:lnTo>
                <a:lnTo>
                  <a:pt x="2352661" y="4748464"/>
                </a:lnTo>
                <a:lnTo>
                  <a:pt x="2344571" y="4764642"/>
                </a:lnTo>
                <a:lnTo>
                  <a:pt x="2333786" y="4775428"/>
                </a:lnTo>
                <a:lnTo>
                  <a:pt x="2320303" y="4783518"/>
                </a:lnTo>
                <a:lnTo>
                  <a:pt x="2301428" y="4786214"/>
                </a:lnTo>
                <a:lnTo>
                  <a:pt x="2274463" y="4791607"/>
                </a:lnTo>
                <a:lnTo>
                  <a:pt x="2244802" y="4791607"/>
                </a:lnTo>
                <a:lnTo>
                  <a:pt x="2177391" y="4791607"/>
                </a:lnTo>
                <a:lnTo>
                  <a:pt x="2145033" y="4788911"/>
                </a:lnTo>
                <a:lnTo>
                  <a:pt x="2115372" y="4783518"/>
                </a:lnTo>
                <a:lnTo>
                  <a:pt x="2112676" y="4805089"/>
                </a:lnTo>
                <a:lnTo>
                  <a:pt x="2107283" y="4826661"/>
                </a:lnTo>
                <a:lnTo>
                  <a:pt x="2099194" y="4850929"/>
                </a:lnTo>
                <a:lnTo>
                  <a:pt x="2088408" y="4872501"/>
                </a:lnTo>
                <a:lnTo>
                  <a:pt x="2072229" y="4888680"/>
                </a:lnTo>
                <a:lnTo>
                  <a:pt x="2064140" y="4896769"/>
                </a:lnTo>
                <a:lnTo>
                  <a:pt x="2053354" y="4902162"/>
                </a:lnTo>
                <a:lnTo>
                  <a:pt x="2042568" y="4904858"/>
                </a:lnTo>
                <a:lnTo>
                  <a:pt x="2029086" y="4907555"/>
                </a:lnTo>
                <a:lnTo>
                  <a:pt x="2012907" y="4904858"/>
                </a:lnTo>
                <a:lnTo>
                  <a:pt x="1996728" y="4902162"/>
                </a:lnTo>
                <a:lnTo>
                  <a:pt x="1972460" y="4915644"/>
                </a:lnTo>
                <a:lnTo>
                  <a:pt x="1948192" y="4926430"/>
                </a:lnTo>
                <a:lnTo>
                  <a:pt x="1923924" y="4934519"/>
                </a:lnTo>
                <a:lnTo>
                  <a:pt x="1896959" y="4939912"/>
                </a:lnTo>
                <a:lnTo>
                  <a:pt x="1872691" y="4942609"/>
                </a:lnTo>
                <a:lnTo>
                  <a:pt x="1849771" y="4942609"/>
                </a:lnTo>
                <a:lnTo>
                  <a:pt x="1801235" y="4939912"/>
                </a:lnTo>
                <a:lnTo>
                  <a:pt x="1750002" y="4931823"/>
                </a:lnTo>
                <a:lnTo>
                  <a:pt x="1701466" y="4921037"/>
                </a:lnTo>
                <a:lnTo>
                  <a:pt x="1652930" y="4907555"/>
                </a:lnTo>
                <a:lnTo>
                  <a:pt x="1604393" y="4899465"/>
                </a:lnTo>
                <a:lnTo>
                  <a:pt x="1577429" y="4896769"/>
                </a:lnTo>
                <a:lnTo>
                  <a:pt x="1550464" y="4896769"/>
                </a:lnTo>
                <a:lnTo>
                  <a:pt x="1523500" y="4896769"/>
                </a:lnTo>
                <a:lnTo>
                  <a:pt x="1496535" y="4894072"/>
                </a:lnTo>
                <a:lnTo>
                  <a:pt x="1472267" y="4888680"/>
                </a:lnTo>
                <a:lnTo>
                  <a:pt x="1447999" y="4877894"/>
                </a:lnTo>
                <a:lnTo>
                  <a:pt x="1434517" y="4872501"/>
                </a:lnTo>
                <a:lnTo>
                  <a:pt x="1423731" y="4864411"/>
                </a:lnTo>
                <a:lnTo>
                  <a:pt x="1415641" y="4853626"/>
                </a:lnTo>
                <a:lnTo>
                  <a:pt x="1404856" y="4840143"/>
                </a:lnTo>
                <a:lnTo>
                  <a:pt x="1385980" y="4813179"/>
                </a:lnTo>
                <a:lnTo>
                  <a:pt x="1367105" y="4783518"/>
                </a:lnTo>
                <a:lnTo>
                  <a:pt x="1350926" y="4753857"/>
                </a:lnTo>
                <a:lnTo>
                  <a:pt x="1345533" y="4737678"/>
                </a:lnTo>
                <a:lnTo>
                  <a:pt x="1342837" y="4721499"/>
                </a:lnTo>
                <a:lnTo>
                  <a:pt x="1337444" y="4705320"/>
                </a:lnTo>
                <a:lnTo>
                  <a:pt x="1332051" y="4691838"/>
                </a:lnTo>
                <a:lnTo>
                  <a:pt x="1323962" y="4681052"/>
                </a:lnTo>
                <a:lnTo>
                  <a:pt x="1318569" y="4670266"/>
                </a:lnTo>
                <a:lnTo>
                  <a:pt x="1307783" y="4662177"/>
                </a:lnTo>
                <a:lnTo>
                  <a:pt x="1299694" y="4656784"/>
                </a:lnTo>
                <a:lnTo>
                  <a:pt x="1278122" y="4648695"/>
                </a:lnTo>
                <a:lnTo>
                  <a:pt x="1259247" y="4640605"/>
                </a:lnTo>
                <a:lnTo>
                  <a:pt x="1237675" y="4635212"/>
                </a:lnTo>
                <a:lnTo>
                  <a:pt x="1216103" y="4629820"/>
                </a:lnTo>
                <a:lnTo>
                  <a:pt x="1199925" y="4621730"/>
                </a:lnTo>
                <a:lnTo>
                  <a:pt x="1148692" y="4527354"/>
                </a:lnTo>
                <a:lnTo>
                  <a:pt x="1124424" y="4481514"/>
                </a:lnTo>
                <a:lnTo>
                  <a:pt x="1102852" y="4435674"/>
                </a:lnTo>
                <a:lnTo>
                  <a:pt x="1097459" y="4419496"/>
                </a:lnTo>
                <a:lnTo>
                  <a:pt x="1097459" y="4400621"/>
                </a:lnTo>
                <a:lnTo>
                  <a:pt x="1097459" y="4365567"/>
                </a:lnTo>
                <a:lnTo>
                  <a:pt x="1119031" y="4365567"/>
                </a:lnTo>
                <a:lnTo>
                  <a:pt x="1119031" y="4411406"/>
                </a:lnTo>
                <a:lnTo>
                  <a:pt x="1272729" y="4446460"/>
                </a:lnTo>
                <a:lnTo>
                  <a:pt x="1243068" y="4373656"/>
                </a:lnTo>
                <a:lnTo>
                  <a:pt x="1229586" y="4341298"/>
                </a:lnTo>
                <a:lnTo>
                  <a:pt x="1221496" y="4308941"/>
                </a:lnTo>
                <a:lnTo>
                  <a:pt x="1218800" y="4284673"/>
                </a:lnTo>
                <a:lnTo>
                  <a:pt x="1221496" y="4263101"/>
                </a:lnTo>
                <a:lnTo>
                  <a:pt x="1229586" y="4233440"/>
                </a:lnTo>
                <a:lnTo>
                  <a:pt x="1375194" y="4187600"/>
                </a:lnTo>
                <a:lnTo>
                  <a:pt x="1350926" y="4060867"/>
                </a:lnTo>
                <a:lnTo>
                  <a:pt x="1100156" y="4219958"/>
                </a:lnTo>
                <a:lnTo>
                  <a:pt x="1089370" y="4230744"/>
                </a:lnTo>
                <a:lnTo>
                  <a:pt x="1083977" y="4238833"/>
                </a:lnTo>
                <a:lnTo>
                  <a:pt x="1081280" y="4246922"/>
                </a:lnTo>
                <a:lnTo>
                  <a:pt x="1073191" y="4271191"/>
                </a:lnTo>
                <a:lnTo>
                  <a:pt x="1065102" y="4292762"/>
                </a:lnTo>
                <a:lnTo>
                  <a:pt x="1054316" y="4314334"/>
                </a:lnTo>
                <a:lnTo>
                  <a:pt x="1040834" y="4330513"/>
                </a:lnTo>
                <a:lnTo>
                  <a:pt x="1024655" y="4346691"/>
                </a:lnTo>
                <a:lnTo>
                  <a:pt x="1008476" y="4357477"/>
                </a:lnTo>
                <a:lnTo>
                  <a:pt x="992297" y="4370959"/>
                </a:lnTo>
                <a:lnTo>
                  <a:pt x="973422" y="4379049"/>
                </a:lnTo>
                <a:lnTo>
                  <a:pt x="932975" y="4397924"/>
                </a:lnTo>
                <a:lnTo>
                  <a:pt x="892528" y="4414103"/>
                </a:lnTo>
                <a:lnTo>
                  <a:pt x="852081" y="4430282"/>
                </a:lnTo>
                <a:lnTo>
                  <a:pt x="814331" y="4449157"/>
                </a:lnTo>
                <a:lnTo>
                  <a:pt x="773884" y="4476121"/>
                </a:lnTo>
                <a:lnTo>
                  <a:pt x="738830" y="4503086"/>
                </a:lnTo>
                <a:lnTo>
                  <a:pt x="703776" y="4532747"/>
                </a:lnTo>
                <a:lnTo>
                  <a:pt x="674115" y="4565105"/>
                </a:lnTo>
                <a:lnTo>
                  <a:pt x="647151" y="4600158"/>
                </a:lnTo>
                <a:lnTo>
                  <a:pt x="622882" y="4637909"/>
                </a:lnTo>
                <a:lnTo>
                  <a:pt x="604007" y="4681052"/>
                </a:lnTo>
                <a:lnTo>
                  <a:pt x="587828" y="4726892"/>
                </a:lnTo>
                <a:lnTo>
                  <a:pt x="579739" y="4751160"/>
                </a:lnTo>
                <a:lnTo>
                  <a:pt x="566257" y="4772732"/>
                </a:lnTo>
                <a:lnTo>
                  <a:pt x="550078" y="4791607"/>
                </a:lnTo>
                <a:lnTo>
                  <a:pt x="528506" y="4813179"/>
                </a:lnTo>
                <a:lnTo>
                  <a:pt x="488059" y="4850929"/>
                </a:lnTo>
                <a:lnTo>
                  <a:pt x="444916" y="4888680"/>
                </a:lnTo>
                <a:lnTo>
                  <a:pt x="442220" y="4891376"/>
                </a:lnTo>
                <a:lnTo>
                  <a:pt x="436827" y="4891376"/>
                </a:lnTo>
                <a:lnTo>
                  <a:pt x="423344" y="4891376"/>
                </a:lnTo>
                <a:lnTo>
                  <a:pt x="396380" y="4883287"/>
                </a:lnTo>
                <a:lnTo>
                  <a:pt x="539292" y="4551622"/>
                </a:lnTo>
                <a:lnTo>
                  <a:pt x="577043" y="4586676"/>
                </a:lnTo>
                <a:lnTo>
                  <a:pt x="692990" y="4489604"/>
                </a:lnTo>
                <a:lnTo>
                  <a:pt x="714562" y="4214565"/>
                </a:lnTo>
                <a:lnTo>
                  <a:pt x="736134" y="4214565"/>
                </a:lnTo>
                <a:lnTo>
                  <a:pt x="757705" y="4214565"/>
                </a:lnTo>
                <a:lnTo>
                  <a:pt x="800849" y="4206476"/>
                </a:lnTo>
                <a:lnTo>
                  <a:pt x="843992" y="4192993"/>
                </a:lnTo>
                <a:lnTo>
                  <a:pt x="881742" y="4171421"/>
                </a:lnTo>
                <a:lnTo>
                  <a:pt x="900618" y="4160636"/>
                </a:lnTo>
                <a:lnTo>
                  <a:pt x="916796" y="4149850"/>
                </a:lnTo>
                <a:lnTo>
                  <a:pt x="932975" y="4133671"/>
                </a:lnTo>
                <a:lnTo>
                  <a:pt x="946457" y="4120189"/>
                </a:lnTo>
                <a:lnTo>
                  <a:pt x="957243" y="4104010"/>
                </a:lnTo>
                <a:lnTo>
                  <a:pt x="968029" y="4087831"/>
                </a:lnTo>
                <a:lnTo>
                  <a:pt x="976119" y="4071652"/>
                </a:lnTo>
                <a:lnTo>
                  <a:pt x="981511" y="4055474"/>
                </a:lnTo>
                <a:lnTo>
                  <a:pt x="986904" y="4028509"/>
                </a:lnTo>
                <a:lnTo>
                  <a:pt x="997690" y="4004241"/>
                </a:lnTo>
                <a:lnTo>
                  <a:pt x="1008476" y="3985366"/>
                </a:lnTo>
                <a:lnTo>
                  <a:pt x="1024655" y="3971884"/>
                </a:lnTo>
                <a:lnTo>
                  <a:pt x="1043530" y="3961098"/>
                </a:lnTo>
                <a:lnTo>
                  <a:pt x="1067798" y="3955705"/>
                </a:lnTo>
                <a:lnTo>
                  <a:pt x="1094763" y="3955705"/>
                </a:lnTo>
                <a:lnTo>
                  <a:pt x="1129817" y="3958401"/>
                </a:lnTo>
                <a:lnTo>
                  <a:pt x="1059709" y="3885597"/>
                </a:lnTo>
                <a:lnTo>
                  <a:pt x="1092066" y="3823578"/>
                </a:lnTo>
                <a:lnTo>
                  <a:pt x="1124424" y="3760212"/>
                </a:lnTo>
                <a:lnTo>
                  <a:pt x="1154085" y="3695497"/>
                </a:lnTo>
                <a:lnTo>
                  <a:pt x="1164871" y="3663139"/>
                </a:lnTo>
                <a:lnTo>
                  <a:pt x="1175656" y="3628085"/>
                </a:lnTo>
                <a:lnTo>
                  <a:pt x="1181049" y="3603817"/>
                </a:lnTo>
                <a:lnTo>
                  <a:pt x="1183746" y="3576852"/>
                </a:lnTo>
                <a:lnTo>
                  <a:pt x="1183746" y="3549888"/>
                </a:lnTo>
                <a:lnTo>
                  <a:pt x="1183746" y="3522923"/>
                </a:lnTo>
                <a:lnTo>
                  <a:pt x="1178353" y="3466298"/>
                </a:lnTo>
                <a:lnTo>
                  <a:pt x="1167567" y="3415065"/>
                </a:lnTo>
                <a:lnTo>
                  <a:pt x="1162174" y="3398886"/>
                </a:lnTo>
                <a:lnTo>
                  <a:pt x="1154085" y="3385404"/>
                </a:lnTo>
                <a:lnTo>
                  <a:pt x="1143299" y="3371921"/>
                </a:lnTo>
                <a:lnTo>
                  <a:pt x="1129817" y="3358439"/>
                </a:lnTo>
                <a:lnTo>
                  <a:pt x="1102852" y="3331475"/>
                </a:lnTo>
                <a:lnTo>
                  <a:pt x="1075888" y="3301814"/>
                </a:lnTo>
                <a:lnTo>
                  <a:pt x="1075888" y="3285635"/>
                </a:lnTo>
                <a:lnTo>
                  <a:pt x="1075888" y="3274849"/>
                </a:lnTo>
                <a:lnTo>
                  <a:pt x="1070494" y="3264063"/>
                </a:lnTo>
                <a:lnTo>
                  <a:pt x="1032744" y="3193955"/>
                </a:lnTo>
                <a:lnTo>
                  <a:pt x="994994" y="3129240"/>
                </a:lnTo>
                <a:lnTo>
                  <a:pt x="984208" y="3104972"/>
                </a:lnTo>
                <a:lnTo>
                  <a:pt x="978815" y="3094186"/>
                </a:lnTo>
                <a:lnTo>
                  <a:pt x="973422" y="3083400"/>
                </a:lnTo>
                <a:lnTo>
                  <a:pt x="965333" y="3075311"/>
                </a:lnTo>
                <a:lnTo>
                  <a:pt x="954547" y="3069918"/>
                </a:lnTo>
                <a:lnTo>
                  <a:pt x="938368" y="3072615"/>
                </a:lnTo>
                <a:lnTo>
                  <a:pt x="919493" y="3078008"/>
                </a:lnTo>
                <a:lnTo>
                  <a:pt x="916796" y="3078008"/>
                </a:lnTo>
                <a:lnTo>
                  <a:pt x="911403" y="3075311"/>
                </a:lnTo>
                <a:lnTo>
                  <a:pt x="897921" y="3067222"/>
                </a:lnTo>
                <a:lnTo>
                  <a:pt x="870957" y="3042954"/>
                </a:lnTo>
                <a:lnTo>
                  <a:pt x="860171" y="3029471"/>
                </a:lnTo>
                <a:lnTo>
                  <a:pt x="852081" y="3015989"/>
                </a:lnTo>
                <a:lnTo>
                  <a:pt x="833206" y="2989024"/>
                </a:lnTo>
                <a:lnTo>
                  <a:pt x="811634" y="3002507"/>
                </a:lnTo>
                <a:lnTo>
                  <a:pt x="833206" y="3072615"/>
                </a:lnTo>
                <a:lnTo>
                  <a:pt x="630972" y="3091490"/>
                </a:lnTo>
                <a:lnTo>
                  <a:pt x="644454" y="3056436"/>
                </a:lnTo>
                <a:lnTo>
                  <a:pt x="655240" y="3034864"/>
                </a:lnTo>
                <a:lnTo>
                  <a:pt x="668722" y="3013293"/>
                </a:lnTo>
                <a:lnTo>
                  <a:pt x="682205" y="2999810"/>
                </a:lnTo>
                <a:lnTo>
                  <a:pt x="690294" y="2986328"/>
                </a:lnTo>
                <a:lnTo>
                  <a:pt x="695687" y="2972846"/>
                </a:lnTo>
                <a:lnTo>
                  <a:pt x="698383" y="2959363"/>
                </a:lnTo>
                <a:lnTo>
                  <a:pt x="695687" y="2948578"/>
                </a:lnTo>
                <a:lnTo>
                  <a:pt x="692990" y="2935095"/>
                </a:lnTo>
                <a:lnTo>
                  <a:pt x="684901" y="2924309"/>
                </a:lnTo>
                <a:lnTo>
                  <a:pt x="671418" y="2916220"/>
                </a:lnTo>
                <a:lnTo>
                  <a:pt x="660633" y="2910827"/>
                </a:lnTo>
                <a:lnTo>
                  <a:pt x="649847" y="2908131"/>
                </a:lnTo>
                <a:lnTo>
                  <a:pt x="622882" y="2905434"/>
                </a:lnTo>
                <a:lnTo>
                  <a:pt x="595918" y="2910827"/>
                </a:lnTo>
                <a:lnTo>
                  <a:pt x="582436" y="2913524"/>
                </a:lnTo>
                <a:lnTo>
                  <a:pt x="571650" y="2918916"/>
                </a:lnTo>
                <a:lnTo>
                  <a:pt x="520417" y="2951274"/>
                </a:lnTo>
                <a:lnTo>
                  <a:pt x="471881" y="2983631"/>
                </a:lnTo>
                <a:lnTo>
                  <a:pt x="420648" y="3018685"/>
                </a:lnTo>
                <a:lnTo>
                  <a:pt x="369415" y="3048346"/>
                </a:lnTo>
                <a:lnTo>
                  <a:pt x="350540" y="3059132"/>
                </a:lnTo>
                <a:lnTo>
                  <a:pt x="328968" y="3067222"/>
                </a:lnTo>
                <a:lnTo>
                  <a:pt x="310093" y="3072615"/>
                </a:lnTo>
                <a:lnTo>
                  <a:pt x="288521" y="3078008"/>
                </a:lnTo>
                <a:lnTo>
                  <a:pt x="269646" y="3080704"/>
                </a:lnTo>
                <a:lnTo>
                  <a:pt x="250771" y="3080704"/>
                </a:lnTo>
                <a:lnTo>
                  <a:pt x="231896" y="3080704"/>
                </a:lnTo>
                <a:lnTo>
                  <a:pt x="210324" y="3078008"/>
                </a:lnTo>
                <a:lnTo>
                  <a:pt x="175270" y="3067222"/>
                </a:lnTo>
                <a:lnTo>
                  <a:pt x="137520" y="3051043"/>
                </a:lnTo>
                <a:lnTo>
                  <a:pt x="102466" y="3029471"/>
                </a:lnTo>
                <a:lnTo>
                  <a:pt x="70108" y="3002507"/>
                </a:lnTo>
                <a:lnTo>
                  <a:pt x="53929" y="2989024"/>
                </a:lnTo>
                <a:lnTo>
                  <a:pt x="43144" y="2972846"/>
                </a:lnTo>
                <a:lnTo>
                  <a:pt x="32358" y="2959363"/>
                </a:lnTo>
                <a:lnTo>
                  <a:pt x="21572" y="2943185"/>
                </a:lnTo>
                <a:lnTo>
                  <a:pt x="16179" y="2927006"/>
                </a:lnTo>
                <a:lnTo>
                  <a:pt x="10786" y="2908131"/>
                </a:lnTo>
                <a:lnTo>
                  <a:pt x="2697" y="2875773"/>
                </a:lnTo>
                <a:lnTo>
                  <a:pt x="0" y="2838023"/>
                </a:lnTo>
                <a:lnTo>
                  <a:pt x="2697" y="2802969"/>
                </a:lnTo>
                <a:lnTo>
                  <a:pt x="8090" y="2765218"/>
                </a:lnTo>
                <a:lnTo>
                  <a:pt x="16179" y="2730164"/>
                </a:lnTo>
                <a:lnTo>
                  <a:pt x="18875" y="2719379"/>
                </a:lnTo>
                <a:lnTo>
                  <a:pt x="24269" y="2708593"/>
                </a:lnTo>
                <a:lnTo>
                  <a:pt x="40447" y="2689717"/>
                </a:lnTo>
                <a:lnTo>
                  <a:pt x="59322" y="2670842"/>
                </a:lnTo>
                <a:lnTo>
                  <a:pt x="78198" y="2657360"/>
                </a:lnTo>
                <a:lnTo>
                  <a:pt x="107859" y="2643878"/>
                </a:lnTo>
                <a:lnTo>
                  <a:pt x="134823" y="2627699"/>
                </a:lnTo>
                <a:lnTo>
                  <a:pt x="161788" y="2611520"/>
                </a:lnTo>
                <a:lnTo>
                  <a:pt x="183360" y="2592645"/>
                </a:lnTo>
                <a:lnTo>
                  <a:pt x="204931" y="2571073"/>
                </a:lnTo>
                <a:lnTo>
                  <a:pt x="223806" y="2546805"/>
                </a:lnTo>
                <a:lnTo>
                  <a:pt x="239985" y="2519841"/>
                </a:lnTo>
                <a:lnTo>
                  <a:pt x="253468" y="2487483"/>
                </a:lnTo>
                <a:lnTo>
                  <a:pt x="264253" y="2465912"/>
                </a:lnTo>
                <a:lnTo>
                  <a:pt x="280432" y="2441644"/>
                </a:lnTo>
                <a:lnTo>
                  <a:pt x="315486" y="2398500"/>
                </a:lnTo>
                <a:lnTo>
                  <a:pt x="339754" y="2366142"/>
                </a:lnTo>
                <a:lnTo>
                  <a:pt x="364022" y="2333785"/>
                </a:lnTo>
                <a:lnTo>
                  <a:pt x="382897" y="2301427"/>
                </a:lnTo>
                <a:lnTo>
                  <a:pt x="401773" y="2266374"/>
                </a:lnTo>
                <a:lnTo>
                  <a:pt x="415255" y="2231320"/>
                </a:lnTo>
                <a:lnTo>
                  <a:pt x="426041" y="2193569"/>
                </a:lnTo>
                <a:lnTo>
                  <a:pt x="434130" y="2153122"/>
                </a:lnTo>
                <a:lnTo>
                  <a:pt x="436827" y="2109979"/>
                </a:lnTo>
                <a:lnTo>
                  <a:pt x="436827" y="2085711"/>
                </a:lnTo>
                <a:lnTo>
                  <a:pt x="442220" y="2061443"/>
                </a:lnTo>
                <a:lnTo>
                  <a:pt x="447612" y="2039871"/>
                </a:lnTo>
                <a:lnTo>
                  <a:pt x="455702" y="2018299"/>
                </a:lnTo>
                <a:lnTo>
                  <a:pt x="466488" y="1999424"/>
                </a:lnTo>
                <a:lnTo>
                  <a:pt x="479970" y="1980549"/>
                </a:lnTo>
                <a:lnTo>
                  <a:pt x="506935" y="1945495"/>
                </a:lnTo>
                <a:lnTo>
                  <a:pt x="539292" y="1910441"/>
                </a:lnTo>
                <a:lnTo>
                  <a:pt x="574346" y="1880780"/>
                </a:lnTo>
                <a:lnTo>
                  <a:pt x="641758" y="1818761"/>
                </a:lnTo>
                <a:lnTo>
                  <a:pt x="676812" y="1783707"/>
                </a:lnTo>
                <a:lnTo>
                  <a:pt x="690294" y="1764832"/>
                </a:lnTo>
                <a:lnTo>
                  <a:pt x="701080" y="1745957"/>
                </a:lnTo>
                <a:lnTo>
                  <a:pt x="711866" y="1724385"/>
                </a:lnTo>
                <a:lnTo>
                  <a:pt x="722651" y="1705510"/>
                </a:lnTo>
                <a:lnTo>
                  <a:pt x="736134" y="1659670"/>
                </a:lnTo>
                <a:lnTo>
                  <a:pt x="752312" y="1611134"/>
                </a:lnTo>
                <a:lnTo>
                  <a:pt x="771187" y="1567991"/>
                </a:lnTo>
                <a:lnTo>
                  <a:pt x="795456" y="1524847"/>
                </a:lnTo>
                <a:lnTo>
                  <a:pt x="822420" y="1484401"/>
                </a:lnTo>
                <a:lnTo>
                  <a:pt x="852081" y="1443954"/>
                </a:lnTo>
                <a:lnTo>
                  <a:pt x="884439" y="1408900"/>
                </a:lnTo>
                <a:lnTo>
                  <a:pt x="922189" y="1376542"/>
                </a:lnTo>
                <a:lnTo>
                  <a:pt x="962636" y="1346881"/>
                </a:lnTo>
                <a:lnTo>
                  <a:pt x="981511" y="1336095"/>
                </a:lnTo>
                <a:lnTo>
                  <a:pt x="1008476" y="1328006"/>
                </a:lnTo>
                <a:lnTo>
                  <a:pt x="1032744" y="1325310"/>
                </a:lnTo>
                <a:lnTo>
                  <a:pt x="1043530" y="1328006"/>
                </a:lnTo>
                <a:lnTo>
                  <a:pt x="1054316" y="1330703"/>
                </a:lnTo>
                <a:lnTo>
                  <a:pt x="1059709" y="1336095"/>
                </a:lnTo>
                <a:lnTo>
                  <a:pt x="1062405" y="1344185"/>
                </a:lnTo>
                <a:lnTo>
                  <a:pt x="1070494" y="1365756"/>
                </a:lnTo>
                <a:lnTo>
                  <a:pt x="1073191" y="1398114"/>
                </a:lnTo>
                <a:lnTo>
                  <a:pt x="1081280" y="1430471"/>
                </a:lnTo>
                <a:lnTo>
                  <a:pt x="1121727" y="1395418"/>
                </a:lnTo>
                <a:lnTo>
                  <a:pt x="1137906" y="1376542"/>
                </a:lnTo>
                <a:lnTo>
                  <a:pt x="1145995" y="1365756"/>
                </a:lnTo>
                <a:lnTo>
                  <a:pt x="1151388" y="1357667"/>
                </a:lnTo>
                <a:lnTo>
                  <a:pt x="1181049" y="1295649"/>
                </a:lnTo>
                <a:lnTo>
                  <a:pt x="1208014" y="1234978"/>
                </a:lnTo>
                <a:lnTo>
                  <a:pt x="1232282" y="1172960"/>
                </a:lnTo>
                <a:lnTo>
                  <a:pt x="1253854" y="1110941"/>
                </a:lnTo>
                <a:lnTo>
                  <a:pt x="1261943" y="1083977"/>
                </a:lnTo>
                <a:lnTo>
                  <a:pt x="1267336" y="1059708"/>
                </a:lnTo>
                <a:lnTo>
                  <a:pt x="1275425" y="1005779"/>
                </a:lnTo>
                <a:lnTo>
                  <a:pt x="1280818" y="951850"/>
                </a:lnTo>
                <a:lnTo>
                  <a:pt x="1291604" y="897921"/>
                </a:lnTo>
                <a:lnTo>
                  <a:pt x="1294301" y="881742"/>
                </a:lnTo>
                <a:lnTo>
                  <a:pt x="1302390" y="862867"/>
                </a:lnTo>
                <a:lnTo>
                  <a:pt x="1310479" y="849385"/>
                </a:lnTo>
                <a:lnTo>
                  <a:pt x="1315872" y="843992"/>
                </a:lnTo>
                <a:lnTo>
                  <a:pt x="1318569" y="843992"/>
                </a:lnTo>
                <a:lnTo>
                  <a:pt x="1334748" y="838599"/>
                </a:lnTo>
                <a:lnTo>
                  <a:pt x="1350926" y="833206"/>
                </a:lnTo>
                <a:lnTo>
                  <a:pt x="1364409" y="827813"/>
                </a:lnTo>
                <a:lnTo>
                  <a:pt x="1375194" y="819724"/>
                </a:lnTo>
                <a:lnTo>
                  <a:pt x="1396766" y="803545"/>
                </a:lnTo>
                <a:lnTo>
                  <a:pt x="1412945" y="781973"/>
                </a:lnTo>
                <a:lnTo>
                  <a:pt x="1426427" y="757705"/>
                </a:lnTo>
                <a:lnTo>
                  <a:pt x="1439909" y="733437"/>
                </a:lnTo>
                <a:lnTo>
                  <a:pt x="1464177" y="684901"/>
                </a:lnTo>
                <a:lnTo>
                  <a:pt x="1483053" y="652543"/>
                </a:lnTo>
                <a:lnTo>
                  <a:pt x="1493839" y="639061"/>
                </a:lnTo>
                <a:lnTo>
                  <a:pt x="1504625" y="625579"/>
                </a:lnTo>
                <a:lnTo>
                  <a:pt x="1515410" y="617489"/>
                </a:lnTo>
                <a:lnTo>
                  <a:pt x="1531589" y="614793"/>
                </a:lnTo>
                <a:lnTo>
                  <a:pt x="1536982" y="614793"/>
                </a:lnTo>
                <a:lnTo>
                  <a:pt x="1545071" y="617489"/>
                </a:lnTo>
                <a:lnTo>
                  <a:pt x="1563946" y="625579"/>
                </a:lnTo>
                <a:lnTo>
                  <a:pt x="1574732" y="636364"/>
                </a:lnTo>
                <a:lnTo>
                  <a:pt x="1582822" y="649847"/>
                </a:lnTo>
                <a:lnTo>
                  <a:pt x="1590911" y="666025"/>
                </a:lnTo>
                <a:lnTo>
                  <a:pt x="1596304" y="682204"/>
                </a:lnTo>
                <a:lnTo>
                  <a:pt x="1604393" y="719955"/>
                </a:lnTo>
                <a:lnTo>
                  <a:pt x="1609786" y="757705"/>
                </a:lnTo>
                <a:lnTo>
                  <a:pt x="1609786" y="768491"/>
                </a:lnTo>
                <a:lnTo>
                  <a:pt x="1609786" y="781973"/>
                </a:lnTo>
                <a:lnTo>
                  <a:pt x="1604393" y="808938"/>
                </a:lnTo>
                <a:lnTo>
                  <a:pt x="1599000" y="835902"/>
                </a:lnTo>
                <a:lnTo>
                  <a:pt x="1599000" y="846688"/>
                </a:lnTo>
                <a:lnTo>
                  <a:pt x="1599000" y="860170"/>
                </a:lnTo>
                <a:lnTo>
                  <a:pt x="1612483" y="892528"/>
                </a:lnTo>
                <a:lnTo>
                  <a:pt x="1625965" y="916796"/>
                </a:lnTo>
                <a:lnTo>
                  <a:pt x="1631358" y="924885"/>
                </a:lnTo>
                <a:lnTo>
                  <a:pt x="1639447" y="932975"/>
                </a:lnTo>
                <a:lnTo>
                  <a:pt x="1650233" y="935671"/>
                </a:lnTo>
                <a:lnTo>
                  <a:pt x="1658323" y="941064"/>
                </a:lnTo>
                <a:lnTo>
                  <a:pt x="1669108" y="941064"/>
                </a:lnTo>
                <a:lnTo>
                  <a:pt x="1679894" y="941064"/>
                </a:lnTo>
                <a:lnTo>
                  <a:pt x="1701466" y="932975"/>
                </a:lnTo>
                <a:lnTo>
                  <a:pt x="1728431" y="919493"/>
                </a:lnTo>
                <a:lnTo>
                  <a:pt x="1758092" y="900617"/>
                </a:lnTo>
                <a:lnTo>
                  <a:pt x="1779663" y="881742"/>
                </a:lnTo>
                <a:lnTo>
                  <a:pt x="1798539" y="865563"/>
                </a:lnTo>
                <a:lnTo>
                  <a:pt x="1817414" y="846688"/>
                </a:lnTo>
                <a:lnTo>
                  <a:pt x="1833592" y="825116"/>
                </a:lnTo>
                <a:lnTo>
                  <a:pt x="1859209" y="784670"/>
                </a:lnTo>
                <a:lnTo>
                  <a:pt x="1883477" y="741526"/>
                </a:lnTo>
                <a:lnTo>
                  <a:pt x="1902352" y="695686"/>
                </a:lnTo>
                <a:lnTo>
                  <a:pt x="1915834" y="647150"/>
                </a:lnTo>
                <a:lnTo>
                  <a:pt x="1942799" y="550078"/>
                </a:lnTo>
                <a:lnTo>
                  <a:pt x="1948192" y="531202"/>
                </a:lnTo>
                <a:lnTo>
                  <a:pt x="1956281" y="515024"/>
                </a:lnTo>
                <a:lnTo>
                  <a:pt x="1964371" y="498845"/>
                </a:lnTo>
                <a:lnTo>
                  <a:pt x="1972460" y="485363"/>
                </a:lnTo>
                <a:lnTo>
                  <a:pt x="1996728" y="458398"/>
                </a:lnTo>
                <a:lnTo>
                  <a:pt x="2020996" y="436826"/>
                </a:lnTo>
                <a:lnTo>
                  <a:pt x="2050657" y="415255"/>
                </a:lnTo>
                <a:lnTo>
                  <a:pt x="2077622" y="396380"/>
                </a:lnTo>
                <a:lnTo>
                  <a:pt x="2107283" y="377504"/>
                </a:lnTo>
                <a:lnTo>
                  <a:pt x="2134248" y="355933"/>
                </a:lnTo>
                <a:lnTo>
                  <a:pt x="2142337" y="347843"/>
                </a:lnTo>
                <a:lnTo>
                  <a:pt x="2150426" y="345147"/>
                </a:lnTo>
                <a:lnTo>
                  <a:pt x="2158516" y="342450"/>
                </a:lnTo>
                <a:lnTo>
                  <a:pt x="2166605" y="342450"/>
                </a:lnTo>
                <a:lnTo>
                  <a:pt x="2180087" y="345147"/>
                </a:lnTo>
                <a:lnTo>
                  <a:pt x="2193570" y="353236"/>
                </a:lnTo>
                <a:lnTo>
                  <a:pt x="2201659" y="366718"/>
                </a:lnTo>
                <a:lnTo>
                  <a:pt x="2209748" y="380201"/>
                </a:lnTo>
                <a:lnTo>
                  <a:pt x="2215141" y="396380"/>
                </a:lnTo>
                <a:lnTo>
                  <a:pt x="2215141" y="409862"/>
                </a:lnTo>
                <a:lnTo>
                  <a:pt x="2209748" y="455702"/>
                </a:lnTo>
                <a:lnTo>
                  <a:pt x="2209748" y="496149"/>
                </a:lnTo>
                <a:lnTo>
                  <a:pt x="2217838" y="533899"/>
                </a:lnTo>
                <a:lnTo>
                  <a:pt x="2223231" y="552774"/>
                </a:lnTo>
                <a:lnTo>
                  <a:pt x="2228624" y="568953"/>
                </a:lnTo>
                <a:lnTo>
                  <a:pt x="2239409" y="585132"/>
                </a:lnTo>
                <a:lnTo>
                  <a:pt x="2247499" y="598614"/>
                </a:lnTo>
                <a:lnTo>
                  <a:pt x="2260981" y="614793"/>
                </a:lnTo>
                <a:lnTo>
                  <a:pt x="2274463" y="628275"/>
                </a:lnTo>
                <a:lnTo>
                  <a:pt x="2290642" y="641757"/>
                </a:lnTo>
                <a:lnTo>
                  <a:pt x="2306821" y="652543"/>
                </a:lnTo>
                <a:lnTo>
                  <a:pt x="2347268" y="674115"/>
                </a:lnTo>
                <a:lnTo>
                  <a:pt x="2358054" y="679508"/>
                </a:lnTo>
                <a:lnTo>
                  <a:pt x="2366143" y="687597"/>
                </a:lnTo>
                <a:lnTo>
                  <a:pt x="2385018" y="706472"/>
                </a:lnTo>
                <a:lnTo>
                  <a:pt x="2414679" y="749616"/>
                </a:lnTo>
                <a:lnTo>
                  <a:pt x="2457823" y="752312"/>
                </a:lnTo>
                <a:lnTo>
                  <a:pt x="2503662" y="752312"/>
                </a:lnTo>
                <a:lnTo>
                  <a:pt x="2554895" y="746919"/>
                </a:lnTo>
                <a:lnTo>
                  <a:pt x="2606128" y="736133"/>
                </a:lnTo>
                <a:lnTo>
                  <a:pt x="2654664" y="728044"/>
                </a:lnTo>
                <a:lnTo>
                  <a:pt x="2743647" y="709169"/>
                </a:lnTo>
                <a:lnTo>
                  <a:pt x="2778701" y="703776"/>
                </a:lnTo>
                <a:lnTo>
                  <a:pt x="2805666" y="703776"/>
                </a:lnTo>
                <a:lnTo>
                  <a:pt x="2824541" y="703776"/>
                </a:lnTo>
                <a:lnTo>
                  <a:pt x="2840720" y="706472"/>
                </a:lnTo>
                <a:lnTo>
                  <a:pt x="2856899" y="711865"/>
                </a:lnTo>
                <a:lnTo>
                  <a:pt x="2873077" y="722651"/>
                </a:lnTo>
                <a:lnTo>
                  <a:pt x="2886560" y="733437"/>
                </a:lnTo>
                <a:lnTo>
                  <a:pt x="2897345" y="746919"/>
                </a:lnTo>
                <a:lnTo>
                  <a:pt x="2908131" y="763098"/>
                </a:lnTo>
                <a:lnTo>
                  <a:pt x="2913524" y="779277"/>
                </a:lnTo>
                <a:lnTo>
                  <a:pt x="2927007" y="808938"/>
                </a:lnTo>
                <a:lnTo>
                  <a:pt x="2940489" y="833206"/>
                </a:lnTo>
                <a:lnTo>
                  <a:pt x="2956668" y="854778"/>
                </a:lnTo>
                <a:lnTo>
                  <a:pt x="2978239" y="870956"/>
                </a:lnTo>
                <a:lnTo>
                  <a:pt x="2999811" y="884439"/>
                </a:lnTo>
                <a:lnTo>
                  <a:pt x="3024079" y="892528"/>
                </a:lnTo>
                <a:lnTo>
                  <a:pt x="3053740" y="900617"/>
                </a:lnTo>
                <a:lnTo>
                  <a:pt x="3083401" y="903314"/>
                </a:lnTo>
                <a:lnTo>
                  <a:pt x="3115759" y="906010"/>
                </a:lnTo>
                <a:lnTo>
                  <a:pt x="3148116" y="911403"/>
                </a:lnTo>
                <a:lnTo>
                  <a:pt x="3177777" y="919493"/>
                </a:lnTo>
                <a:lnTo>
                  <a:pt x="3204742" y="932975"/>
                </a:lnTo>
                <a:lnTo>
                  <a:pt x="3229010" y="949154"/>
                </a:lnTo>
                <a:lnTo>
                  <a:pt x="3239796" y="959939"/>
                </a:lnTo>
                <a:lnTo>
                  <a:pt x="3250582" y="973422"/>
                </a:lnTo>
                <a:lnTo>
                  <a:pt x="3258671" y="984208"/>
                </a:lnTo>
                <a:lnTo>
                  <a:pt x="3266760" y="1000386"/>
                </a:lnTo>
                <a:lnTo>
                  <a:pt x="3272153" y="1016565"/>
                </a:lnTo>
                <a:lnTo>
                  <a:pt x="3280243" y="1035440"/>
                </a:lnTo>
                <a:lnTo>
                  <a:pt x="3285636" y="1051619"/>
                </a:lnTo>
                <a:lnTo>
                  <a:pt x="3291028" y="1065101"/>
                </a:lnTo>
                <a:lnTo>
                  <a:pt x="3299118" y="1073191"/>
                </a:lnTo>
                <a:lnTo>
                  <a:pt x="3309904" y="1078584"/>
                </a:lnTo>
                <a:lnTo>
                  <a:pt x="3320690" y="1078584"/>
                </a:lnTo>
                <a:lnTo>
                  <a:pt x="3331475" y="1075887"/>
                </a:lnTo>
                <a:lnTo>
                  <a:pt x="3344958" y="1070494"/>
                </a:lnTo>
                <a:lnTo>
                  <a:pt x="3358440" y="1062405"/>
                </a:lnTo>
                <a:lnTo>
                  <a:pt x="3420459" y="1019261"/>
                </a:lnTo>
                <a:lnTo>
                  <a:pt x="3450120" y="994993"/>
                </a:lnTo>
                <a:lnTo>
                  <a:pt x="3479781" y="970725"/>
                </a:lnTo>
                <a:lnTo>
                  <a:pt x="3646961" y="822420"/>
                </a:lnTo>
                <a:lnTo>
                  <a:pt x="3811445" y="671418"/>
                </a:lnTo>
                <a:lnTo>
                  <a:pt x="3838410" y="647150"/>
                </a:lnTo>
                <a:lnTo>
                  <a:pt x="3851892" y="639061"/>
                </a:lnTo>
                <a:lnTo>
                  <a:pt x="3859981" y="636364"/>
                </a:lnTo>
                <a:lnTo>
                  <a:pt x="3865374" y="636364"/>
                </a:lnTo>
                <a:lnTo>
                  <a:pt x="3870767" y="622882"/>
                </a:lnTo>
                <a:lnTo>
                  <a:pt x="3889642" y="590525"/>
                </a:lnTo>
                <a:lnTo>
                  <a:pt x="3903125" y="574346"/>
                </a:lnTo>
                <a:lnTo>
                  <a:pt x="3916607" y="555471"/>
                </a:lnTo>
                <a:lnTo>
                  <a:pt x="3935482" y="541988"/>
                </a:lnTo>
                <a:lnTo>
                  <a:pt x="3957054" y="531202"/>
                </a:lnTo>
                <a:lnTo>
                  <a:pt x="3986715" y="520417"/>
                </a:lnTo>
                <a:lnTo>
                  <a:pt x="4024465" y="501541"/>
                </a:lnTo>
                <a:lnTo>
                  <a:pt x="4118841" y="458398"/>
                </a:lnTo>
                <a:lnTo>
                  <a:pt x="4170074" y="436826"/>
                </a:lnTo>
                <a:lnTo>
                  <a:pt x="4221307" y="417951"/>
                </a:lnTo>
                <a:lnTo>
                  <a:pt x="4242879" y="412558"/>
                </a:lnTo>
                <a:lnTo>
                  <a:pt x="4264450" y="409862"/>
                </a:lnTo>
                <a:lnTo>
                  <a:pt x="4286022" y="407165"/>
                </a:lnTo>
                <a:lnTo>
                  <a:pt x="4302201" y="407165"/>
                </a:lnTo>
                <a:lnTo>
                  <a:pt x="4304897" y="407165"/>
                </a:lnTo>
                <a:lnTo>
                  <a:pt x="4342648" y="385594"/>
                </a:lnTo>
                <a:lnTo>
                  <a:pt x="4385791" y="366718"/>
                </a:lnTo>
                <a:lnTo>
                  <a:pt x="4520614" y="315486"/>
                </a:lnTo>
                <a:lnTo>
                  <a:pt x="4658133" y="264253"/>
                </a:lnTo>
                <a:lnTo>
                  <a:pt x="4795653" y="213020"/>
                </a:lnTo>
                <a:lnTo>
                  <a:pt x="4930476" y="159091"/>
                </a:lnTo>
                <a:lnTo>
                  <a:pt x="4954744" y="148305"/>
                </a:lnTo>
                <a:lnTo>
                  <a:pt x="4979012" y="134823"/>
                </a:lnTo>
                <a:lnTo>
                  <a:pt x="5024852" y="105162"/>
                </a:lnTo>
                <a:lnTo>
                  <a:pt x="5067995" y="70108"/>
                </a:lnTo>
                <a:lnTo>
                  <a:pt x="5111139" y="35054"/>
                </a:lnTo>
                <a:lnTo>
                  <a:pt x="5130014" y="18875"/>
                </a:lnTo>
                <a:lnTo>
                  <a:pt x="5146193" y="8089"/>
                </a:ln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
        <p:nvSpPr>
          <p:cNvPr id="11" name="Freeform: Shape 10">
            <a:extLst>
              <a:ext uri="{FF2B5EF4-FFF2-40B4-BE49-F238E27FC236}">
                <a16:creationId xmlns:a16="http://schemas.microsoft.com/office/drawing/2014/main" id="{10BD4E47-5E74-42FE-BAC3-B67DB08665F2}"/>
              </a:ext>
            </a:extLst>
          </p:cNvPr>
          <p:cNvSpPr/>
          <p:nvPr userDrawn="1"/>
        </p:nvSpPr>
        <p:spPr>
          <a:xfrm>
            <a:off x="1" y="1"/>
            <a:ext cx="3017301" cy="3692013"/>
          </a:xfrm>
          <a:custGeom>
            <a:avLst/>
            <a:gdLst>
              <a:gd name="connsiteX0" fmla="*/ 0 w 3017301"/>
              <a:gd name="connsiteY0" fmla="*/ 0 h 3692013"/>
              <a:gd name="connsiteX1" fmla="*/ 3017301 w 3017301"/>
              <a:gd name="connsiteY1" fmla="*/ 0 h 3692013"/>
              <a:gd name="connsiteX2" fmla="*/ 3008114 w 3017301"/>
              <a:gd name="connsiteY2" fmla="*/ 6493 h 3692013"/>
              <a:gd name="connsiteX3" fmla="*/ 2979174 w 3017301"/>
              <a:gd name="connsiteY3" fmla="*/ 29497 h 3692013"/>
              <a:gd name="connsiteX4" fmla="*/ 2934929 w 3017301"/>
              <a:gd name="connsiteY4" fmla="*/ 58994 h 3692013"/>
              <a:gd name="connsiteX5" fmla="*/ 2831690 w 3017301"/>
              <a:gd name="connsiteY5" fmla="*/ 103239 h 3692013"/>
              <a:gd name="connsiteX6" fmla="*/ 2728452 w 3017301"/>
              <a:gd name="connsiteY6" fmla="*/ 162232 h 3692013"/>
              <a:gd name="connsiteX7" fmla="*/ 2536723 w 3017301"/>
              <a:gd name="connsiteY7" fmla="*/ 265471 h 3692013"/>
              <a:gd name="connsiteX8" fmla="*/ 2492477 w 3017301"/>
              <a:gd name="connsiteY8" fmla="*/ 280219 h 3692013"/>
              <a:gd name="connsiteX9" fmla="*/ 2418735 w 3017301"/>
              <a:gd name="connsiteY9" fmla="*/ 353961 h 3692013"/>
              <a:gd name="connsiteX10" fmla="*/ 2330245 w 3017301"/>
              <a:gd name="connsiteY10" fmla="*/ 427703 h 3692013"/>
              <a:gd name="connsiteX11" fmla="*/ 2300748 w 3017301"/>
              <a:gd name="connsiteY11" fmla="*/ 471948 h 3692013"/>
              <a:gd name="connsiteX12" fmla="*/ 2271252 w 3017301"/>
              <a:gd name="connsiteY12" fmla="*/ 530942 h 3692013"/>
              <a:gd name="connsiteX13" fmla="*/ 2227006 w 3017301"/>
              <a:gd name="connsiteY13" fmla="*/ 575187 h 3692013"/>
              <a:gd name="connsiteX14" fmla="*/ 2197510 w 3017301"/>
              <a:gd name="connsiteY14" fmla="*/ 619432 h 3692013"/>
              <a:gd name="connsiteX15" fmla="*/ 2094271 w 3017301"/>
              <a:gd name="connsiteY15" fmla="*/ 707923 h 3692013"/>
              <a:gd name="connsiteX16" fmla="*/ 2020529 w 3017301"/>
              <a:gd name="connsiteY16" fmla="*/ 796413 h 3692013"/>
              <a:gd name="connsiteX17" fmla="*/ 2005781 w 3017301"/>
              <a:gd name="connsiteY17" fmla="*/ 899652 h 3692013"/>
              <a:gd name="connsiteX18" fmla="*/ 1887794 w 3017301"/>
              <a:gd name="connsiteY18" fmla="*/ 973394 h 3692013"/>
              <a:gd name="connsiteX19" fmla="*/ 1814052 w 3017301"/>
              <a:gd name="connsiteY19" fmla="*/ 1061884 h 3692013"/>
              <a:gd name="connsiteX20" fmla="*/ 1769806 w 3017301"/>
              <a:gd name="connsiteY20" fmla="*/ 1106129 h 3692013"/>
              <a:gd name="connsiteX21" fmla="*/ 1740310 w 3017301"/>
              <a:gd name="connsiteY21" fmla="*/ 1061884 h 3692013"/>
              <a:gd name="connsiteX22" fmla="*/ 1681316 w 3017301"/>
              <a:gd name="connsiteY22" fmla="*/ 1032387 h 3692013"/>
              <a:gd name="connsiteX23" fmla="*/ 1622323 w 3017301"/>
              <a:gd name="connsiteY23" fmla="*/ 1165123 h 3692013"/>
              <a:gd name="connsiteX24" fmla="*/ 1607574 w 3017301"/>
              <a:gd name="connsiteY24" fmla="*/ 1268361 h 3692013"/>
              <a:gd name="connsiteX25" fmla="*/ 1592826 w 3017301"/>
              <a:gd name="connsiteY25" fmla="*/ 1445342 h 3692013"/>
              <a:gd name="connsiteX26" fmla="*/ 1563329 w 3017301"/>
              <a:gd name="connsiteY26" fmla="*/ 1489587 h 3692013"/>
              <a:gd name="connsiteX27" fmla="*/ 1460090 w 3017301"/>
              <a:gd name="connsiteY27" fmla="*/ 1592826 h 3692013"/>
              <a:gd name="connsiteX28" fmla="*/ 1371600 w 3017301"/>
              <a:gd name="connsiteY28" fmla="*/ 1651819 h 3692013"/>
              <a:gd name="connsiteX29" fmla="*/ 1327355 w 3017301"/>
              <a:gd name="connsiteY29" fmla="*/ 1681316 h 3692013"/>
              <a:gd name="connsiteX30" fmla="*/ 1268361 w 3017301"/>
              <a:gd name="connsiteY30" fmla="*/ 1755058 h 3692013"/>
              <a:gd name="connsiteX31" fmla="*/ 1238865 w 3017301"/>
              <a:gd name="connsiteY31" fmla="*/ 1799303 h 3692013"/>
              <a:gd name="connsiteX32" fmla="*/ 1209368 w 3017301"/>
              <a:gd name="connsiteY32" fmla="*/ 1902542 h 3692013"/>
              <a:gd name="connsiteX33" fmla="*/ 1179871 w 3017301"/>
              <a:gd name="connsiteY33" fmla="*/ 1991032 h 3692013"/>
              <a:gd name="connsiteX34" fmla="*/ 1165123 w 3017301"/>
              <a:gd name="connsiteY34" fmla="*/ 2035277 h 3692013"/>
              <a:gd name="connsiteX35" fmla="*/ 1076632 w 3017301"/>
              <a:gd name="connsiteY35" fmla="*/ 2123768 h 3692013"/>
              <a:gd name="connsiteX36" fmla="*/ 1165123 w 3017301"/>
              <a:gd name="connsiteY36" fmla="*/ 2109019 h 3692013"/>
              <a:gd name="connsiteX37" fmla="*/ 1268361 w 3017301"/>
              <a:gd name="connsiteY37" fmla="*/ 2079523 h 3692013"/>
              <a:gd name="connsiteX38" fmla="*/ 1253613 w 3017301"/>
              <a:gd name="connsiteY38" fmla="*/ 2138516 h 3692013"/>
              <a:gd name="connsiteX39" fmla="*/ 1150374 w 3017301"/>
              <a:gd name="connsiteY39" fmla="*/ 2271252 h 3692013"/>
              <a:gd name="connsiteX40" fmla="*/ 1106129 w 3017301"/>
              <a:gd name="connsiteY40" fmla="*/ 2286000 h 3692013"/>
              <a:gd name="connsiteX41" fmla="*/ 1047135 w 3017301"/>
              <a:gd name="connsiteY41" fmla="*/ 2374490 h 3692013"/>
              <a:gd name="connsiteX42" fmla="*/ 1032387 w 3017301"/>
              <a:gd name="connsiteY42" fmla="*/ 2418735 h 3692013"/>
              <a:gd name="connsiteX43" fmla="*/ 1017639 w 3017301"/>
              <a:gd name="connsiteY43" fmla="*/ 2477729 h 3692013"/>
              <a:gd name="connsiteX44" fmla="*/ 973394 w 3017301"/>
              <a:gd name="connsiteY44" fmla="*/ 2521974 h 3692013"/>
              <a:gd name="connsiteX45" fmla="*/ 943897 w 3017301"/>
              <a:gd name="connsiteY45" fmla="*/ 2566219 h 3692013"/>
              <a:gd name="connsiteX46" fmla="*/ 988142 w 3017301"/>
              <a:gd name="connsiteY46" fmla="*/ 2580968 h 3692013"/>
              <a:gd name="connsiteX47" fmla="*/ 988142 w 3017301"/>
              <a:gd name="connsiteY47" fmla="*/ 2698955 h 3692013"/>
              <a:gd name="connsiteX48" fmla="*/ 958645 w 3017301"/>
              <a:gd name="connsiteY48" fmla="*/ 2743200 h 3692013"/>
              <a:gd name="connsiteX49" fmla="*/ 914400 w 3017301"/>
              <a:gd name="connsiteY49" fmla="*/ 2757948 h 3692013"/>
              <a:gd name="connsiteX50" fmla="*/ 870155 w 3017301"/>
              <a:gd name="connsiteY50" fmla="*/ 2787445 h 3692013"/>
              <a:gd name="connsiteX51" fmla="*/ 811161 w 3017301"/>
              <a:gd name="connsiteY51" fmla="*/ 2846439 h 3692013"/>
              <a:gd name="connsiteX52" fmla="*/ 766916 w 3017301"/>
              <a:gd name="connsiteY52" fmla="*/ 2861187 h 3692013"/>
              <a:gd name="connsiteX53" fmla="*/ 722671 w 3017301"/>
              <a:gd name="connsiteY53" fmla="*/ 2890684 h 3692013"/>
              <a:gd name="connsiteX54" fmla="*/ 663677 w 3017301"/>
              <a:gd name="connsiteY54" fmla="*/ 2905432 h 3692013"/>
              <a:gd name="connsiteX55" fmla="*/ 575187 w 3017301"/>
              <a:gd name="connsiteY55" fmla="*/ 3082413 h 3692013"/>
              <a:gd name="connsiteX56" fmla="*/ 516194 w 3017301"/>
              <a:gd name="connsiteY56" fmla="*/ 3170903 h 3692013"/>
              <a:gd name="connsiteX57" fmla="*/ 501445 w 3017301"/>
              <a:gd name="connsiteY57" fmla="*/ 3215148 h 3692013"/>
              <a:gd name="connsiteX58" fmla="*/ 427703 w 3017301"/>
              <a:gd name="connsiteY58" fmla="*/ 3303639 h 3692013"/>
              <a:gd name="connsiteX59" fmla="*/ 339213 w 3017301"/>
              <a:gd name="connsiteY59" fmla="*/ 3362632 h 3692013"/>
              <a:gd name="connsiteX60" fmla="*/ 250723 w 3017301"/>
              <a:gd name="connsiteY60" fmla="*/ 3436374 h 3692013"/>
              <a:gd name="connsiteX61" fmla="*/ 235974 w 3017301"/>
              <a:gd name="connsiteY61" fmla="*/ 3510116 h 3692013"/>
              <a:gd name="connsiteX62" fmla="*/ 162232 w 3017301"/>
              <a:gd name="connsiteY62" fmla="*/ 3495368 h 3692013"/>
              <a:gd name="connsiteX63" fmla="*/ 117987 w 3017301"/>
              <a:gd name="connsiteY63" fmla="*/ 3524865 h 3692013"/>
              <a:gd name="connsiteX64" fmla="*/ 103239 w 3017301"/>
              <a:gd name="connsiteY64" fmla="*/ 3569110 h 3692013"/>
              <a:gd name="connsiteX65" fmla="*/ 29497 w 3017301"/>
              <a:gd name="connsiteY65" fmla="*/ 3672348 h 3692013"/>
              <a:gd name="connsiteX66" fmla="*/ 0 w 3017301"/>
              <a:gd name="connsiteY66" fmla="*/ 3692013 h 3692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3017301" h="3692013">
                <a:moveTo>
                  <a:pt x="0" y="0"/>
                </a:moveTo>
                <a:lnTo>
                  <a:pt x="3017301" y="0"/>
                </a:lnTo>
                <a:lnTo>
                  <a:pt x="3008114" y="6493"/>
                </a:lnTo>
                <a:cubicBezTo>
                  <a:pt x="2998552" y="14277"/>
                  <a:pt x="2989175" y="22354"/>
                  <a:pt x="2979174" y="29497"/>
                </a:cubicBezTo>
                <a:cubicBezTo>
                  <a:pt x="2964750" y="39800"/>
                  <a:pt x="2950319" y="50200"/>
                  <a:pt x="2934929" y="58994"/>
                </a:cubicBezTo>
                <a:cubicBezTo>
                  <a:pt x="2883905" y="88150"/>
                  <a:pt x="2881324" y="86693"/>
                  <a:pt x="2831690" y="103239"/>
                </a:cubicBezTo>
                <a:cubicBezTo>
                  <a:pt x="2749818" y="185111"/>
                  <a:pt x="2830317" y="119788"/>
                  <a:pt x="2728452" y="162232"/>
                </a:cubicBezTo>
                <a:cubicBezTo>
                  <a:pt x="2523294" y="247715"/>
                  <a:pt x="2688284" y="189692"/>
                  <a:pt x="2536723" y="265471"/>
                </a:cubicBezTo>
                <a:cubicBezTo>
                  <a:pt x="2522818" y="272423"/>
                  <a:pt x="2507226" y="275303"/>
                  <a:pt x="2492477" y="280219"/>
                </a:cubicBezTo>
                <a:cubicBezTo>
                  <a:pt x="2438401" y="361337"/>
                  <a:pt x="2492478" y="292510"/>
                  <a:pt x="2418735" y="353961"/>
                </a:cubicBezTo>
                <a:cubicBezTo>
                  <a:pt x="2305163" y="448602"/>
                  <a:pt x="2440109" y="354459"/>
                  <a:pt x="2330245" y="427703"/>
                </a:cubicBezTo>
                <a:cubicBezTo>
                  <a:pt x="2320413" y="442451"/>
                  <a:pt x="2309542" y="456558"/>
                  <a:pt x="2300748" y="471948"/>
                </a:cubicBezTo>
                <a:cubicBezTo>
                  <a:pt x="2289840" y="491037"/>
                  <a:pt x="2284031" y="513052"/>
                  <a:pt x="2271252" y="530942"/>
                </a:cubicBezTo>
                <a:cubicBezTo>
                  <a:pt x="2259129" y="547914"/>
                  <a:pt x="2240359" y="559164"/>
                  <a:pt x="2227006" y="575187"/>
                </a:cubicBezTo>
                <a:cubicBezTo>
                  <a:pt x="2215659" y="588804"/>
                  <a:pt x="2209045" y="605974"/>
                  <a:pt x="2197510" y="619432"/>
                </a:cubicBezTo>
                <a:cubicBezTo>
                  <a:pt x="2108888" y="722825"/>
                  <a:pt x="2172551" y="642690"/>
                  <a:pt x="2094271" y="707923"/>
                </a:cubicBezTo>
                <a:cubicBezTo>
                  <a:pt x="2051687" y="743410"/>
                  <a:pt x="2049532" y="752908"/>
                  <a:pt x="2020529" y="796413"/>
                </a:cubicBezTo>
                <a:cubicBezTo>
                  <a:pt x="2015613" y="830826"/>
                  <a:pt x="2021327" y="868560"/>
                  <a:pt x="2005781" y="899652"/>
                </a:cubicBezTo>
                <a:cubicBezTo>
                  <a:pt x="1988565" y="934084"/>
                  <a:pt x="1915674" y="953480"/>
                  <a:pt x="1887794" y="973394"/>
                </a:cubicBezTo>
                <a:cubicBezTo>
                  <a:pt x="1834561" y="1011417"/>
                  <a:pt x="1852103" y="1016223"/>
                  <a:pt x="1814052" y="1061884"/>
                </a:cubicBezTo>
                <a:cubicBezTo>
                  <a:pt x="1800699" y="1077907"/>
                  <a:pt x="1784555" y="1091381"/>
                  <a:pt x="1769806" y="1106129"/>
                </a:cubicBezTo>
                <a:cubicBezTo>
                  <a:pt x="1759974" y="1091381"/>
                  <a:pt x="1746534" y="1078481"/>
                  <a:pt x="1740310" y="1061884"/>
                </a:cubicBezTo>
                <a:cubicBezTo>
                  <a:pt x="1709483" y="979678"/>
                  <a:pt x="1753261" y="960442"/>
                  <a:pt x="1681316" y="1032387"/>
                </a:cubicBezTo>
                <a:cubicBezTo>
                  <a:pt x="1646214" y="1137693"/>
                  <a:pt x="1669065" y="1095006"/>
                  <a:pt x="1622323" y="1165123"/>
                </a:cubicBezTo>
                <a:cubicBezTo>
                  <a:pt x="1617407" y="1199536"/>
                  <a:pt x="1611213" y="1233790"/>
                  <a:pt x="1607574" y="1268361"/>
                </a:cubicBezTo>
                <a:cubicBezTo>
                  <a:pt x="1601377" y="1327234"/>
                  <a:pt x="1604436" y="1387293"/>
                  <a:pt x="1592826" y="1445342"/>
                </a:cubicBezTo>
                <a:cubicBezTo>
                  <a:pt x="1589350" y="1462723"/>
                  <a:pt x="1573632" y="1475163"/>
                  <a:pt x="1563329" y="1489587"/>
                </a:cubicBezTo>
                <a:cubicBezTo>
                  <a:pt x="1515571" y="1556448"/>
                  <a:pt x="1527513" y="1545630"/>
                  <a:pt x="1460090" y="1592826"/>
                </a:cubicBezTo>
                <a:cubicBezTo>
                  <a:pt x="1431048" y="1613155"/>
                  <a:pt x="1401097" y="1632155"/>
                  <a:pt x="1371600" y="1651819"/>
                </a:cubicBezTo>
                <a:cubicBezTo>
                  <a:pt x="1356852" y="1661651"/>
                  <a:pt x="1338428" y="1667475"/>
                  <a:pt x="1327355" y="1681316"/>
                </a:cubicBezTo>
                <a:cubicBezTo>
                  <a:pt x="1307690" y="1705897"/>
                  <a:pt x="1287248" y="1729875"/>
                  <a:pt x="1268361" y="1755058"/>
                </a:cubicBezTo>
                <a:cubicBezTo>
                  <a:pt x="1257726" y="1769238"/>
                  <a:pt x="1246792" y="1783449"/>
                  <a:pt x="1238865" y="1799303"/>
                </a:cubicBezTo>
                <a:cubicBezTo>
                  <a:pt x="1226470" y="1824093"/>
                  <a:pt x="1216459" y="1878905"/>
                  <a:pt x="1209368" y="1902542"/>
                </a:cubicBezTo>
                <a:cubicBezTo>
                  <a:pt x="1200434" y="1932323"/>
                  <a:pt x="1189703" y="1961535"/>
                  <a:pt x="1179871" y="1991032"/>
                </a:cubicBezTo>
                <a:cubicBezTo>
                  <a:pt x="1174955" y="2005780"/>
                  <a:pt x="1176116" y="2024284"/>
                  <a:pt x="1165123" y="2035277"/>
                </a:cubicBezTo>
                <a:cubicBezTo>
                  <a:pt x="1135626" y="2064774"/>
                  <a:pt x="1035485" y="2130626"/>
                  <a:pt x="1076632" y="2123768"/>
                </a:cubicBezTo>
                <a:cubicBezTo>
                  <a:pt x="1106129" y="2118852"/>
                  <a:pt x="1135800" y="2114884"/>
                  <a:pt x="1165123" y="2109019"/>
                </a:cubicBezTo>
                <a:cubicBezTo>
                  <a:pt x="1211421" y="2099759"/>
                  <a:pt x="1226191" y="2093579"/>
                  <a:pt x="1268361" y="2079523"/>
                </a:cubicBezTo>
                <a:cubicBezTo>
                  <a:pt x="1263445" y="2099187"/>
                  <a:pt x="1262678" y="2120386"/>
                  <a:pt x="1253613" y="2138516"/>
                </a:cubicBezTo>
                <a:cubicBezTo>
                  <a:pt x="1238965" y="2167812"/>
                  <a:pt x="1186788" y="2246976"/>
                  <a:pt x="1150374" y="2271252"/>
                </a:cubicBezTo>
                <a:cubicBezTo>
                  <a:pt x="1137439" y="2279875"/>
                  <a:pt x="1120877" y="2281084"/>
                  <a:pt x="1106129" y="2286000"/>
                </a:cubicBezTo>
                <a:cubicBezTo>
                  <a:pt x="1086464" y="2315497"/>
                  <a:pt x="1058345" y="2340858"/>
                  <a:pt x="1047135" y="2374490"/>
                </a:cubicBezTo>
                <a:cubicBezTo>
                  <a:pt x="1042219" y="2389238"/>
                  <a:pt x="1036658" y="2403787"/>
                  <a:pt x="1032387" y="2418735"/>
                </a:cubicBezTo>
                <a:cubicBezTo>
                  <a:pt x="1026819" y="2438225"/>
                  <a:pt x="1027696" y="2460130"/>
                  <a:pt x="1017639" y="2477729"/>
                </a:cubicBezTo>
                <a:cubicBezTo>
                  <a:pt x="1007291" y="2495838"/>
                  <a:pt x="986747" y="2505951"/>
                  <a:pt x="973394" y="2521974"/>
                </a:cubicBezTo>
                <a:cubicBezTo>
                  <a:pt x="962046" y="2535591"/>
                  <a:pt x="953729" y="2551471"/>
                  <a:pt x="943897" y="2566219"/>
                </a:cubicBezTo>
                <a:cubicBezTo>
                  <a:pt x="958645" y="2571135"/>
                  <a:pt x="977149" y="2569975"/>
                  <a:pt x="988142" y="2580968"/>
                </a:cubicBezTo>
                <a:cubicBezTo>
                  <a:pt x="1038197" y="2631023"/>
                  <a:pt x="1016745" y="2648899"/>
                  <a:pt x="988142" y="2698955"/>
                </a:cubicBezTo>
                <a:cubicBezTo>
                  <a:pt x="979348" y="2714345"/>
                  <a:pt x="972486" y="2732127"/>
                  <a:pt x="958645" y="2743200"/>
                </a:cubicBezTo>
                <a:cubicBezTo>
                  <a:pt x="946506" y="2752911"/>
                  <a:pt x="929148" y="2753032"/>
                  <a:pt x="914400" y="2757948"/>
                </a:cubicBezTo>
                <a:cubicBezTo>
                  <a:pt x="899652" y="2767780"/>
                  <a:pt x="883613" y="2775909"/>
                  <a:pt x="870155" y="2787445"/>
                </a:cubicBezTo>
                <a:cubicBezTo>
                  <a:pt x="849040" y="2805544"/>
                  <a:pt x="833791" y="2830275"/>
                  <a:pt x="811161" y="2846439"/>
                </a:cubicBezTo>
                <a:cubicBezTo>
                  <a:pt x="798511" y="2855475"/>
                  <a:pt x="781664" y="2856271"/>
                  <a:pt x="766916" y="2861187"/>
                </a:cubicBezTo>
                <a:cubicBezTo>
                  <a:pt x="752168" y="2871019"/>
                  <a:pt x="738963" y="2883702"/>
                  <a:pt x="722671" y="2890684"/>
                </a:cubicBezTo>
                <a:cubicBezTo>
                  <a:pt x="704040" y="2898669"/>
                  <a:pt x="678932" y="2892084"/>
                  <a:pt x="663677" y="2905432"/>
                </a:cubicBezTo>
                <a:cubicBezTo>
                  <a:pt x="552289" y="3002897"/>
                  <a:pt x="646721" y="2975111"/>
                  <a:pt x="575187" y="3082413"/>
                </a:cubicBezTo>
                <a:cubicBezTo>
                  <a:pt x="555523" y="3111910"/>
                  <a:pt x="527405" y="3137272"/>
                  <a:pt x="516194" y="3170903"/>
                </a:cubicBezTo>
                <a:cubicBezTo>
                  <a:pt x="511278" y="3185651"/>
                  <a:pt x="508398" y="3201243"/>
                  <a:pt x="501445" y="3215148"/>
                </a:cubicBezTo>
                <a:cubicBezTo>
                  <a:pt x="485951" y="3246136"/>
                  <a:pt x="454391" y="3282881"/>
                  <a:pt x="427703" y="3303639"/>
                </a:cubicBezTo>
                <a:cubicBezTo>
                  <a:pt x="399720" y="3325403"/>
                  <a:pt x="364280" y="3337565"/>
                  <a:pt x="339213" y="3362632"/>
                </a:cubicBezTo>
                <a:cubicBezTo>
                  <a:pt x="282434" y="3419411"/>
                  <a:pt x="312322" y="3395307"/>
                  <a:pt x="250723" y="3436374"/>
                </a:cubicBezTo>
                <a:cubicBezTo>
                  <a:pt x="245807" y="3460955"/>
                  <a:pt x="256831" y="3496211"/>
                  <a:pt x="235974" y="3510116"/>
                </a:cubicBezTo>
                <a:cubicBezTo>
                  <a:pt x="215117" y="3524021"/>
                  <a:pt x="187106" y="3492259"/>
                  <a:pt x="162232" y="3495368"/>
                </a:cubicBezTo>
                <a:cubicBezTo>
                  <a:pt x="144644" y="3497567"/>
                  <a:pt x="132735" y="3515033"/>
                  <a:pt x="117987" y="3524865"/>
                </a:cubicBezTo>
                <a:cubicBezTo>
                  <a:pt x="113071" y="3539613"/>
                  <a:pt x="110191" y="3555205"/>
                  <a:pt x="103239" y="3569110"/>
                </a:cubicBezTo>
                <a:cubicBezTo>
                  <a:pt x="94865" y="3585858"/>
                  <a:pt x="36177" y="3665668"/>
                  <a:pt x="29497" y="3672348"/>
                </a:cubicBezTo>
                <a:lnTo>
                  <a:pt x="0" y="3692013"/>
                </a:lnTo>
                <a:close/>
              </a:path>
            </a:pathLst>
          </a:cu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2" name="Freeform: Shape 11">
            <a:extLst>
              <a:ext uri="{FF2B5EF4-FFF2-40B4-BE49-F238E27FC236}">
                <a16:creationId xmlns:a16="http://schemas.microsoft.com/office/drawing/2014/main" id="{C3D1405D-CF4F-4701-9384-C8D46A076168}"/>
              </a:ext>
            </a:extLst>
          </p:cNvPr>
          <p:cNvSpPr/>
          <p:nvPr userDrawn="1"/>
        </p:nvSpPr>
        <p:spPr>
          <a:xfrm>
            <a:off x="9911574" y="3464660"/>
            <a:ext cx="2280427" cy="3393340"/>
          </a:xfrm>
          <a:custGeom>
            <a:avLst/>
            <a:gdLst>
              <a:gd name="connsiteX0" fmla="*/ 2280427 w 2280427"/>
              <a:gd name="connsiteY0" fmla="*/ 0 h 3393340"/>
              <a:gd name="connsiteX1" fmla="*/ 2280427 w 2280427"/>
              <a:gd name="connsiteY1" fmla="*/ 3393340 h 3393340"/>
              <a:gd name="connsiteX2" fmla="*/ 0 w 2280427"/>
              <a:gd name="connsiteY2" fmla="*/ 3393340 h 3393340"/>
              <a:gd name="connsiteX3" fmla="*/ 6389 w 2280427"/>
              <a:gd name="connsiteY3" fmla="*/ 3385643 h 3393340"/>
              <a:gd name="connsiteX4" fmla="*/ 87833 w 2280427"/>
              <a:gd name="connsiteY4" fmla="*/ 3304850 h 3393340"/>
              <a:gd name="connsiteX5" fmla="*/ 220569 w 2280427"/>
              <a:gd name="connsiteY5" fmla="*/ 3231108 h 3393340"/>
              <a:gd name="connsiteX6" fmla="*/ 250066 w 2280427"/>
              <a:gd name="connsiteY6" fmla="*/ 3186863 h 3393340"/>
              <a:gd name="connsiteX7" fmla="*/ 294311 w 2280427"/>
              <a:gd name="connsiteY7" fmla="*/ 3142617 h 3393340"/>
              <a:gd name="connsiteX8" fmla="*/ 309059 w 2280427"/>
              <a:gd name="connsiteY8" fmla="*/ 2965637 h 3393340"/>
              <a:gd name="connsiteX9" fmla="*/ 353304 w 2280427"/>
              <a:gd name="connsiteY9" fmla="*/ 2877146 h 3393340"/>
              <a:gd name="connsiteX10" fmla="*/ 382801 w 2280427"/>
              <a:gd name="connsiteY10" fmla="*/ 2788656 h 3393340"/>
              <a:gd name="connsiteX11" fmla="*/ 441795 w 2280427"/>
              <a:gd name="connsiteY11" fmla="*/ 2700166 h 3393340"/>
              <a:gd name="connsiteX12" fmla="*/ 500788 w 2280427"/>
              <a:gd name="connsiteY12" fmla="*/ 2685417 h 3393340"/>
              <a:gd name="connsiteX13" fmla="*/ 516333 w 2280427"/>
              <a:gd name="connsiteY13" fmla="*/ 2728373 h 3393340"/>
              <a:gd name="connsiteX14" fmla="*/ 509640 w 2280427"/>
              <a:gd name="connsiteY14" fmla="*/ 2737281 h 3393340"/>
              <a:gd name="connsiteX15" fmla="*/ 509237 w 2280427"/>
              <a:gd name="connsiteY15" fmla="*/ 2737623 h 3393340"/>
              <a:gd name="connsiteX16" fmla="*/ 508223 w 2280427"/>
              <a:gd name="connsiteY16" fmla="*/ 2739166 h 3393340"/>
              <a:gd name="connsiteX17" fmla="*/ 509640 w 2280427"/>
              <a:gd name="connsiteY17" fmla="*/ 2737281 h 3393340"/>
              <a:gd name="connsiteX18" fmla="*/ 530751 w 2280427"/>
              <a:gd name="connsiteY18" fmla="*/ 2719340 h 3393340"/>
              <a:gd name="connsiteX19" fmla="*/ 574530 w 2280427"/>
              <a:gd name="connsiteY19" fmla="*/ 2685417 h 3393340"/>
              <a:gd name="connsiteX20" fmla="*/ 633524 w 2280427"/>
              <a:gd name="connsiteY20" fmla="*/ 2670669 h 3393340"/>
              <a:gd name="connsiteX21" fmla="*/ 707266 w 2280427"/>
              <a:gd name="connsiteY21" fmla="*/ 2582179 h 3393340"/>
              <a:gd name="connsiteX22" fmla="*/ 751511 w 2280427"/>
              <a:gd name="connsiteY22" fmla="*/ 2434695 h 3393340"/>
              <a:gd name="connsiteX23" fmla="*/ 781008 w 2280427"/>
              <a:gd name="connsiteY23" fmla="*/ 2346205 h 3393340"/>
              <a:gd name="connsiteX24" fmla="*/ 825253 w 2280427"/>
              <a:gd name="connsiteY24" fmla="*/ 2301959 h 3393340"/>
              <a:gd name="connsiteX25" fmla="*/ 854750 w 2280427"/>
              <a:gd name="connsiteY25" fmla="*/ 2257714 h 3393340"/>
              <a:gd name="connsiteX26" fmla="*/ 898995 w 2280427"/>
              <a:gd name="connsiteY26" fmla="*/ 2228217 h 3393340"/>
              <a:gd name="connsiteX27" fmla="*/ 943240 w 2280427"/>
              <a:gd name="connsiteY27" fmla="*/ 2183972 h 3393340"/>
              <a:gd name="connsiteX28" fmla="*/ 1016982 w 2280427"/>
              <a:gd name="connsiteY28" fmla="*/ 2124979 h 3393340"/>
              <a:gd name="connsiteX29" fmla="*/ 1105472 w 2280427"/>
              <a:gd name="connsiteY29" fmla="*/ 2051237 h 3393340"/>
              <a:gd name="connsiteX30" fmla="*/ 1164466 w 2280427"/>
              <a:gd name="connsiteY30" fmla="*/ 2006992 h 3393340"/>
              <a:gd name="connsiteX31" fmla="*/ 1208711 w 2280427"/>
              <a:gd name="connsiteY31" fmla="*/ 1918501 h 3393340"/>
              <a:gd name="connsiteX32" fmla="*/ 1238208 w 2280427"/>
              <a:gd name="connsiteY32" fmla="*/ 1874256 h 3393340"/>
              <a:gd name="connsiteX33" fmla="*/ 1311950 w 2280427"/>
              <a:gd name="connsiteY33" fmla="*/ 1682527 h 3393340"/>
              <a:gd name="connsiteX34" fmla="*/ 1267704 w 2280427"/>
              <a:gd name="connsiteY34" fmla="*/ 1726772 h 3393340"/>
              <a:gd name="connsiteX35" fmla="*/ 1164466 w 2280427"/>
              <a:gd name="connsiteY35" fmla="*/ 1756269 h 3393340"/>
              <a:gd name="connsiteX36" fmla="*/ 1120221 w 2280427"/>
              <a:gd name="connsiteY36" fmla="*/ 1726772 h 3393340"/>
              <a:gd name="connsiteX37" fmla="*/ 1134969 w 2280427"/>
              <a:gd name="connsiteY37" fmla="*/ 1682527 h 3393340"/>
              <a:gd name="connsiteX38" fmla="*/ 1238208 w 2280427"/>
              <a:gd name="connsiteY38" fmla="*/ 1594037 h 3393340"/>
              <a:gd name="connsiteX39" fmla="*/ 1267704 w 2280427"/>
              <a:gd name="connsiteY39" fmla="*/ 1549792 h 3393340"/>
              <a:gd name="connsiteX40" fmla="*/ 1282453 w 2280427"/>
              <a:gd name="connsiteY40" fmla="*/ 1490798 h 3393340"/>
              <a:gd name="connsiteX41" fmla="*/ 1370943 w 2280427"/>
              <a:gd name="connsiteY41" fmla="*/ 1417056 h 3393340"/>
              <a:gd name="connsiteX42" fmla="*/ 1415188 w 2280427"/>
              <a:gd name="connsiteY42" fmla="*/ 1387559 h 3393340"/>
              <a:gd name="connsiteX43" fmla="*/ 1503679 w 2280427"/>
              <a:gd name="connsiteY43" fmla="*/ 1328566 h 3393340"/>
              <a:gd name="connsiteX44" fmla="*/ 1533175 w 2280427"/>
              <a:gd name="connsiteY44" fmla="*/ 1225327 h 3393340"/>
              <a:gd name="connsiteX45" fmla="*/ 1562672 w 2280427"/>
              <a:gd name="connsiteY45" fmla="*/ 1092592 h 3393340"/>
              <a:gd name="connsiteX46" fmla="*/ 1592169 w 2280427"/>
              <a:gd name="connsiteY46" fmla="*/ 841869 h 3393340"/>
              <a:gd name="connsiteX47" fmla="*/ 1621666 w 2280427"/>
              <a:gd name="connsiteY47" fmla="*/ 797624 h 3393340"/>
              <a:gd name="connsiteX48" fmla="*/ 1636414 w 2280427"/>
              <a:gd name="connsiteY48" fmla="*/ 753379 h 3393340"/>
              <a:gd name="connsiteX49" fmla="*/ 1754401 w 2280427"/>
              <a:gd name="connsiteY49" fmla="*/ 679637 h 3393340"/>
              <a:gd name="connsiteX50" fmla="*/ 1901885 w 2280427"/>
              <a:gd name="connsiteY50" fmla="*/ 620643 h 3393340"/>
              <a:gd name="connsiteX51" fmla="*/ 1960879 w 2280427"/>
              <a:gd name="connsiteY51" fmla="*/ 576398 h 3393340"/>
              <a:gd name="connsiteX52" fmla="*/ 2034621 w 2280427"/>
              <a:gd name="connsiteY52" fmla="*/ 487908 h 3393340"/>
              <a:gd name="connsiteX53" fmla="*/ 2049369 w 2280427"/>
              <a:gd name="connsiteY53" fmla="*/ 443663 h 3393340"/>
              <a:gd name="connsiteX54" fmla="*/ 2093614 w 2280427"/>
              <a:gd name="connsiteY54" fmla="*/ 399417 h 3393340"/>
              <a:gd name="connsiteX55" fmla="*/ 2278332 w 2280427"/>
              <a:gd name="connsiteY55" fmla="*/ 4521 h 3393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2280427" h="3393340">
                <a:moveTo>
                  <a:pt x="2280427" y="0"/>
                </a:moveTo>
                <a:lnTo>
                  <a:pt x="2280427" y="3393340"/>
                </a:lnTo>
                <a:lnTo>
                  <a:pt x="0" y="3393340"/>
                </a:lnTo>
                <a:lnTo>
                  <a:pt x="6389" y="3385643"/>
                </a:lnTo>
                <a:cubicBezTo>
                  <a:pt x="35558" y="3354233"/>
                  <a:pt x="67295" y="3325388"/>
                  <a:pt x="87833" y="3304850"/>
                </a:cubicBezTo>
                <a:cubicBezTo>
                  <a:pt x="148603" y="3284593"/>
                  <a:pt x="158154" y="3285721"/>
                  <a:pt x="220569" y="3231108"/>
                </a:cubicBezTo>
                <a:cubicBezTo>
                  <a:pt x="233909" y="3219436"/>
                  <a:pt x="238719" y="3200480"/>
                  <a:pt x="250066" y="3186863"/>
                </a:cubicBezTo>
                <a:cubicBezTo>
                  <a:pt x="263419" y="3170840"/>
                  <a:pt x="288937" y="3162770"/>
                  <a:pt x="294311" y="3142617"/>
                </a:cubicBezTo>
                <a:cubicBezTo>
                  <a:pt x="309564" y="3085418"/>
                  <a:pt x="304143" y="3024630"/>
                  <a:pt x="309059" y="2965637"/>
                </a:cubicBezTo>
                <a:cubicBezTo>
                  <a:pt x="329414" y="2904576"/>
                  <a:pt x="315185" y="2934327"/>
                  <a:pt x="353304" y="2877146"/>
                </a:cubicBezTo>
                <a:cubicBezTo>
                  <a:pt x="370550" y="2851275"/>
                  <a:pt x="372969" y="2818153"/>
                  <a:pt x="382801" y="2788656"/>
                </a:cubicBezTo>
                <a:cubicBezTo>
                  <a:pt x="394012" y="2755025"/>
                  <a:pt x="422130" y="2729663"/>
                  <a:pt x="441795" y="2700166"/>
                </a:cubicBezTo>
                <a:cubicBezTo>
                  <a:pt x="461459" y="2695250"/>
                  <a:pt x="481968" y="2677889"/>
                  <a:pt x="500788" y="2685417"/>
                </a:cubicBezTo>
                <a:cubicBezTo>
                  <a:pt x="528328" y="2696433"/>
                  <a:pt x="524217" y="2715212"/>
                  <a:pt x="516333" y="2728373"/>
                </a:cubicBezTo>
                <a:lnTo>
                  <a:pt x="509640" y="2737281"/>
                </a:lnTo>
                <a:lnTo>
                  <a:pt x="509237" y="2737623"/>
                </a:lnTo>
                <a:cubicBezTo>
                  <a:pt x="500940" y="2745260"/>
                  <a:pt x="503355" y="2744453"/>
                  <a:pt x="508223" y="2739166"/>
                </a:cubicBezTo>
                <a:lnTo>
                  <a:pt x="509640" y="2737281"/>
                </a:lnTo>
                <a:lnTo>
                  <a:pt x="530751" y="2719340"/>
                </a:lnTo>
                <a:cubicBezTo>
                  <a:pt x="541289" y="2710804"/>
                  <a:pt x="555538" y="2699662"/>
                  <a:pt x="574530" y="2685417"/>
                </a:cubicBezTo>
                <a:cubicBezTo>
                  <a:pt x="594195" y="2680501"/>
                  <a:pt x="615394" y="2679734"/>
                  <a:pt x="633524" y="2670669"/>
                </a:cubicBezTo>
                <a:cubicBezTo>
                  <a:pt x="716786" y="2629038"/>
                  <a:pt x="677261" y="2642190"/>
                  <a:pt x="707266" y="2582179"/>
                </a:cubicBezTo>
                <a:cubicBezTo>
                  <a:pt x="760922" y="2474867"/>
                  <a:pt x="724689" y="2622442"/>
                  <a:pt x="751511" y="2434695"/>
                </a:cubicBezTo>
                <a:cubicBezTo>
                  <a:pt x="751511" y="2434695"/>
                  <a:pt x="765908" y="2373385"/>
                  <a:pt x="781008" y="2346205"/>
                </a:cubicBezTo>
                <a:cubicBezTo>
                  <a:pt x="791137" y="2327972"/>
                  <a:pt x="811900" y="2317982"/>
                  <a:pt x="825253" y="2301959"/>
                </a:cubicBezTo>
                <a:cubicBezTo>
                  <a:pt x="836600" y="2288342"/>
                  <a:pt x="844918" y="2272462"/>
                  <a:pt x="854750" y="2257714"/>
                </a:cubicBezTo>
                <a:cubicBezTo>
                  <a:pt x="869498" y="2247882"/>
                  <a:pt x="885378" y="2239565"/>
                  <a:pt x="898995" y="2228217"/>
                </a:cubicBezTo>
                <a:cubicBezTo>
                  <a:pt x="915018" y="2214864"/>
                  <a:pt x="925886" y="2195541"/>
                  <a:pt x="943240" y="2183972"/>
                </a:cubicBezTo>
                <a:cubicBezTo>
                  <a:pt x="1028726" y="2126982"/>
                  <a:pt x="951013" y="2223932"/>
                  <a:pt x="1016982" y="2124979"/>
                </a:cubicBezTo>
                <a:cubicBezTo>
                  <a:pt x="1114775" y="2059783"/>
                  <a:pt x="1006105" y="2136408"/>
                  <a:pt x="1105472" y="2051237"/>
                </a:cubicBezTo>
                <a:cubicBezTo>
                  <a:pt x="1124135" y="2035240"/>
                  <a:pt x="1147085" y="2024373"/>
                  <a:pt x="1164466" y="2006992"/>
                </a:cubicBezTo>
                <a:cubicBezTo>
                  <a:pt x="1206729" y="1964728"/>
                  <a:pt x="1184722" y="1966478"/>
                  <a:pt x="1208711" y="1918501"/>
                </a:cubicBezTo>
                <a:cubicBezTo>
                  <a:pt x="1216638" y="1902647"/>
                  <a:pt x="1226672" y="1887714"/>
                  <a:pt x="1238208" y="1874256"/>
                </a:cubicBezTo>
                <a:cubicBezTo>
                  <a:pt x="1293002" y="1810330"/>
                  <a:pt x="1351243" y="1800407"/>
                  <a:pt x="1311950" y="1682527"/>
                </a:cubicBezTo>
                <a:cubicBezTo>
                  <a:pt x="1305354" y="1662740"/>
                  <a:pt x="1282453" y="1712024"/>
                  <a:pt x="1267704" y="1726772"/>
                </a:cubicBezTo>
                <a:cubicBezTo>
                  <a:pt x="1251099" y="1732307"/>
                  <a:pt x="1177432" y="1758121"/>
                  <a:pt x="1164466" y="1756269"/>
                </a:cubicBezTo>
                <a:cubicBezTo>
                  <a:pt x="1146919" y="1753762"/>
                  <a:pt x="1126804" y="1743230"/>
                  <a:pt x="1120221" y="1726772"/>
                </a:cubicBezTo>
                <a:cubicBezTo>
                  <a:pt x="1114447" y="1712338"/>
                  <a:pt x="1130053" y="1697275"/>
                  <a:pt x="1134969" y="1682527"/>
                </a:cubicBezTo>
                <a:cubicBezTo>
                  <a:pt x="1187155" y="1647736"/>
                  <a:pt x="1190525" y="1649667"/>
                  <a:pt x="1238208" y="1594037"/>
                </a:cubicBezTo>
                <a:cubicBezTo>
                  <a:pt x="1249743" y="1580579"/>
                  <a:pt x="1260722" y="1566084"/>
                  <a:pt x="1267704" y="1549792"/>
                </a:cubicBezTo>
                <a:cubicBezTo>
                  <a:pt x="1275689" y="1531161"/>
                  <a:pt x="1277537" y="1510463"/>
                  <a:pt x="1282453" y="1490798"/>
                </a:cubicBezTo>
                <a:cubicBezTo>
                  <a:pt x="1392305" y="1417562"/>
                  <a:pt x="1257386" y="1511688"/>
                  <a:pt x="1370943" y="1417056"/>
                </a:cubicBezTo>
                <a:cubicBezTo>
                  <a:pt x="1384560" y="1405708"/>
                  <a:pt x="1400440" y="1397391"/>
                  <a:pt x="1415188" y="1387559"/>
                </a:cubicBezTo>
                <a:cubicBezTo>
                  <a:pt x="1461575" y="1372097"/>
                  <a:pt x="1472114" y="1375912"/>
                  <a:pt x="1503679" y="1328566"/>
                </a:cubicBezTo>
                <a:cubicBezTo>
                  <a:pt x="1512519" y="1315306"/>
                  <a:pt x="1530717" y="1233931"/>
                  <a:pt x="1533175" y="1225327"/>
                </a:cubicBezTo>
                <a:cubicBezTo>
                  <a:pt x="1562223" y="1123661"/>
                  <a:pt x="1536055" y="1252300"/>
                  <a:pt x="1562672" y="1092592"/>
                </a:cubicBezTo>
                <a:cubicBezTo>
                  <a:pt x="1610405" y="949395"/>
                  <a:pt x="1526764" y="1212498"/>
                  <a:pt x="1592169" y="841869"/>
                </a:cubicBezTo>
                <a:cubicBezTo>
                  <a:pt x="1595249" y="824413"/>
                  <a:pt x="1613739" y="813478"/>
                  <a:pt x="1621666" y="797624"/>
                </a:cubicBezTo>
                <a:cubicBezTo>
                  <a:pt x="1628618" y="783719"/>
                  <a:pt x="1631498" y="768127"/>
                  <a:pt x="1636414" y="753379"/>
                </a:cubicBezTo>
                <a:cubicBezTo>
                  <a:pt x="1712996" y="695943"/>
                  <a:pt x="1673422" y="720127"/>
                  <a:pt x="1754401" y="679637"/>
                </a:cubicBezTo>
                <a:cubicBezTo>
                  <a:pt x="1886803" y="613435"/>
                  <a:pt x="1798781" y="685083"/>
                  <a:pt x="1901885" y="620643"/>
                </a:cubicBezTo>
                <a:cubicBezTo>
                  <a:pt x="1922729" y="607615"/>
                  <a:pt x="1942216" y="592395"/>
                  <a:pt x="1960879" y="576398"/>
                </a:cubicBezTo>
                <a:cubicBezTo>
                  <a:pt x="1989418" y="551936"/>
                  <a:pt x="2017553" y="522043"/>
                  <a:pt x="2034621" y="487908"/>
                </a:cubicBezTo>
                <a:cubicBezTo>
                  <a:pt x="2041573" y="474003"/>
                  <a:pt x="2040746" y="456598"/>
                  <a:pt x="2049369" y="443663"/>
                </a:cubicBezTo>
                <a:cubicBezTo>
                  <a:pt x="2060939" y="426308"/>
                  <a:pt x="2084106" y="417981"/>
                  <a:pt x="2093614" y="399417"/>
                </a:cubicBezTo>
                <a:cubicBezTo>
                  <a:pt x="2152511" y="284428"/>
                  <a:pt x="2222283" y="126901"/>
                  <a:pt x="2278332" y="4521"/>
                </a:cubicBezTo>
                <a:close/>
              </a:path>
            </a:pathLst>
          </a:cu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864721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750"/>
                                        <p:tgtEl>
                                          <p:spTgt spid="10"/>
                                        </p:tgtEl>
                                      </p:cBhvr>
                                    </p:animEffect>
                                  </p:childTnLst>
                                </p:cTn>
                              </p:par>
                              <p:par>
                                <p:cTn id="8" presetID="2" presetClass="entr" presetSubtype="6" decel="100000" fill="hold" grpId="0" nodeType="withEffect">
                                  <p:stCondLst>
                                    <p:cond delay="500"/>
                                  </p:stCondLst>
                                  <p:childTnLst>
                                    <p:set>
                                      <p:cBhvr>
                                        <p:cTn id="9" dur="1" fill="hold">
                                          <p:stCondLst>
                                            <p:cond delay="0"/>
                                          </p:stCondLst>
                                        </p:cTn>
                                        <p:tgtEl>
                                          <p:spTgt spid="12"/>
                                        </p:tgtEl>
                                        <p:attrNameLst>
                                          <p:attrName>style.visibility</p:attrName>
                                        </p:attrNameLst>
                                      </p:cBhvr>
                                      <p:to>
                                        <p:strVal val="visible"/>
                                      </p:to>
                                    </p:set>
                                    <p:anim calcmode="lin" valueType="num">
                                      <p:cBhvr additive="base">
                                        <p:cTn id="10" dur="750" fill="hold"/>
                                        <p:tgtEl>
                                          <p:spTgt spid="12"/>
                                        </p:tgtEl>
                                        <p:attrNameLst>
                                          <p:attrName>ppt_x</p:attrName>
                                        </p:attrNameLst>
                                      </p:cBhvr>
                                      <p:tavLst>
                                        <p:tav tm="0">
                                          <p:val>
                                            <p:strVal val="1+#ppt_w/2"/>
                                          </p:val>
                                        </p:tav>
                                        <p:tav tm="100000">
                                          <p:val>
                                            <p:strVal val="#ppt_x"/>
                                          </p:val>
                                        </p:tav>
                                      </p:tavLst>
                                    </p:anim>
                                    <p:anim calcmode="lin" valueType="num">
                                      <p:cBhvr additive="base">
                                        <p:cTn id="11" dur="750" fill="hold"/>
                                        <p:tgtEl>
                                          <p:spTgt spid="12"/>
                                        </p:tgtEl>
                                        <p:attrNameLst>
                                          <p:attrName>ppt_y</p:attrName>
                                        </p:attrNameLst>
                                      </p:cBhvr>
                                      <p:tavLst>
                                        <p:tav tm="0">
                                          <p:val>
                                            <p:strVal val="1+#ppt_h/2"/>
                                          </p:val>
                                        </p:tav>
                                        <p:tav tm="100000">
                                          <p:val>
                                            <p:strVal val="#ppt_y"/>
                                          </p:val>
                                        </p:tav>
                                      </p:tavLst>
                                    </p:anim>
                                  </p:childTnLst>
                                </p:cTn>
                              </p:par>
                              <p:par>
                                <p:cTn id="12" presetID="2" presetClass="entr" presetSubtype="9" decel="100000" fill="hold" grpId="0" nodeType="withEffect">
                                  <p:stCondLst>
                                    <p:cond delay="75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750" fill="hold"/>
                                        <p:tgtEl>
                                          <p:spTgt spid="11"/>
                                        </p:tgtEl>
                                        <p:attrNameLst>
                                          <p:attrName>ppt_x</p:attrName>
                                        </p:attrNameLst>
                                      </p:cBhvr>
                                      <p:tavLst>
                                        <p:tav tm="0">
                                          <p:val>
                                            <p:strVal val="0-#ppt_w/2"/>
                                          </p:val>
                                        </p:tav>
                                        <p:tav tm="100000">
                                          <p:val>
                                            <p:strVal val="#ppt_x"/>
                                          </p:val>
                                        </p:tav>
                                      </p:tavLst>
                                    </p:anim>
                                    <p:anim calcmode="lin" valueType="num">
                                      <p:cBhvr additive="base">
                                        <p:cTn id="15" dur="75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animBg="1"/>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7_Title Slide">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2ECE2364-BA40-48BA-8311-4EB9D9618F95}"/>
              </a:ext>
            </a:extLst>
          </p:cNvPr>
          <p:cNvSpPr>
            <a:spLocks noGrp="1"/>
          </p:cNvSpPr>
          <p:nvPr>
            <p:ph type="pic" sz="quarter" idx="10" hasCustomPrompt="1"/>
          </p:nvPr>
        </p:nvSpPr>
        <p:spPr>
          <a:xfrm>
            <a:off x="0" y="2"/>
            <a:ext cx="12191998" cy="6858000"/>
          </a:xfrm>
          <a:custGeom>
            <a:avLst/>
            <a:gdLst>
              <a:gd name="connsiteX0" fmla="*/ 11151820 w 12191998"/>
              <a:gd name="connsiteY0" fmla="*/ 0 h 6858000"/>
              <a:gd name="connsiteX1" fmla="*/ 12191998 w 12191998"/>
              <a:gd name="connsiteY1" fmla="*/ 0 h 6858000"/>
              <a:gd name="connsiteX2" fmla="*/ 12191998 w 12191998"/>
              <a:gd name="connsiteY2" fmla="*/ 4808920 h 6858000"/>
              <a:gd name="connsiteX3" fmla="*/ 1040181 w 12191998"/>
              <a:gd name="connsiteY3" fmla="*/ 6858000 h 6858000"/>
              <a:gd name="connsiteX4" fmla="*/ 0 w 12191998"/>
              <a:gd name="connsiteY4" fmla="*/ 6858000 h 6858000"/>
              <a:gd name="connsiteX5" fmla="*/ 0 w 12191998"/>
              <a:gd name="connsiteY5" fmla="*/ 204908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8" h="6858000">
                <a:moveTo>
                  <a:pt x="11151820" y="0"/>
                </a:moveTo>
                <a:lnTo>
                  <a:pt x="12191998" y="0"/>
                </a:lnTo>
                <a:lnTo>
                  <a:pt x="12191998" y="4808920"/>
                </a:lnTo>
                <a:lnTo>
                  <a:pt x="1040181" y="6858000"/>
                </a:lnTo>
                <a:lnTo>
                  <a:pt x="0" y="6858000"/>
                </a:lnTo>
                <a:lnTo>
                  <a:pt x="0" y="2049080"/>
                </a:ln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Tree>
    <p:extLst>
      <p:ext uri="{BB962C8B-B14F-4D97-AF65-F5344CB8AC3E}">
        <p14:creationId xmlns:p14="http://schemas.microsoft.com/office/powerpoint/2010/main" val="199050398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1250" fill="hold"/>
                                        <p:tgtEl>
                                          <p:spTgt spid="9"/>
                                        </p:tgtEl>
                                        <p:attrNameLst>
                                          <p:attrName>ppt_x</p:attrName>
                                        </p:attrNameLst>
                                      </p:cBhvr>
                                      <p:tavLst>
                                        <p:tav tm="0">
                                          <p:val>
                                            <p:strVal val="#ppt_x"/>
                                          </p:val>
                                        </p:tav>
                                        <p:tav tm="100000">
                                          <p:val>
                                            <p:strVal val="#ppt_x"/>
                                          </p:val>
                                        </p:tav>
                                      </p:tavLst>
                                    </p:anim>
                                    <p:anim calcmode="lin" valueType="num">
                                      <p:cBhvr additive="base">
                                        <p:cTn id="8" dur="125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46154F-69B0-4EEB-8AA6-E52F3AC7CB0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186DA45-CDAA-42E6-9F7C-3FCE5152BAF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D534FD7-CB11-40B7-973E-C36ED597A95A}"/>
              </a:ext>
            </a:extLst>
          </p:cNvPr>
          <p:cNvSpPr>
            <a:spLocks noGrp="1"/>
          </p:cNvSpPr>
          <p:nvPr>
            <p:ph type="dt" sz="half" idx="10"/>
          </p:nvPr>
        </p:nvSpPr>
        <p:spPr/>
        <p:txBody>
          <a:bodyPr/>
          <a:lstStyle/>
          <a:p>
            <a:fld id="{83819C94-E224-4D4D-87BC-4954998BA547}" type="datetimeFigureOut">
              <a:rPr lang="zh-CN" altLang="en-US" smtClean="0"/>
              <a:t>2021/4/20</a:t>
            </a:fld>
            <a:endParaRPr lang="zh-CN" altLang="en-US"/>
          </a:p>
        </p:txBody>
      </p:sp>
      <p:sp>
        <p:nvSpPr>
          <p:cNvPr id="5" name="页脚占位符 4">
            <a:extLst>
              <a:ext uri="{FF2B5EF4-FFF2-40B4-BE49-F238E27FC236}">
                <a16:creationId xmlns:a16="http://schemas.microsoft.com/office/drawing/2014/main" id="{375C29B3-1E32-4877-83BB-AFCF0233BF5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1301DF5-045E-4F52-8DB6-0795E7E6A868}"/>
              </a:ext>
            </a:extLst>
          </p:cNvPr>
          <p:cNvSpPr>
            <a:spLocks noGrp="1"/>
          </p:cNvSpPr>
          <p:nvPr>
            <p:ph type="sldNum" sz="quarter" idx="12"/>
          </p:nvPr>
        </p:nvSpPr>
        <p:spPr/>
        <p:txBody>
          <a:body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307136887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9_Title Slide">
    <p:spTree>
      <p:nvGrpSpPr>
        <p:cNvPr id="1" name=""/>
        <p:cNvGrpSpPr/>
        <p:nvPr/>
      </p:nvGrpSpPr>
      <p:grpSpPr>
        <a:xfrm>
          <a:off x="0" y="0"/>
          <a:ext cx="0" cy="0"/>
          <a:chOff x="0" y="0"/>
          <a:chExt cx="0" cy="0"/>
        </a:xfrm>
      </p:grpSpPr>
      <p:sp>
        <p:nvSpPr>
          <p:cNvPr id="11" name="Freeform: Shape 10">
            <a:extLst>
              <a:ext uri="{FF2B5EF4-FFF2-40B4-BE49-F238E27FC236}">
                <a16:creationId xmlns:a16="http://schemas.microsoft.com/office/drawing/2014/main" id="{92D7314D-4366-41E2-9513-D4589F2D7E82}"/>
              </a:ext>
            </a:extLst>
          </p:cNvPr>
          <p:cNvSpPr/>
          <p:nvPr userDrawn="1"/>
        </p:nvSpPr>
        <p:spPr>
          <a:xfrm>
            <a:off x="7926070" y="4715550"/>
            <a:ext cx="4265930" cy="2142451"/>
          </a:xfrm>
          <a:custGeom>
            <a:avLst/>
            <a:gdLst>
              <a:gd name="connsiteX0" fmla="*/ 4223936 w 4223936"/>
              <a:gd name="connsiteY0" fmla="*/ 0 h 2142451"/>
              <a:gd name="connsiteX1" fmla="*/ 4223936 w 4223936"/>
              <a:gd name="connsiteY1" fmla="*/ 2142451 h 2142451"/>
              <a:gd name="connsiteX2" fmla="*/ 0 w 4223936"/>
              <a:gd name="connsiteY2" fmla="*/ 2142451 h 2142451"/>
              <a:gd name="connsiteX3" fmla="*/ 52722 w 4223936"/>
              <a:gd name="connsiteY3" fmla="*/ 2050196 h 2142451"/>
              <a:gd name="connsiteX4" fmla="*/ 952460 w 4223936"/>
              <a:gd name="connsiteY4" fmla="*/ 771954 h 2142451"/>
              <a:gd name="connsiteX5" fmla="*/ 3400692 w 4223936"/>
              <a:gd name="connsiteY5" fmla="*/ 919438 h 2142451"/>
              <a:gd name="connsiteX6" fmla="*/ 4102429 w 4223936"/>
              <a:gd name="connsiteY6" fmla="*/ 177536 h 2142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23936" h="2142451">
                <a:moveTo>
                  <a:pt x="4223936" y="0"/>
                </a:moveTo>
                <a:lnTo>
                  <a:pt x="4223936" y="2142451"/>
                </a:lnTo>
                <a:lnTo>
                  <a:pt x="0" y="2142451"/>
                </a:lnTo>
                <a:lnTo>
                  <a:pt x="52722" y="2050196"/>
                </a:lnTo>
                <a:cubicBezTo>
                  <a:pt x="319509" y="1561224"/>
                  <a:pt x="543807" y="956309"/>
                  <a:pt x="952460" y="771954"/>
                </a:cubicBezTo>
                <a:cubicBezTo>
                  <a:pt x="1606305" y="476986"/>
                  <a:pt x="2673105" y="1356973"/>
                  <a:pt x="3400692" y="919438"/>
                </a:cubicBezTo>
                <a:cubicBezTo>
                  <a:pt x="3628063" y="782709"/>
                  <a:pt x="3868876" y="506753"/>
                  <a:pt x="4102429" y="177536"/>
                </a:cubicBezTo>
                <a:close/>
              </a:path>
            </a:pathLst>
          </a:custGeom>
          <a:solidFill>
            <a:schemeClr val="bg1">
              <a:lumMod val="65000"/>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Shape 11">
            <a:extLst>
              <a:ext uri="{FF2B5EF4-FFF2-40B4-BE49-F238E27FC236}">
                <a16:creationId xmlns:a16="http://schemas.microsoft.com/office/drawing/2014/main" id="{D902C973-87AC-4E1A-9D6B-B0045118D448}"/>
              </a:ext>
            </a:extLst>
          </p:cNvPr>
          <p:cNvSpPr/>
          <p:nvPr userDrawn="1"/>
        </p:nvSpPr>
        <p:spPr>
          <a:xfrm>
            <a:off x="0" y="2"/>
            <a:ext cx="12150006" cy="3963771"/>
          </a:xfrm>
          <a:custGeom>
            <a:avLst/>
            <a:gdLst>
              <a:gd name="connsiteX0" fmla="*/ 0 w 12150006"/>
              <a:gd name="connsiteY0" fmla="*/ 0 h 3963771"/>
              <a:gd name="connsiteX1" fmla="*/ 12150006 w 12150006"/>
              <a:gd name="connsiteY1" fmla="*/ 0 h 3963771"/>
              <a:gd name="connsiteX2" fmla="*/ 12046092 w 12150006"/>
              <a:gd name="connsiteY2" fmla="*/ 163002 h 3963771"/>
              <a:gd name="connsiteX3" fmla="*/ 10742745 w 12150006"/>
              <a:gd name="connsiteY3" fmla="*/ 1637132 h 3963771"/>
              <a:gd name="connsiteX4" fmla="*/ 7927897 w 12150006"/>
              <a:gd name="connsiteY4" fmla="*/ 1472524 h 3963771"/>
              <a:gd name="connsiteX5" fmla="*/ 5833680 w 12150006"/>
              <a:gd name="connsiteY5" fmla="*/ 3094662 h 3963771"/>
              <a:gd name="connsiteX6" fmla="*/ 3272851 w 12150006"/>
              <a:gd name="connsiteY6" fmla="*/ 2369390 h 3963771"/>
              <a:gd name="connsiteX7" fmla="*/ 837788 w 12150006"/>
              <a:gd name="connsiteY7" fmla="*/ 3938076 h 3963771"/>
              <a:gd name="connsiteX8" fmla="*/ 93098 w 12150006"/>
              <a:gd name="connsiteY8" fmla="*/ 3926964 h 3963771"/>
              <a:gd name="connsiteX9" fmla="*/ 0 w 12150006"/>
              <a:gd name="connsiteY9" fmla="*/ 3910459 h 3963771"/>
              <a:gd name="connsiteX0" fmla="*/ 0 w 12150006"/>
              <a:gd name="connsiteY0" fmla="*/ 0 h 3963771"/>
              <a:gd name="connsiteX1" fmla="*/ 12150006 w 12150006"/>
              <a:gd name="connsiteY1" fmla="*/ 0 h 3963771"/>
              <a:gd name="connsiteX2" fmla="*/ 12046092 w 12150006"/>
              <a:gd name="connsiteY2" fmla="*/ 163002 h 3963771"/>
              <a:gd name="connsiteX3" fmla="*/ 10742745 w 12150006"/>
              <a:gd name="connsiteY3" fmla="*/ 1637132 h 3963771"/>
              <a:gd name="connsiteX4" fmla="*/ 7927897 w 12150006"/>
              <a:gd name="connsiteY4" fmla="*/ 1472524 h 3963771"/>
              <a:gd name="connsiteX5" fmla="*/ 5819165 w 12150006"/>
              <a:gd name="connsiteY5" fmla="*/ 2760834 h 3963771"/>
              <a:gd name="connsiteX6" fmla="*/ 3272851 w 12150006"/>
              <a:gd name="connsiteY6" fmla="*/ 2369390 h 3963771"/>
              <a:gd name="connsiteX7" fmla="*/ 837788 w 12150006"/>
              <a:gd name="connsiteY7" fmla="*/ 3938076 h 3963771"/>
              <a:gd name="connsiteX8" fmla="*/ 93098 w 12150006"/>
              <a:gd name="connsiteY8" fmla="*/ 3926964 h 3963771"/>
              <a:gd name="connsiteX9" fmla="*/ 0 w 12150006"/>
              <a:gd name="connsiteY9" fmla="*/ 3910459 h 3963771"/>
              <a:gd name="connsiteX10" fmla="*/ 0 w 12150006"/>
              <a:gd name="connsiteY10" fmla="*/ 0 h 3963771"/>
              <a:gd name="connsiteX0" fmla="*/ 0 w 12150006"/>
              <a:gd name="connsiteY0" fmla="*/ 0 h 3963771"/>
              <a:gd name="connsiteX1" fmla="*/ 12150006 w 12150006"/>
              <a:gd name="connsiteY1" fmla="*/ 0 h 3963771"/>
              <a:gd name="connsiteX2" fmla="*/ 12046092 w 12150006"/>
              <a:gd name="connsiteY2" fmla="*/ 163002 h 3963771"/>
              <a:gd name="connsiteX3" fmla="*/ 10742745 w 12150006"/>
              <a:gd name="connsiteY3" fmla="*/ 1390390 h 3963771"/>
              <a:gd name="connsiteX4" fmla="*/ 7927897 w 12150006"/>
              <a:gd name="connsiteY4" fmla="*/ 1472524 h 3963771"/>
              <a:gd name="connsiteX5" fmla="*/ 5819165 w 12150006"/>
              <a:gd name="connsiteY5" fmla="*/ 2760834 h 3963771"/>
              <a:gd name="connsiteX6" fmla="*/ 3272851 w 12150006"/>
              <a:gd name="connsiteY6" fmla="*/ 2369390 h 3963771"/>
              <a:gd name="connsiteX7" fmla="*/ 837788 w 12150006"/>
              <a:gd name="connsiteY7" fmla="*/ 3938076 h 3963771"/>
              <a:gd name="connsiteX8" fmla="*/ 93098 w 12150006"/>
              <a:gd name="connsiteY8" fmla="*/ 3926964 h 3963771"/>
              <a:gd name="connsiteX9" fmla="*/ 0 w 12150006"/>
              <a:gd name="connsiteY9" fmla="*/ 3910459 h 3963771"/>
              <a:gd name="connsiteX10" fmla="*/ 0 w 12150006"/>
              <a:gd name="connsiteY10" fmla="*/ 0 h 3963771"/>
              <a:gd name="connsiteX0" fmla="*/ 0 w 12150006"/>
              <a:gd name="connsiteY0" fmla="*/ 0 h 3963771"/>
              <a:gd name="connsiteX1" fmla="*/ 12150006 w 12150006"/>
              <a:gd name="connsiteY1" fmla="*/ 0 h 3963771"/>
              <a:gd name="connsiteX2" fmla="*/ 10742745 w 12150006"/>
              <a:gd name="connsiteY2" fmla="*/ 1390390 h 3963771"/>
              <a:gd name="connsiteX3" fmla="*/ 7927897 w 12150006"/>
              <a:gd name="connsiteY3" fmla="*/ 1472524 h 3963771"/>
              <a:gd name="connsiteX4" fmla="*/ 5819165 w 12150006"/>
              <a:gd name="connsiteY4" fmla="*/ 2760834 h 3963771"/>
              <a:gd name="connsiteX5" fmla="*/ 3272851 w 12150006"/>
              <a:gd name="connsiteY5" fmla="*/ 2369390 h 3963771"/>
              <a:gd name="connsiteX6" fmla="*/ 837788 w 12150006"/>
              <a:gd name="connsiteY6" fmla="*/ 3938076 h 3963771"/>
              <a:gd name="connsiteX7" fmla="*/ 93098 w 12150006"/>
              <a:gd name="connsiteY7" fmla="*/ 3926964 h 3963771"/>
              <a:gd name="connsiteX8" fmla="*/ 0 w 12150006"/>
              <a:gd name="connsiteY8" fmla="*/ 3910459 h 3963771"/>
              <a:gd name="connsiteX9" fmla="*/ 0 w 12150006"/>
              <a:gd name="connsiteY9" fmla="*/ 0 h 3963771"/>
              <a:gd name="connsiteX0" fmla="*/ 0 w 12150006"/>
              <a:gd name="connsiteY0" fmla="*/ 0 h 3963771"/>
              <a:gd name="connsiteX1" fmla="*/ 12150006 w 12150006"/>
              <a:gd name="connsiteY1" fmla="*/ 0 h 3963771"/>
              <a:gd name="connsiteX2" fmla="*/ 10742745 w 12150006"/>
              <a:gd name="connsiteY2" fmla="*/ 1390390 h 3963771"/>
              <a:gd name="connsiteX3" fmla="*/ 7927897 w 12150006"/>
              <a:gd name="connsiteY3" fmla="*/ 1472524 h 3963771"/>
              <a:gd name="connsiteX4" fmla="*/ 5819165 w 12150006"/>
              <a:gd name="connsiteY4" fmla="*/ 2760834 h 3963771"/>
              <a:gd name="connsiteX5" fmla="*/ 3272851 w 12150006"/>
              <a:gd name="connsiteY5" fmla="*/ 2369390 h 3963771"/>
              <a:gd name="connsiteX6" fmla="*/ 837788 w 12150006"/>
              <a:gd name="connsiteY6" fmla="*/ 3938076 h 3963771"/>
              <a:gd name="connsiteX7" fmla="*/ 93098 w 12150006"/>
              <a:gd name="connsiteY7" fmla="*/ 3926964 h 3963771"/>
              <a:gd name="connsiteX8" fmla="*/ 0 w 12150006"/>
              <a:gd name="connsiteY8" fmla="*/ 3910459 h 3963771"/>
              <a:gd name="connsiteX9" fmla="*/ 0 w 12150006"/>
              <a:gd name="connsiteY9" fmla="*/ 0 h 3963771"/>
              <a:gd name="connsiteX0" fmla="*/ 0 w 12150006"/>
              <a:gd name="connsiteY0" fmla="*/ 0 h 3963771"/>
              <a:gd name="connsiteX1" fmla="*/ 12150006 w 12150006"/>
              <a:gd name="connsiteY1" fmla="*/ 0 h 3963771"/>
              <a:gd name="connsiteX2" fmla="*/ 10742745 w 12150006"/>
              <a:gd name="connsiteY2" fmla="*/ 1390390 h 3963771"/>
              <a:gd name="connsiteX3" fmla="*/ 7927897 w 12150006"/>
              <a:gd name="connsiteY3" fmla="*/ 1472524 h 3963771"/>
              <a:gd name="connsiteX4" fmla="*/ 5819165 w 12150006"/>
              <a:gd name="connsiteY4" fmla="*/ 2760834 h 3963771"/>
              <a:gd name="connsiteX5" fmla="*/ 3272851 w 12150006"/>
              <a:gd name="connsiteY5" fmla="*/ 2369390 h 3963771"/>
              <a:gd name="connsiteX6" fmla="*/ 837788 w 12150006"/>
              <a:gd name="connsiteY6" fmla="*/ 3938076 h 3963771"/>
              <a:gd name="connsiteX7" fmla="*/ 93098 w 12150006"/>
              <a:gd name="connsiteY7" fmla="*/ 3926964 h 3963771"/>
              <a:gd name="connsiteX8" fmla="*/ 0 w 12150006"/>
              <a:gd name="connsiteY8" fmla="*/ 3910459 h 3963771"/>
              <a:gd name="connsiteX9" fmla="*/ 0 w 12150006"/>
              <a:gd name="connsiteY9" fmla="*/ 0 h 3963771"/>
              <a:gd name="connsiteX0" fmla="*/ 0 w 12150006"/>
              <a:gd name="connsiteY0" fmla="*/ 0 h 3963771"/>
              <a:gd name="connsiteX1" fmla="*/ 12150006 w 12150006"/>
              <a:gd name="connsiteY1" fmla="*/ 0 h 3963771"/>
              <a:gd name="connsiteX2" fmla="*/ 10713716 w 12150006"/>
              <a:gd name="connsiteY2" fmla="*/ 1056561 h 3963771"/>
              <a:gd name="connsiteX3" fmla="*/ 7927897 w 12150006"/>
              <a:gd name="connsiteY3" fmla="*/ 1472524 h 3963771"/>
              <a:gd name="connsiteX4" fmla="*/ 5819165 w 12150006"/>
              <a:gd name="connsiteY4" fmla="*/ 2760834 h 3963771"/>
              <a:gd name="connsiteX5" fmla="*/ 3272851 w 12150006"/>
              <a:gd name="connsiteY5" fmla="*/ 2369390 h 3963771"/>
              <a:gd name="connsiteX6" fmla="*/ 837788 w 12150006"/>
              <a:gd name="connsiteY6" fmla="*/ 3938076 h 3963771"/>
              <a:gd name="connsiteX7" fmla="*/ 93098 w 12150006"/>
              <a:gd name="connsiteY7" fmla="*/ 3926964 h 3963771"/>
              <a:gd name="connsiteX8" fmla="*/ 0 w 12150006"/>
              <a:gd name="connsiteY8" fmla="*/ 3910459 h 3963771"/>
              <a:gd name="connsiteX9" fmla="*/ 0 w 12150006"/>
              <a:gd name="connsiteY9" fmla="*/ 0 h 3963771"/>
              <a:gd name="connsiteX0" fmla="*/ 0 w 12150006"/>
              <a:gd name="connsiteY0" fmla="*/ 0 h 3963771"/>
              <a:gd name="connsiteX1" fmla="*/ 12150006 w 12150006"/>
              <a:gd name="connsiteY1" fmla="*/ 0 h 3963771"/>
              <a:gd name="connsiteX2" fmla="*/ 10713716 w 12150006"/>
              <a:gd name="connsiteY2" fmla="*/ 1056561 h 3963771"/>
              <a:gd name="connsiteX3" fmla="*/ 7927897 w 12150006"/>
              <a:gd name="connsiteY3" fmla="*/ 1472524 h 3963771"/>
              <a:gd name="connsiteX4" fmla="*/ 5819165 w 12150006"/>
              <a:gd name="connsiteY4" fmla="*/ 2760834 h 3963771"/>
              <a:gd name="connsiteX5" fmla="*/ 3272851 w 12150006"/>
              <a:gd name="connsiteY5" fmla="*/ 2369390 h 3963771"/>
              <a:gd name="connsiteX6" fmla="*/ 837788 w 12150006"/>
              <a:gd name="connsiteY6" fmla="*/ 3938076 h 3963771"/>
              <a:gd name="connsiteX7" fmla="*/ 93098 w 12150006"/>
              <a:gd name="connsiteY7" fmla="*/ 3926964 h 3963771"/>
              <a:gd name="connsiteX8" fmla="*/ 0 w 12150006"/>
              <a:gd name="connsiteY8" fmla="*/ 3910459 h 3963771"/>
              <a:gd name="connsiteX9" fmla="*/ 0 w 12150006"/>
              <a:gd name="connsiteY9" fmla="*/ 0 h 3963771"/>
              <a:gd name="connsiteX0" fmla="*/ 0 w 12150006"/>
              <a:gd name="connsiteY0" fmla="*/ 0 h 3963771"/>
              <a:gd name="connsiteX1" fmla="*/ 12150006 w 12150006"/>
              <a:gd name="connsiteY1" fmla="*/ 0 h 3963771"/>
              <a:gd name="connsiteX2" fmla="*/ 10713716 w 12150006"/>
              <a:gd name="connsiteY2" fmla="*/ 1056561 h 3963771"/>
              <a:gd name="connsiteX3" fmla="*/ 7927897 w 12150006"/>
              <a:gd name="connsiteY3" fmla="*/ 1472524 h 3963771"/>
              <a:gd name="connsiteX4" fmla="*/ 5819165 w 12150006"/>
              <a:gd name="connsiteY4" fmla="*/ 2760834 h 3963771"/>
              <a:gd name="connsiteX5" fmla="*/ 3272851 w 12150006"/>
              <a:gd name="connsiteY5" fmla="*/ 2369390 h 3963771"/>
              <a:gd name="connsiteX6" fmla="*/ 837788 w 12150006"/>
              <a:gd name="connsiteY6" fmla="*/ 3938076 h 3963771"/>
              <a:gd name="connsiteX7" fmla="*/ 93098 w 12150006"/>
              <a:gd name="connsiteY7" fmla="*/ 3926964 h 3963771"/>
              <a:gd name="connsiteX8" fmla="*/ 0 w 12150006"/>
              <a:gd name="connsiteY8" fmla="*/ 3910459 h 3963771"/>
              <a:gd name="connsiteX9" fmla="*/ 0 w 12150006"/>
              <a:gd name="connsiteY9" fmla="*/ 0 h 3963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50006" h="3963771">
                <a:moveTo>
                  <a:pt x="0" y="0"/>
                </a:moveTo>
                <a:lnTo>
                  <a:pt x="12150006" y="0"/>
                </a:lnTo>
                <a:cubicBezTo>
                  <a:pt x="11680919" y="463463"/>
                  <a:pt x="11168289" y="868869"/>
                  <a:pt x="10713716" y="1056561"/>
                </a:cubicBezTo>
                <a:cubicBezTo>
                  <a:pt x="9803492" y="1432390"/>
                  <a:pt x="8743655" y="1188479"/>
                  <a:pt x="7927897" y="1472524"/>
                </a:cubicBezTo>
                <a:cubicBezTo>
                  <a:pt x="7112139" y="1756569"/>
                  <a:pt x="6595004" y="2611356"/>
                  <a:pt x="5819165" y="2760834"/>
                </a:cubicBezTo>
                <a:cubicBezTo>
                  <a:pt x="5043323" y="2910311"/>
                  <a:pt x="4103081" y="2173183"/>
                  <a:pt x="3272851" y="2369390"/>
                </a:cubicBezTo>
                <a:cubicBezTo>
                  <a:pt x="2442622" y="2565597"/>
                  <a:pt x="1722325" y="3774412"/>
                  <a:pt x="837788" y="3938076"/>
                </a:cubicBezTo>
                <a:cubicBezTo>
                  <a:pt x="616653" y="3978992"/>
                  <a:pt x="360909" y="3967898"/>
                  <a:pt x="93098" y="3926964"/>
                </a:cubicBezTo>
                <a:lnTo>
                  <a:pt x="0" y="3910459"/>
                </a:lnTo>
                <a:lnTo>
                  <a:pt x="0" y="0"/>
                </a:lnTo>
                <a:close/>
              </a:path>
            </a:pathLst>
          </a:custGeom>
          <a:gradFill>
            <a:gsLst>
              <a:gs pos="0">
                <a:schemeClr val="accent1"/>
              </a:gs>
              <a:gs pos="100000">
                <a:schemeClr val="accent1">
                  <a:lumMod val="75000"/>
                </a:schemeClr>
              </a:gs>
            </a:gsLst>
            <a:path path="circle">
              <a:fillToRect r="100000" b="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Picture Placeholder 9">
            <a:extLst>
              <a:ext uri="{FF2B5EF4-FFF2-40B4-BE49-F238E27FC236}">
                <a16:creationId xmlns:a16="http://schemas.microsoft.com/office/drawing/2014/main" id="{4C8D5B8F-8F59-49A4-B9EB-E61D44BFCC12}"/>
              </a:ext>
            </a:extLst>
          </p:cNvPr>
          <p:cNvSpPr>
            <a:spLocks noGrp="1"/>
          </p:cNvSpPr>
          <p:nvPr>
            <p:ph type="pic" sz="quarter" idx="10" hasCustomPrompt="1"/>
          </p:nvPr>
        </p:nvSpPr>
        <p:spPr>
          <a:xfrm>
            <a:off x="1130711" y="1224117"/>
            <a:ext cx="4119717" cy="4409769"/>
          </a:xfrm>
          <a:custGeom>
            <a:avLst/>
            <a:gdLst>
              <a:gd name="connsiteX0" fmla="*/ 3490454 w 4119717"/>
              <a:gd name="connsiteY0" fmla="*/ 707922 h 4409769"/>
              <a:gd name="connsiteX1" fmla="*/ 4119717 w 4119717"/>
              <a:gd name="connsiteY1" fmla="*/ 1337185 h 4409769"/>
              <a:gd name="connsiteX2" fmla="*/ 4119717 w 4119717"/>
              <a:gd name="connsiteY2" fmla="*/ 3072583 h 4409769"/>
              <a:gd name="connsiteX3" fmla="*/ 3490454 w 4119717"/>
              <a:gd name="connsiteY3" fmla="*/ 3701846 h 4409769"/>
              <a:gd name="connsiteX4" fmla="*/ 2861191 w 4119717"/>
              <a:gd name="connsiteY4" fmla="*/ 3072583 h 4409769"/>
              <a:gd name="connsiteX5" fmla="*/ 2861191 w 4119717"/>
              <a:gd name="connsiteY5" fmla="*/ 1337185 h 4409769"/>
              <a:gd name="connsiteX6" fmla="*/ 3490454 w 4119717"/>
              <a:gd name="connsiteY6" fmla="*/ 707922 h 4409769"/>
              <a:gd name="connsiteX7" fmla="*/ 629263 w 4119717"/>
              <a:gd name="connsiteY7" fmla="*/ 707922 h 4409769"/>
              <a:gd name="connsiteX8" fmla="*/ 1258526 w 4119717"/>
              <a:gd name="connsiteY8" fmla="*/ 1337185 h 4409769"/>
              <a:gd name="connsiteX9" fmla="*/ 1258526 w 4119717"/>
              <a:gd name="connsiteY9" fmla="*/ 3072583 h 4409769"/>
              <a:gd name="connsiteX10" fmla="*/ 629263 w 4119717"/>
              <a:gd name="connsiteY10" fmla="*/ 3701846 h 4409769"/>
              <a:gd name="connsiteX11" fmla="*/ 0 w 4119717"/>
              <a:gd name="connsiteY11" fmla="*/ 3072583 h 4409769"/>
              <a:gd name="connsiteX12" fmla="*/ 0 w 4119717"/>
              <a:gd name="connsiteY12" fmla="*/ 1337185 h 4409769"/>
              <a:gd name="connsiteX13" fmla="*/ 629263 w 4119717"/>
              <a:gd name="connsiteY13" fmla="*/ 707922 h 4409769"/>
              <a:gd name="connsiteX14" fmla="*/ 2059859 w 4119717"/>
              <a:gd name="connsiteY14" fmla="*/ 0 h 4409769"/>
              <a:gd name="connsiteX15" fmla="*/ 2767782 w 4119717"/>
              <a:gd name="connsiteY15" fmla="*/ 707923 h 4409769"/>
              <a:gd name="connsiteX16" fmla="*/ 2767781 w 4119717"/>
              <a:gd name="connsiteY16" fmla="*/ 3701846 h 4409769"/>
              <a:gd name="connsiteX17" fmla="*/ 2059858 w 4119717"/>
              <a:gd name="connsiteY17" fmla="*/ 4409769 h 4409769"/>
              <a:gd name="connsiteX18" fmla="*/ 2059859 w 4119717"/>
              <a:gd name="connsiteY18" fmla="*/ 4409768 h 4409769"/>
              <a:gd name="connsiteX19" fmla="*/ 1351936 w 4119717"/>
              <a:gd name="connsiteY19" fmla="*/ 3701845 h 4409769"/>
              <a:gd name="connsiteX20" fmla="*/ 1351936 w 4119717"/>
              <a:gd name="connsiteY20" fmla="*/ 707923 h 4409769"/>
              <a:gd name="connsiteX21" fmla="*/ 2059859 w 4119717"/>
              <a:gd name="connsiteY21" fmla="*/ 0 h 4409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119717" h="4409769">
                <a:moveTo>
                  <a:pt x="3490454" y="707922"/>
                </a:moveTo>
                <a:cubicBezTo>
                  <a:pt x="3837986" y="707922"/>
                  <a:pt x="4119717" y="989653"/>
                  <a:pt x="4119717" y="1337185"/>
                </a:cubicBezTo>
                <a:lnTo>
                  <a:pt x="4119717" y="3072583"/>
                </a:lnTo>
                <a:cubicBezTo>
                  <a:pt x="4119717" y="3420115"/>
                  <a:pt x="3837986" y="3701846"/>
                  <a:pt x="3490454" y="3701846"/>
                </a:cubicBezTo>
                <a:cubicBezTo>
                  <a:pt x="3142922" y="3701846"/>
                  <a:pt x="2861191" y="3420115"/>
                  <a:pt x="2861191" y="3072583"/>
                </a:cubicBezTo>
                <a:lnTo>
                  <a:pt x="2861191" y="1337185"/>
                </a:lnTo>
                <a:cubicBezTo>
                  <a:pt x="2861191" y="989653"/>
                  <a:pt x="3142922" y="707922"/>
                  <a:pt x="3490454" y="707922"/>
                </a:cubicBezTo>
                <a:close/>
                <a:moveTo>
                  <a:pt x="629263" y="707922"/>
                </a:moveTo>
                <a:cubicBezTo>
                  <a:pt x="976795" y="707922"/>
                  <a:pt x="1258526" y="989653"/>
                  <a:pt x="1258526" y="1337185"/>
                </a:cubicBezTo>
                <a:lnTo>
                  <a:pt x="1258526" y="3072583"/>
                </a:lnTo>
                <a:cubicBezTo>
                  <a:pt x="1258526" y="3420115"/>
                  <a:pt x="976795" y="3701846"/>
                  <a:pt x="629263" y="3701846"/>
                </a:cubicBezTo>
                <a:cubicBezTo>
                  <a:pt x="281731" y="3701846"/>
                  <a:pt x="0" y="3420115"/>
                  <a:pt x="0" y="3072583"/>
                </a:cubicBezTo>
                <a:lnTo>
                  <a:pt x="0" y="1337185"/>
                </a:lnTo>
                <a:cubicBezTo>
                  <a:pt x="0" y="989653"/>
                  <a:pt x="281731" y="707922"/>
                  <a:pt x="629263" y="707922"/>
                </a:cubicBezTo>
                <a:close/>
                <a:moveTo>
                  <a:pt x="2059859" y="0"/>
                </a:moveTo>
                <a:cubicBezTo>
                  <a:pt x="2450834" y="0"/>
                  <a:pt x="2767782" y="316948"/>
                  <a:pt x="2767782" y="707923"/>
                </a:cubicBezTo>
                <a:cubicBezTo>
                  <a:pt x="2767782" y="1705897"/>
                  <a:pt x="2767781" y="2703872"/>
                  <a:pt x="2767781" y="3701846"/>
                </a:cubicBezTo>
                <a:cubicBezTo>
                  <a:pt x="2767781" y="4092821"/>
                  <a:pt x="2450833" y="4409769"/>
                  <a:pt x="2059858" y="4409769"/>
                </a:cubicBezTo>
                <a:lnTo>
                  <a:pt x="2059859" y="4409768"/>
                </a:lnTo>
                <a:cubicBezTo>
                  <a:pt x="1668884" y="4409768"/>
                  <a:pt x="1351936" y="4092820"/>
                  <a:pt x="1351936" y="3701845"/>
                </a:cubicBezTo>
                <a:lnTo>
                  <a:pt x="1351936" y="707923"/>
                </a:lnTo>
                <a:cubicBezTo>
                  <a:pt x="1351936" y="316948"/>
                  <a:pt x="1668884" y="0"/>
                  <a:pt x="2059859" y="0"/>
                </a:cubicBezTo>
                <a:close/>
              </a:path>
            </a:pathLst>
          </a:custGeom>
          <a:effectLst>
            <a:outerShdw blurRad="317500" dist="88900" dir="2700000" algn="tl" rotWithShape="0">
              <a:prstClr val="black">
                <a:alpha val="24000"/>
              </a:prstClr>
            </a:outerShdw>
          </a:effectLst>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Tree>
    <p:extLst>
      <p:ext uri="{BB962C8B-B14F-4D97-AF65-F5344CB8AC3E}">
        <p14:creationId xmlns:p14="http://schemas.microsoft.com/office/powerpoint/2010/main" val="287131061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750" fill="hold"/>
                                        <p:tgtEl>
                                          <p:spTgt spid="12"/>
                                        </p:tgtEl>
                                        <p:attrNameLst>
                                          <p:attrName>ppt_x</p:attrName>
                                        </p:attrNameLst>
                                      </p:cBhvr>
                                      <p:tavLst>
                                        <p:tav tm="0">
                                          <p:val>
                                            <p:strVal val="#ppt_x"/>
                                          </p:val>
                                        </p:tav>
                                        <p:tav tm="100000">
                                          <p:val>
                                            <p:strVal val="#ppt_x"/>
                                          </p:val>
                                        </p:tav>
                                      </p:tavLst>
                                    </p:anim>
                                    <p:anim calcmode="lin" valueType="num">
                                      <p:cBhvr additive="base">
                                        <p:cTn id="8" dur="750" fill="hold"/>
                                        <p:tgtEl>
                                          <p:spTgt spid="12"/>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1000" fill="hold"/>
                                        <p:tgtEl>
                                          <p:spTgt spid="10"/>
                                        </p:tgtEl>
                                        <p:attrNameLst>
                                          <p:attrName>ppt_x</p:attrName>
                                        </p:attrNameLst>
                                      </p:cBhvr>
                                      <p:tavLst>
                                        <p:tav tm="0">
                                          <p:val>
                                            <p:strVal val="#ppt_x"/>
                                          </p:val>
                                        </p:tav>
                                        <p:tav tm="100000">
                                          <p:val>
                                            <p:strVal val="#ppt_x"/>
                                          </p:val>
                                        </p:tav>
                                      </p:tavLst>
                                    </p:anim>
                                    <p:anim calcmode="lin" valueType="num">
                                      <p:cBhvr additive="base">
                                        <p:cTn id="12" dur="1000" fill="hold"/>
                                        <p:tgtEl>
                                          <p:spTgt spid="10"/>
                                        </p:tgtEl>
                                        <p:attrNameLst>
                                          <p:attrName>ppt_y</p:attrName>
                                        </p:attrNameLst>
                                      </p:cBhvr>
                                      <p:tavLst>
                                        <p:tav tm="0">
                                          <p:val>
                                            <p:strVal val="0-#ppt_h/2"/>
                                          </p:val>
                                        </p:tav>
                                        <p:tav tm="100000">
                                          <p:val>
                                            <p:strVal val="#ppt_y"/>
                                          </p:val>
                                        </p:tav>
                                      </p:tavLst>
                                    </p:anim>
                                  </p:childTnLst>
                                </p:cTn>
                              </p:par>
                              <p:par>
                                <p:cTn id="13" presetID="2" presetClass="entr" presetSubtype="4" decel="100000" fill="hold" grpId="0" nodeType="withEffect">
                                  <p:stCondLst>
                                    <p:cond delay="25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750" fill="hold"/>
                                        <p:tgtEl>
                                          <p:spTgt spid="11"/>
                                        </p:tgtEl>
                                        <p:attrNameLst>
                                          <p:attrName>ppt_x</p:attrName>
                                        </p:attrNameLst>
                                      </p:cBhvr>
                                      <p:tavLst>
                                        <p:tav tm="0">
                                          <p:val>
                                            <p:strVal val="#ppt_x"/>
                                          </p:val>
                                        </p:tav>
                                        <p:tav tm="100000">
                                          <p:val>
                                            <p:strVal val="#ppt_x"/>
                                          </p:val>
                                        </p:tav>
                                      </p:tavLst>
                                    </p:anim>
                                    <p:anim calcmode="lin" valueType="num">
                                      <p:cBhvr additive="base">
                                        <p:cTn id="16" dur="75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0" grpId="0"/>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4_Title Slide">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74912198-5F74-4C9E-B934-357F7CCE2D82}"/>
              </a:ext>
            </a:extLst>
          </p:cNvPr>
          <p:cNvSpPr/>
          <p:nvPr userDrawn="1"/>
        </p:nvSpPr>
        <p:spPr>
          <a:xfrm rot="17291874">
            <a:off x="5142639" y="301402"/>
            <a:ext cx="7189915" cy="4766281"/>
          </a:xfrm>
          <a:custGeom>
            <a:avLst/>
            <a:gdLst>
              <a:gd name="connsiteX0" fmla="*/ 4737084 w 6038720"/>
              <a:gd name="connsiteY0" fmla="*/ 0 h 4003140"/>
              <a:gd name="connsiteX1" fmla="*/ 6038720 w 6038720"/>
              <a:gd name="connsiteY1" fmla="*/ 3959438 h 4003140"/>
              <a:gd name="connsiteX2" fmla="*/ 6026911 w 6038720"/>
              <a:gd name="connsiteY2" fmla="*/ 3962475 h 4003140"/>
              <a:gd name="connsiteX3" fmla="*/ 5623525 w 6038720"/>
              <a:gd name="connsiteY3" fmla="*/ 4003140 h 4003140"/>
              <a:gd name="connsiteX4" fmla="*/ 2001570 w 6038720"/>
              <a:gd name="connsiteY4" fmla="*/ 4003140 h 4003140"/>
              <a:gd name="connsiteX5" fmla="*/ 0 w 6038720"/>
              <a:gd name="connsiteY5" fmla="*/ 2001570 h 4003140"/>
              <a:gd name="connsiteX6" fmla="*/ 2001570 w 6038720"/>
              <a:gd name="connsiteY6" fmla="*/ 0 h 4003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38720" h="4003140">
                <a:moveTo>
                  <a:pt x="4737084" y="0"/>
                </a:moveTo>
                <a:lnTo>
                  <a:pt x="6038720" y="3959438"/>
                </a:lnTo>
                <a:lnTo>
                  <a:pt x="6026911" y="3962475"/>
                </a:lnTo>
                <a:cubicBezTo>
                  <a:pt x="5896614" y="3989138"/>
                  <a:pt x="5761705" y="4003140"/>
                  <a:pt x="5623525" y="4003140"/>
                </a:cubicBezTo>
                <a:lnTo>
                  <a:pt x="2001570" y="4003140"/>
                </a:lnTo>
                <a:cubicBezTo>
                  <a:pt x="896133" y="4003140"/>
                  <a:pt x="0" y="3107007"/>
                  <a:pt x="0" y="2001570"/>
                </a:cubicBezTo>
                <a:cubicBezTo>
                  <a:pt x="0" y="896133"/>
                  <a:pt x="896133" y="0"/>
                  <a:pt x="2001570" y="0"/>
                </a:cubicBezTo>
                <a:close/>
              </a:path>
            </a:pathLst>
          </a:custGeom>
          <a:gradFill flip="none" rotWithShape="1">
            <a:gsLst>
              <a:gs pos="0">
                <a:schemeClr val="accent1">
                  <a:lumMod val="60000"/>
                  <a:lumOff val="40000"/>
                </a:schemeClr>
              </a:gs>
              <a:gs pos="100000">
                <a:schemeClr val="accent1"/>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38604E2F-76F9-4A5C-B7FB-FE89B610913F}"/>
              </a:ext>
            </a:extLst>
          </p:cNvPr>
          <p:cNvSpPr/>
          <p:nvPr userDrawn="1"/>
        </p:nvSpPr>
        <p:spPr>
          <a:xfrm rot="1161436">
            <a:off x="-455914" y="604912"/>
            <a:ext cx="925630" cy="2676376"/>
          </a:xfrm>
          <a:custGeom>
            <a:avLst/>
            <a:gdLst>
              <a:gd name="connsiteX0" fmla="*/ 0 w 925630"/>
              <a:gd name="connsiteY0" fmla="*/ 41638 h 2676376"/>
              <a:gd name="connsiteX1" fmla="*/ 88538 w 925630"/>
              <a:gd name="connsiteY1" fmla="*/ 14154 h 2676376"/>
              <a:gd name="connsiteX2" fmla="*/ 228944 w 925630"/>
              <a:gd name="connsiteY2" fmla="*/ 0 h 2676376"/>
              <a:gd name="connsiteX3" fmla="*/ 925630 w 925630"/>
              <a:gd name="connsiteY3" fmla="*/ 696686 h 2676376"/>
              <a:gd name="connsiteX4" fmla="*/ 925630 w 925630"/>
              <a:gd name="connsiteY4" fmla="*/ 2676376 h 26763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5630" h="2676376">
                <a:moveTo>
                  <a:pt x="0" y="41638"/>
                </a:moveTo>
                <a:lnTo>
                  <a:pt x="88538" y="14154"/>
                </a:lnTo>
                <a:cubicBezTo>
                  <a:pt x="133890" y="4874"/>
                  <a:pt x="180848" y="0"/>
                  <a:pt x="228944" y="0"/>
                </a:cubicBezTo>
                <a:cubicBezTo>
                  <a:pt x="613713" y="0"/>
                  <a:pt x="925630" y="311917"/>
                  <a:pt x="925630" y="696686"/>
                </a:cubicBezTo>
                <a:lnTo>
                  <a:pt x="925630" y="2676376"/>
                </a:lnTo>
                <a:close/>
              </a:path>
            </a:pathLst>
          </a:cu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Picture Placeholder 9">
            <a:extLst>
              <a:ext uri="{FF2B5EF4-FFF2-40B4-BE49-F238E27FC236}">
                <a16:creationId xmlns:a16="http://schemas.microsoft.com/office/drawing/2014/main" id="{74418591-9A34-43CA-BFF2-F5087A5BD13C}"/>
              </a:ext>
            </a:extLst>
          </p:cNvPr>
          <p:cNvSpPr>
            <a:spLocks noGrp="1"/>
          </p:cNvSpPr>
          <p:nvPr>
            <p:ph type="pic" sz="quarter" idx="10" hasCustomPrompt="1"/>
          </p:nvPr>
        </p:nvSpPr>
        <p:spPr>
          <a:xfrm>
            <a:off x="6821683" y="1463594"/>
            <a:ext cx="3234813" cy="4011562"/>
          </a:xfrm>
          <a:custGeom>
            <a:avLst/>
            <a:gdLst>
              <a:gd name="connsiteX0" fmla="*/ 83393 w 3234813"/>
              <a:gd name="connsiteY0" fmla="*/ 0 h 4011562"/>
              <a:gd name="connsiteX1" fmla="*/ 3151420 w 3234813"/>
              <a:gd name="connsiteY1" fmla="*/ 0 h 4011562"/>
              <a:gd name="connsiteX2" fmla="*/ 3234813 w 3234813"/>
              <a:gd name="connsiteY2" fmla="*/ 83393 h 4011562"/>
              <a:gd name="connsiteX3" fmla="*/ 3234813 w 3234813"/>
              <a:gd name="connsiteY3" fmla="*/ 3928169 h 4011562"/>
              <a:gd name="connsiteX4" fmla="*/ 3151420 w 3234813"/>
              <a:gd name="connsiteY4" fmla="*/ 4011562 h 4011562"/>
              <a:gd name="connsiteX5" fmla="*/ 83393 w 3234813"/>
              <a:gd name="connsiteY5" fmla="*/ 4011562 h 4011562"/>
              <a:gd name="connsiteX6" fmla="*/ 0 w 3234813"/>
              <a:gd name="connsiteY6" fmla="*/ 3928169 h 4011562"/>
              <a:gd name="connsiteX7" fmla="*/ 0 w 3234813"/>
              <a:gd name="connsiteY7" fmla="*/ 83393 h 4011562"/>
              <a:gd name="connsiteX8" fmla="*/ 83393 w 3234813"/>
              <a:gd name="connsiteY8" fmla="*/ 0 h 40115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34813" h="4011562">
                <a:moveTo>
                  <a:pt x="83393" y="0"/>
                </a:moveTo>
                <a:lnTo>
                  <a:pt x="3151420" y="0"/>
                </a:lnTo>
                <a:cubicBezTo>
                  <a:pt x="3197477" y="0"/>
                  <a:pt x="3234813" y="37336"/>
                  <a:pt x="3234813" y="83393"/>
                </a:cubicBezTo>
                <a:lnTo>
                  <a:pt x="3234813" y="3928169"/>
                </a:lnTo>
                <a:cubicBezTo>
                  <a:pt x="3234813" y="3974226"/>
                  <a:pt x="3197477" y="4011562"/>
                  <a:pt x="3151420" y="4011562"/>
                </a:cubicBezTo>
                <a:lnTo>
                  <a:pt x="83393" y="4011562"/>
                </a:lnTo>
                <a:cubicBezTo>
                  <a:pt x="37336" y="4011562"/>
                  <a:pt x="0" y="3974226"/>
                  <a:pt x="0" y="3928169"/>
                </a:cubicBezTo>
                <a:lnTo>
                  <a:pt x="0" y="83393"/>
                </a:lnTo>
                <a:cubicBezTo>
                  <a:pt x="0" y="37336"/>
                  <a:pt x="37336" y="0"/>
                  <a:pt x="83393" y="0"/>
                </a:cubicBezTo>
                <a:close/>
              </a:path>
            </a:pathLst>
          </a:custGeom>
          <a:effectLst>
            <a:outerShdw blurRad="508000" dist="38100" dir="2700000" algn="tl" rotWithShape="0">
              <a:prstClr val="black">
                <a:alpha val="24000"/>
              </a:prstClr>
            </a:outerShdw>
          </a:effectLst>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Tree>
    <p:extLst>
      <p:ext uri="{BB962C8B-B14F-4D97-AF65-F5344CB8AC3E}">
        <p14:creationId xmlns:p14="http://schemas.microsoft.com/office/powerpoint/2010/main" val="221283762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1+#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3" decel="100000" fill="hold" grpId="0" nodeType="withEffect">
                                  <p:stCondLst>
                                    <p:cond delay="2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1500" fill="hold"/>
                                        <p:tgtEl>
                                          <p:spTgt spid="5"/>
                                        </p:tgtEl>
                                        <p:attrNameLst>
                                          <p:attrName>ppt_x</p:attrName>
                                        </p:attrNameLst>
                                      </p:cBhvr>
                                      <p:tavLst>
                                        <p:tav tm="0">
                                          <p:val>
                                            <p:strVal val="1+#ppt_w/2"/>
                                          </p:val>
                                        </p:tav>
                                        <p:tav tm="100000">
                                          <p:val>
                                            <p:strVal val="#ppt_x"/>
                                          </p:val>
                                        </p:tav>
                                      </p:tavLst>
                                    </p:anim>
                                    <p:anim calcmode="lin" valueType="num">
                                      <p:cBhvr additive="base">
                                        <p:cTn id="12" dur="1500" fill="hold"/>
                                        <p:tgtEl>
                                          <p:spTgt spid="5"/>
                                        </p:tgtEl>
                                        <p:attrNameLst>
                                          <p:attrName>ppt_y</p:attrName>
                                        </p:attrNameLst>
                                      </p:cBhvr>
                                      <p:tavLst>
                                        <p:tav tm="0">
                                          <p:val>
                                            <p:strVal val="0-#ppt_h/2"/>
                                          </p:val>
                                        </p:tav>
                                        <p:tav tm="100000">
                                          <p:val>
                                            <p:strVal val="#ppt_y"/>
                                          </p:val>
                                        </p:tav>
                                      </p:tavLst>
                                    </p:anim>
                                  </p:childTnLst>
                                </p:cTn>
                              </p:par>
                              <p:par>
                                <p:cTn id="13" presetID="2" presetClass="entr" presetSubtype="8" decel="100000" fill="hold" grpId="0" nodeType="withEffect">
                                  <p:stCondLst>
                                    <p:cond delay="75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1000" fill="hold"/>
                                        <p:tgtEl>
                                          <p:spTgt spid="6"/>
                                        </p:tgtEl>
                                        <p:attrNameLst>
                                          <p:attrName>ppt_x</p:attrName>
                                        </p:attrNameLst>
                                      </p:cBhvr>
                                      <p:tavLst>
                                        <p:tav tm="0">
                                          <p:val>
                                            <p:strVal val="0-#ppt_w/2"/>
                                          </p:val>
                                        </p:tav>
                                        <p:tav tm="100000">
                                          <p:val>
                                            <p:strVal val="#ppt_x"/>
                                          </p:val>
                                        </p:tav>
                                      </p:tavLst>
                                    </p:anim>
                                    <p:anim calcmode="lin" valueType="num">
                                      <p:cBhvr additive="base">
                                        <p:cTn id="16" dur="10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0" grpId="0"/>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8_Title Slide">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A383E5F2-75D8-4FA9-BA68-8850DE77769E}"/>
              </a:ext>
            </a:extLst>
          </p:cNvPr>
          <p:cNvSpPr>
            <a:spLocks noGrp="1"/>
          </p:cNvSpPr>
          <p:nvPr>
            <p:ph type="pic" sz="quarter" idx="10" hasCustomPrompt="1"/>
          </p:nvPr>
        </p:nvSpPr>
        <p:spPr>
          <a:xfrm>
            <a:off x="1671483" y="993059"/>
            <a:ext cx="4041059" cy="4041059"/>
          </a:xfrm>
          <a:custGeom>
            <a:avLst/>
            <a:gdLst>
              <a:gd name="connsiteX0" fmla="*/ 55767 w 4041059"/>
              <a:gd name="connsiteY0" fmla="*/ 0 h 4041059"/>
              <a:gd name="connsiteX1" fmla="*/ 3985292 w 4041059"/>
              <a:gd name="connsiteY1" fmla="*/ 0 h 4041059"/>
              <a:gd name="connsiteX2" fmla="*/ 4041059 w 4041059"/>
              <a:gd name="connsiteY2" fmla="*/ 55767 h 4041059"/>
              <a:gd name="connsiteX3" fmla="*/ 4041059 w 4041059"/>
              <a:gd name="connsiteY3" fmla="*/ 3985292 h 4041059"/>
              <a:gd name="connsiteX4" fmla="*/ 3985292 w 4041059"/>
              <a:gd name="connsiteY4" fmla="*/ 4041059 h 4041059"/>
              <a:gd name="connsiteX5" fmla="*/ 55767 w 4041059"/>
              <a:gd name="connsiteY5" fmla="*/ 4041059 h 4041059"/>
              <a:gd name="connsiteX6" fmla="*/ 0 w 4041059"/>
              <a:gd name="connsiteY6" fmla="*/ 3985292 h 4041059"/>
              <a:gd name="connsiteX7" fmla="*/ 0 w 4041059"/>
              <a:gd name="connsiteY7" fmla="*/ 55767 h 4041059"/>
              <a:gd name="connsiteX8" fmla="*/ 55767 w 4041059"/>
              <a:gd name="connsiteY8" fmla="*/ 0 h 4041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41059" h="4041059">
                <a:moveTo>
                  <a:pt x="55767" y="0"/>
                </a:moveTo>
                <a:lnTo>
                  <a:pt x="3985292" y="0"/>
                </a:lnTo>
                <a:cubicBezTo>
                  <a:pt x="4016091" y="0"/>
                  <a:pt x="4041059" y="24968"/>
                  <a:pt x="4041059" y="55767"/>
                </a:cubicBezTo>
                <a:lnTo>
                  <a:pt x="4041059" y="3985292"/>
                </a:lnTo>
                <a:cubicBezTo>
                  <a:pt x="4041059" y="4016091"/>
                  <a:pt x="4016091" y="4041059"/>
                  <a:pt x="3985292" y="4041059"/>
                </a:cubicBezTo>
                <a:lnTo>
                  <a:pt x="55767" y="4041059"/>
                </a:lnTo>
                <a:cubicBezTo>
                  <a:pt x="24968" y="4041059"/>
                  <a:pt x="0" y="4016091"/>
                  <a:pt x="0" y="3985292"/>
                </a:cubicBezTo>
                <a:lnTo>
                  <a:pt x="0" y="55767"/>
                </a:lnTo>
                <a:cubicBezTo>
                  <a:pt x="0" y="24968"/>
                  <a:pt x="24968" y="0"/>
                  <a:pt x="55767"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b="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Tree>
    <p:extLst>
      <p:ext uri="{BB962C8B-B14F-4D97-AF65-F5344CB8AC3E}">
        <p14:creationId xmlns:p14="http://schemas.microsoft.com/office/powerpoint/2010/main" val="55867838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0-#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0_Title Slide">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1F90D996-9621-491F-94E4-F98C9C31977F}"/>
              </a:ext>
            </a:extLst>
          </p:cNvPr>
          <p:cNvSpPr/>
          <p:nvPr userDrawn="1"/>
        </p:nvSpPr>
        <p:spPr>
          <a:xfrm>
            <a:off x="0" y="1597745"/>
            <a:ext cx="12192000" cy="4567082"/>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Picture Placeholder 18">
            <a:extLst>
              <a:ext uri="{FF2B5EF4-FFF2-40B4-BE49-F238E27FC236}">
                <a16:creationId xmlns:a16="http://schemas.microsoft.com/office/drawing/2014/main" id="{59CE85BA-3FBA-412A-BF88-E39577D2E402}"/>
              </a:ext>
            </a:extLst>
          </p:cNvPr>
          <p:cNvSpPr>
            <a:spLocks noGrp="1"/>
          </p:cNvSpPr>
          <p:nvPr>
            <p:ph type="pic" sz="quarter" idx="12" hasCustomPrompt="1"/>
          </p:nvPr>
        </p:nvSpPr>
        <p:spPr>
          <a:xfrm>
            <a:off x="2342008" y="4149705"/>
            <a:ext cx="855406" cy="855406"/>
          </a:xfrm>
          <a:custGeom>
            <a:avLst/>
            <a:gdLst>
              <a:gd name="connsiteX0" fmla="*/ 427703 w 855406"/>
              <a:gd name="connsiteY0" fmla="*/ 0 h 855406"/>
              <a:gd name="connsiteX1" fmla="*/ 855406 w 855406"/>
              <a:gd name="connsiteY1" fmla="*/ 427703 h 855406"/>
              <a:gd name="connsiteX2" fmla="*/ 427703 w 855406"/>
              <a:gd name="connsiteY2" fmla="*/ 855406 h 855406"/>
              <a:gd name="connsiteX3" fmla="*/ 0 w 855406"/>
              <a:gd name="connsiteY3" fmla="*/ 427703 h 855406"/>
              <a:gd name="connsiteX4" fmla="*/ 427703 w 855406"/>
              <a:gd name="connsiteY4" fmla="*/ 0 h 8554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406" h="855406">
                <a:moveTo>
                  <a:pt x="427703" y="0"/>
                </a:moveTo>
                <a:cubicBezTo>
                  <a:pt x="663917" y="0"/>
                  <a:pt x="855406" y="191489"/>
                  <a:pt x="855406" y="427703"/>
                </a:cubicBezTo>
                <a:cubicBezTo>
                  <a:pt x="855406" y="663917"/>
                  <a:pt x="663917" y="855406"/>
                  <a:pt x="427703" y="855406"/>
                </a:cubicBezTo>
                <a:cubicBezTo>
                  <a:pt x="191489" y="855406"/>
                  <a:pt x="0" y="663917"/>
                  <a:pt x="0" y="427703"/>
                </a:cubicBezTo>
                <a:cubicBezTo>
                  <a:pt x="0" y="191489"/>
                  <a:pt x="191489" y="0"/>
                  <a:pt x="427703" y="0"/>
                </a:cubicBezTo>
                <a:close/>
              </a:path>
            </a:pathLst>
          </a:custGeom>
        </p:spPr>
        <p:txBody>
          <a:bodyPr wrap="square">
            <a:noAutofit/>
          </a:bodyPr>
          <a:lstStyle>
            <a:lvl1pPr marL="0" indent="0" algn="ctr">
              <a:buNone/>
              <a:defRPr sz="900">
                <a:solidFill>
                  <a:schemeClr val="bg1">
                    <a:lumMod val="65000"/>
                  </a:schemeClr>
                </a:solidFill>
              </a:defRPr>
            </a:lvl1pPr>
          </a:lstStyle>
          <a:p>
            <a:r>
              <a:rPr lang="en-US" dirty="0"/>
              <a:t>Image Placeholder</a:t>
            </a:r>
          </a:p>
        </p:txBody>
      </p:sp>
      <p:sp>
        <p:nvSpPr>
          <p:cNvPr id="21" name="Picture Placeholder 20">
            <a:extLst>
              <a:ext uri="{FF2B5EF4-FFF2-40B4-BE49-F238E27FC236}">
                <a16:creationId xmlns:a16="http://schemas.microsoft.com/office/drawing/2014/main" id="{7EBC91F8-0F45-4E19-AA62-90101B43B8EF}"/>
              </a:ext>
            </a:extLst>
          </p:cNvPr>
          <p:cNvSpPr>
            <a:spLocks noGrp="1"/>
          </p:cNvSpPr>
          <p:nvPr>
            <p:ph type="pic" sz="quarter" idx="13" hasCustomPrompt="1"/>
          </p:nvPr>
        </p:nvSpPr>
        <p:spPr>
          <a:xfrm>
            <a:off x="4559534" y="4149705"/>
            <a:ext cx="855406" cy="855406"/>
          </a:xfrm>
          <a:custGeom>
            <a:avLst/>
            <a:gdLst>
              <a:gd name="connsiteX0" fmla="*/ 427703 w 855406"/>
              <a:gd name="connsiteY0" fmla="*/ 0 h 855406"/>
              <a:gd name="connsiteX1" fmla="*/ 855406 w 855406"/>
              <a:gd name="connsiteY1" fmla="*/ 427703 h 855406"/>
              <a:gd name="connsiteX2" fmla="*/ 427703 w 855406"/>
              <a:gd name="connsiteY2" fmla="*/ 855406 h 855406"/>
              <a:gd name="connsiteX3" fmla="*/ 0 w 855406"/>
              <a:gd name="connsiteY3" fmla="*/ 427703 h 855406"/>
              <a:gd name="connsiteX4" fmla="*/ 427703 w 855406"/>
              <a:gd name="connsiteY4" fmla="*/ 0 h 8554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406" h="855406">
                <a:moveTo>
                  <a:pt x="427703" y="0"/>
                </a:moveTo>
                <a:cubicBezTo>
                  <a:pt x="663917" y="0"/>
                  <a:pt x="855406" y="191489"/>
                  <a:pt x="855406" y="427703"/>
                </a:cubicBezTo>
                <a:cubicBezTo>
                  <a:pt x="855406" y="663917"/>
                  <a:pt x="663917" y="855406"/>
                  <a:pt x="427703" y="855406"/>
                </a:cubicBezTo>
                <a:cubicBezTo>
                  <a:pt x="191489" y="855406"/>
                  <a:pt x="0" y="663917"/>
                  <a:pt x="0" y="427703"/>
                </a:cubicBezTo>
                <a:cubicBezTo>
                  <a:pt x="0" y="191489"/>
                  <a:pt x="191489" y="0"/>
                  <a:pt x="427703" y="0"/>
                </a:cubicBezTo>
                <a:close/>
              </a:path>
            </a:pathLst>
          </a:custGeom>
        </p:spPr>
        <p:txBody>
          <a:bodyPr wrap="square">
            <a:noAutofit/>
          </a:bodyPr>
          <a:lstStyle>
            <a:lvl1pPr marL="0" indent="0" algn="ctr">
              <a:buNone/>
              <a:defRPr sz="900">
                <a:solidFill>
                  <a:schemeClr val="bg1">
                    <a:lumMod val="65000"/>
                  </a:schemeClr>
                </a:solidFill>
              </a:defRPr>
            </a:lvl1pPr>
          </a:lstStyle>
          <a:p>
            <a:r>
              <a:rPr lang="en-US" dirty="0"/>
              <a:t>Image Placeholder</a:t>
            </a:r>
          </a:p>
        </p:txBody>
      </p:sp>
      <p:sp>
        <p:nvSpPr>
          <p:cNvPr id="22" name="Picture Placeholder 21">
            <a:extLst>
              <a:ext uri="{FF2B5EF4-FFF2-40B4-BE49-F238E27FC236}">
                <a16:creationId xmlns:a16="http://schemas.microsoft.com/office/drawing/2014/main" id="{26907917-D097-4E6E-8AC8-34E73CBE6C53}"/>
              </a:ext>
            </a:extLst>
          </p:cNvPr>
          <p:cNvSpPr>
            <a:spLocks noGrp="1"/>
          </p:cNvSpPr>
          <p:nvPr>
            <p:ph type="pic" sz="quarter" idx="14" hasCustomPrompt="1"/>
          </p:nvPr>
        </p:nvSpPr>
        <p:spPr>
          <a:xfrm>
            <a:off x="6777060" y="4149705"/>
            <a:ext cx="855406" cy="855406"/>
          </a:xfrm>
          <a:custGeom>
            <a:avLst/>
            <a:gdLst>
              <a:gd name="connsiteX0" fmla="*/ 427703 w 855406"/>
              <a:gd name="connsiteY0" fmla="*/ 0 h 855406"/>
              <a:gd name="connsiteX1" fmla="*/ 855406 w 855406"/>
              <a:gd name="connsiteY1" fmla="*/ 427703 h 855406"/>
              <a:gd name="connsiteX2" fmla="*/ 427703 w 855406"/>
              <a:gd name="connsiteY2" fmla="*/ 855406 h 855406"/>
              <a:gd name="connsiteX3" fmla="*/ 0 w 855406"/>
              <a:gd name="connsiteY3" fmla="*/ 427703 h 855406"/>
              <a:gd name="connsiteX4" fmla="*/ 427703 w 855406"/>
              <a:gd name="connsiteY4" fmla="*/ 0 h 8554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406" h="855406">
                <a:moveTo>
                  <a:pt x="427703" y="0"/>
                </a:moveTo>
                <a:cubicBezTo>
                  <a:pt x="663917" y="0"/>
                  <a:pt x="855406" y="191489"/>
                  <a:pt x="855406" y="427703"/>
                </a:cubicBezTo>
                <a:cubicBezTo>
                  <a:pt x="855406" y="663917"/>
                  <a:pt x="663917" y="855406"/>
                  <a:pt x="427703" y="855406"/>
                </a:cubicBezTo>
                <a:cubicBezTo>
                  <a:pt x="191489" y="855406"/>
                  <a:pt x="0" y="663917"/>
                  <a:pt x="0" y="427703"/>
                </a:cubicBezTo>
                <a:cubicBezTo>
                  <a:pt x="0" y="191489"/>
                  <a:pt x="191489" y="0"/>
                  <a:pt x="427703" y="0"/>
                </a:cubicBezTo>
                <a:close/>
              </a:path>
            </a:pathLst>
          </a:custGeom>
        </p:spPr>
        <p:txBody>
          <a:bodyPr wrap="square">
            <a:noAutofit/>
          </a:bodyPr>
          <a:lstStyle>
            <a:lvl1pPr marL="0" indent="0" algn="ctr">
              <a:buNone/>
              <a:defRPr sz="900">
                <a:solidFill>
                  <a:schemeClr val="bg1">
                    <a:lumMod val="65000"/>
                  </a:schemeClr>
                </a:solidFill>
              </a:defRPr>
            </a:lvl1pPr>
          </a:lstStyle>
          <a:p>
            <a:r>
              <a:rPr lang="en-US" dirty="0"/>
              <a:t>Image Placeholder</a:t>
            </a:r>
          </a:p>
        </p:txBody>
      </p:sp>
      <p:sp>
        <p:nvSpPr>
          <p:cNvPr id="23" name="Picture Placeholder 22">
            <a:extLst>
              <a:ext uri="{FF2B5EF4-FFF2-40B4-BE49-F238E27FC236}">
                <a16:creationId xmlns:a16="http://schemas.microsoft.com/office/drawing/2014/main" id="{B81D204A-09ED-4A90-832B-933679E8B497}"/>
              </a:ext>
            </a:extLst>
          </p:cNvPr>
          <p:cNvSpPr>
            <a:spLocks noGrp="1"/>
          </p:cNvSpPr>
          <p:nvPr>
            <p:ph type="pic" sz="quarter" idx="15" hasCustomPrompt="1"/>
          </p:nvPr>
        </p:nvSpPr>
        <p:spPr>
          <a:xfrm>
            <a:off x="8994586" y="4149705"/>
            <a:ext cx="855406" cy="855406"/>
          </a:xfrm>
          <a:custGeom>
            <a:avLst/>
            <a:gdLst>
              <a:gd name="connsiteX0" fmla="*/ 427703 w 855406"/>
              <a:gd name="connsiteY0" fmla="*/ 0 h 855406"/>
              <a:gd name="connsiteX1" fmla="*/ 855406 w 855406"/>
              <a:gd name="connsiteY1" fmla="*/ 427703 h 855406"/>
              <a:gd name="connsiteX2" fmla="*/ 427703 w 855406"/>
              <a:gd name="connsiteY2" fmla="*/ 855406 h 855406"/>
              <a:gd name="connsiteX3" fmla="*/ 0 w 855406"/>
              <a:gd name="connsiteY3" fmla="*/ 427703 h 855406"/>
              <a:gd name="connsiteX4" fmla="*/ 427703 w 855406"/>
              <a:gd name="connsiteY4" fmla="*/ 0 h 8554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406" h="855406">
                <a:moveTo>
                  <a:pt x="427703" y="0"/>
                </a:moveTo>
                <a:cubicBezTo>
                  <a:pt x="663917" y="0"/>
                  <a:pt x="855406" y="191489"/>
                  <a:pt x="855406" y="427703"/>
                </a:cubicBezTo>
                <a:cubicBezTo>
                  <a:pt x="855406" y="663917"/>
                  <a:pt x="663917" y="855406"/>
                  <a:pt x="427703" y="855406"/>
                </a:cubicBezTo>
                <a:cubicBezTo>
                  <a:pt x="191489" y="855406"/>
                  <a:pt x="0" y="663917"/>
                  <a:pt x="0" y="427703"/>
                </a:cubicBezTo>
                <a:cubicBezTo>
                  <a:pt x="0" y="191489"/>
                  <a:pt x="191489" y="0"/>
                  <a:pt x="427703" y="0"/>
                </a:cubicBezTo>
                <a:close/>
              </a:path>
            </a:pathLst>
          </a:custGeom>
        </p:spPr>
        <p:txBody>
          <a:bodyPr wrap="square">
            <a:noAutofit/>
          </a:bodyPr>
          <a:lstStyle>
            <a:lvl1pPr marL="0" indent="0" algn="ctr">
              <a:buNone/>
              <a:defRPr sz="900">
                <a:solidFill>
                  <a:schemeClr val="bg1">
                    <a:lumMod val="65000"/>
                  </a:schemeClr>
                </a:solidFill>
              </a:defRPr>
            </a:lvl1pPr>
          </a:lstStyle>
          <a:p>
            <a:r>
              <a:rPr lang="en-US" dirty="0"/>
              <a:t>Image Placeholder</a:t>
            </a:r>
          </a:p>
        </p:txBody>
      </p:sp>
      <p:sp>
        <p:nvSpPr>
          <p:cNvPr id="24" name="Picture Placeholder 23">
            <a:extLst>
              <a:ext uri="{FF2B5EF4-FFF2-40B4-BE49-F238E27FC236}">
                <a16:creationId xmlns:a16="http://schemas.microsoft.com/office/drawing/2014/main" id="{DBEFD2F2-1F87-4643-B2D6-72C8F0A66C25}"/>
              </a:ext>
            </a:extLst>
          </p:cNvPr>
          <p:cNvSpPr>
            <a:spLocks noGrp="1"/>
          </p:cNvSpPr>
          <p:nvPr>
            <p:ph type="pic" sz="quarter" idx="16" hasCustomPrompt="1"/>
          </p:nvPr>
        </p:nvSpPr>
        <p:spPr>
          <a:xfrm>
            <a:off x="2342008" y="1932532"/>
            <a:ext cx="855406" cy="855406"/>
          </a:xfrm>
          <a:custGeom>
            <a:avLst/>
            <a:gdLst>
              <a:gd name="connsiteX0" fmla="*/ 427703 w 855406"/>
              <a:gd name="connsiteY0" fmla="*/ 0 h 855406"/>
              <a:gd name="connsiteX1" fmla="*/ 855406 w 855406"/>
              <a:gd name="connsiteY1" fmla="*/ 427703 h 855406"/>
              <a:gd name="connsiteX2" fmla="*/ 427703 w 855406"/>
              <a:gd name="connsiteY2" fmla="*/ 855406 h 855406"/>
              <a:gd name="connsiteX3" fmla="*/ 0 w 855406"/>
              <a:gd name="connsiteY3" fmla="*/ 427703 h 855406"/>
              <a:gd name="connsiteX4" fmla="*/ 427703 w 855406"/>
              <a:gd name="connsiteY4" fmla="*/ 0 h 8554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406" h="855406">
                <a:moveTo>
                  <a:pt x="427703" y="0"/>
                </a:moveTo>
                <a:cubicBezTo>
                  <a:pt x="663917" y="0"/>
                  <a:pt x="855406" y="191489"/>
                  <a:pt x="855406" y="427703"/>
                </a:cubicBezTo>
                <a:cubicBezTo>
                  <a:pt x="855406" y="663917"/>
                  <a:pt x="663917" y="855406"/>
                  <a:pt x="427703" y="855406"/>
                </a:cubicBezTo>
                <a:cubicBezTo>
                  <a:pt x="191489" y="855406"/>
                  <a:pt x="0" y="663917"/>
                  <a:pt x="0" y="427703"/>
                </a:cubicBezTo>
                <a:cubicBezTo>
                  <a:pt x="0" y="191489"/>
                  <a:pt x="191489" y="0"/>
                  <a:pt x="427703" y="0"/>
                </a:cubicBezTo>
                <a:close/>
              </a:path>
            </a:pathLst>
          </a:custGeom>
        </p:spPr>
        <p:txBody>
          <a:bodyPr wrap="square">
            <a:noAutofit/>
          </a:bodyPr>
          <a:lstStyle>
            <a:lvl1pPr marL="0" indent="0" algn="ctr">
              <a:buNone/>
              <a:defRPr sz="900">
                <a:solidFill>
                  <a:schemeClr val="bg1">
                    <a:lumMod val="65000"/>
                  </a:schemeClr>
                </a:solidFill>
              </a:defRPr>
            </a:lvl1pPr>
          </a:lstStyle>
          <a:p>
            <a:r>
              <a:rPr lang="en-US" dirty="0"/>
              <a:t>Image Placeholder</a:t>
            </a:r>
          </a:p>
        </p:txBody>
      </p:sp>
      <p:sp>
        <p:nvSpPr>
          <p:cNvPr id="25" name="Picture Placeholder 24">
            <a:extLst>
              <a:ext uri="{FF2B5EF4-FFF2-40B4-BE49-F238E27FC236}">
                <a16:creationId xmlns:a16="http://schemas.microsoft.com/office/drawing/2014/main" id="{6A9C479D-97B8-4D3C-98B9-B5966FA59E6B}"/>
              </a:ext>
            </a:extLst>
          </p:cNvPr>
          <p:cNvSpPr>
            <a:spLocks noGrp="1"/>
          </p:cNvSpPr>
          <p:nvPr>
            <p:ph type="pic" sz="quarter" idx="17" hasCustomPrompt="1"/>
          </p:nvPr>
        </p:nvSpPr>
        <p:spPr>
          <a:xfrm>
            <a:off x="4559534" y="1932532"/>
            <a:ext cx="855406" cy="855406"/>
          </a:xfrm>
          <a:custGeom>
            <a:avLst/>
            <a:gdLst>
              <a:gd name="connsiteX0" fmla="*/ 427703 w 855406"/>
              <a:gd name="connsiteY0" fmla="*/ 0 h 855406"/>
              <a:gd name="connsiteX1" fmla="*/ 855406 w 855406"/>
              <a:gd name="connsiteY1" fmla="*/ 427703 h 855406"/>
              <a:gd name="connsiteX2" fmla="*/ 427703 w 855406"/>
              <a:gd name="connsiteY2" fmla="*/ 855406 h 855406"/>
              <a:gd name="connsiteX3" fmla="*/ 0 w 855406"/>
              <a:gd name="connsiteY3" fmla="*/ 427703 h 855406"/>
              <a:gd name="connsiteX4" fmla="*/ 427703 w 855406"/>
              <a:gd name="connsiteY4" fmla="*/ 0 h 8554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406" h="855406">
                <a:moveTo>
                  <a:pt x="427703" y="0"/>
                </a:moveTo>
                <a:cubicBezTo>
                  <a:pt x="663917" y="0"/>
                  <a:pt x="855406" y="191489"/>
                  <a:pt x="855406" y="427703"/>
                </a:cubicBezTo>
                <a:cubicBezTo>
                  <a:pt x="855406" y="663917"/>
                  <a:pt x="663917" y="855406"/>
                  <a:pt x="427703" y="855406"/>
                </a:cubicBezTo>
                <a:cubicBezTo>
                  <a:pt x="191489" y="855406"/>
                  <a:pt x="0" y="663917"/>
                  <a:pt x="0" y="427703"/>
                </a:cubicBezTo>
                <a:cubicBezTo>
                  <a:pt x="0" y="191489"/>
                  <a:pt x="191489" y="0"/>
                  <a:pt x="427703" y="0"/>
                </a:cubicBezTo>
                <a:close/>
              </a:path>
            </a:pathLst>
          </a:custGeom>
        </p:spPr>
        <p:txBody>
          <a:bodyPr wrap="square">
            <a:noAutofit/>
          </a:bodyPr>
          <a:lstStyle>
            <a:lvl1pPr marL="0" indent="0" algn="ctr">
              <a:buNone/>
              <a:defRPr sz="900">
                <a:solidFill>
                  <a:schemeClr val="bg1">
                    <a:lumMod val="65000"/>
                  </a:schemeClr>
                </a:solidFill>
              </a:defRPr>
            </a:lvl1pPr>
          </a:lstStyle>
          <a:p>
            <a:r>
              <a:rPr lang="en-US" dirty="0"/>
              <a:t>Image Placeholder</a:t>
            </a:r>
          </a:p>
        </p:txBody>
      </p:sp>
      <p:sp>
        <p:nvSpPr>
          <p:cNvPr id="26" name="Picture Placeholder 25">
            <a:extLst>
              <a:ext uri="{FF2B5EF4-FFF2-40B4-BE49-F238E27FC236}">
                <a16:creationId xmlns:a16="http://schemas.microsoft.com/office/drawing/2014/main" id="{D192B199-8221-4B94-B2C6-A8104C584D02}"/>
              </a:ext>
            </a:extLst>
          </p:cNvPr>
          <p:cNvSpPr>
            <a:spLocks noGrp="1"/>
          </p:cNvSpPr>
          <p:nvPr>
            <p:ph type="pic" sz="quarter" idx="18" hasCustomPrompt="1"/>
          </p:nvPr>
        </p:nvSpPr>
        <p:spPr>
          <a:xfrm>
            <a:off x="6777060" y="1932532"/>
            <a:ext cx="855406" cy="855406"/>
          </a:xfrm>
          <a:custGeom>
            <a:avLst/>
            <a:gdLst>
              <a:gd name="connsiteX0" fmla="*/ 427703 w 855406"/>
              <a:gd name="connsiteY0" fmla="*/ 0 h 855406"/>
              <a:gd name="connsiteX1" fmla="*/ 855406 w 855406"/>
              <a:gd name="connsiteY1" fmla="*/ 427703 h 855406"/>
              <a:gd name="connsiteX2" fmla="*/ 427703 w 855406"/>
              <a:gd name="connsiteY2" fmla="*/ 855406 h 855406"/>
              <a:gd name="connsiteX3" fmla="*/ 0 w 855406"/>
              <a:gd name="connsiteY3" fmla="*/ 427703 h 855406"/>
              <a:gd name="connsiteX4" fmla="*/ 427703 w 855406"/>
              <a:gd name="connsiteY4" fmla="*/ 0 h 8554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406" h="855406">
                <a:moveTo>
                  <a:pt x="427703" y="0"/>
                </a:moveTo>
                <a:cubicBezTo>
                  <a:pt x="663917" y="0"/>
                  <a:pt x="855406" y="191489"/>
                  <a:pt x="855406" y="427703"/>
                </a:cubicBezTo>
                <a:cubicBezTo>
                  <a:pt x="855406" y="663917"/>
                  <a:pt x="663917" y="855406"/>
                  <a:pt x="427703" y="855406"/>
                </a:cubicBezTo>
                <a:cubicBezTo>
                  <a:pt x="191489" y="855406"/>
                  <a:pt x="0" y="663917"/>
                  <a:pt x="0" y="427703"/>
                </a:cubicBezTo>
                <a:cubicBezTo>
                  <a:pt x="0" y="191489"/>
                  <a:pt x="191489" y="0"/>
                  <a:pt x="427703" y="0"/>
                </a:cubicBezTo>
                <a:close/>
              </a:path>
            </a:pathLst>
          </a:custGeom>
        </p:spPr>
        <p:txBody>
          <a:bodyPr wrap="square">
            <a:noAutofit/>
          </a:bodyPr>
          <a:lstStyle>
            <a:lvl1pPr marL="0" indent="0" algn="ctr">
              <a:buNone/>
              <a:defRPr sz="900">
                <a:solidFill>
                  <a:schemeClr val="bg1">
                    <a:lumMod val="65000"/>
                  </a:schemeClr>
                </a:solidFill>
              </a:defRPr>
            </a:lvl1pPr>
          </a:lstStyle>
          <a:p>
            <a:r>
              <a:rPr lang="en-US" dirty="0"/>
              <a:t>Image Placeholder</a:t>
            </a:r>
          </a:p>
        </p:txBody>
      </p:sp>
      <p:sp>
        <p:nvSpPr>
          <p:cNvPr id="27" name="Picture Placeholder 26">
            <a:extLst>
              <a:ext uri="{FF2B5EF4-FFF2-40B4-BE49-F238E27FC236}">
                <a16:creationId xmlns:a16="http://schemas.microsoft.com/office/drawing/2014/main" id="{4B965453-D304-4E5F-BFCF-832F159971B9}"/>
              </a:ext>
            </a:extLst>
          </p:cNvPr>
          <p:cNvSpPr>
            <a:spLocks noGrp="1"/>
          </p:cNvSpPr>
          <p:nvPr>
            <p:ph type="pic" sz="quarter" idx="19" hasCustomPrompt="1"/>
          </p:nvPr>
        </p:nvSpPr>
        <p:spPr>
          <a:xfrm>
            <a:off x="8994586" y="1932532"/>
            <a:ext cx="855406" cy="855406"/>
          </a:xfrm>
          <a:custGeom>
            <a:avLst/>
            <a:gdLst>
              <a:gd name="connsiteX0" fmla="*/ 427703 w 855406"/>
              <a:gd name="connsiteY0" fmla="*/ 0 h 855406"/>
              <a:gd name="connsiteX1" fmla="*/ 855406 w 855406"/>
              <a:gd name="connsiteY1" fmla="*/ 427703 h 855406"/>
              <a:gd name="connsiteX2" fmla="*/ 427703 w 855406"/>
              <a:gd name="connsiteY2" fmla="*/ 855406 h 855406"/>
              <a:gd name="connsiteX3" fmla="*/ 0 w 855406"/>
              <a:gd name="connsiteY3" fmla="*/ 427703 h 855406"/>
              <a:gd name="connsiteX4" fmla="*/ 427703 w 855406"/>
              <a:gd name="connsiteY4" fmla="*/ 0 h 8554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406" h="855406">
                <a:moveTo>
                  <a:pt x="427703" y="0"/>
                </a:moveTo>
                <a:cubicBezTo>
                  <a:pt x="663917" y="0"/>
                  <a:pt x="855406" y="191489"/>
                  <a:pt x="855406" y="427703"/>
                </a:cubicBezTo>
                <a:cubicBezTo>
                  <a:pt x="855406" y="663917"/>
                  <a:pt x="663917" y="855406"/>
                  <a:pt x="427703" y="855406"/>
                </a:cubicBezTo>
                <a:cubicBezTo>
                  <a:pt x="191489" y="855406"/>
                  <a:pt x="0" y="663917"/>
                  <a:pt x="0" y="427703"/>
                </a:cubicBezTo>
                <a:cubicBezTo>
                  <a:pt x="0" y="191489"/>
                  <a:pt x="191489" y="0"/>
                  <a:pt x="427703" y="0"/>
                </a:cubicBezTo>
                <a:close/>
              </a:path>
            </a:pathLst>
          </a:custGeom>
        </p:spPr>
        <p:txBody>
          <a:bodyPr wrap="square">
            <a:noAutofit/>
          </a:bodyPr>
          <a:lstStyle>
            <a:lvl1pPr marL="0" indent="0" algn="ctr">
              <a:buNone/>
              <a:defRPr sz="900">
                <a:solidFill>
                  <a:schemeClr val="bg1">
                    <a:lumMod val="65000"/>
                  </a:schemeClr>
                </a:solidFill>
              </a:defRPr>
            </a:lvl1pPr>
          </a:lstStyle>
          <a:p>
            <a:r>
              <a:rPr lang="en-US" dirty="0"/>
              <a:t>Image Placeholder</a:t>
            </a:r>
          </a:p>
        </p:txBody>
      </p:sp>
      <p:sp>
        <p:nvSpPr>
          <p:cNvPr id="3" name="Text Placeholder 5">
            <a:extLst>
              <a:ext uri="{FF2B5EF4-FFF2-40B4-BE49-F238E27FC236}">
                <a16:creationId xmlns:a16="http://schemas.microsoft.com/office/drawing/2014/main" id="{0737264E-30BC-4BC1-9996-DFEFC5603B08}"/>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4" name="Text Placeholder 5">
            <a:extLst>
              <a:ext uri="{FF2B5EF4-FFF2-40B4-BE49-F238E27FC236}">
                <a16:creationId xmlns:a16="http://schemas.microsoft.com/office/drawing/2014/main" id="{3EDBF5BA-E8E3-47EA-AE43-44F480FFAB04}"/>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grpSp>
        <p:nvGrpSpPr>
          <p:cNvPr id="5" name="Group 4">
            <a:extLst>
              <a:ext uri="{FF2B5EF4-FFF2-40B4-BE49-F238E27FC236}">
                <a16:creationId xmlns:a16="http://schemas.microsoft.com/office/drawing/2014/main" id="{5C6E9AB4-DC58-4FB9-A999-AE50FDE53453}"/>
              </a:ext>
            </a:extLst>
          </p:cNvPr>
          <p:cNvGrpSpPr/>
          <p:nvPr userDrawn="1"/>
        </p:nvGrpSpPr>
        <p:grpSpPr>
          <a:xfrm>
            <a:off x="5943600" y="1210739"/>
            <a:ext cx="304800" cy="106680"/>
            <a:chOff x="5935980" y="1180306"/>
            <a:chExt cx="304800" cy="106680"/>
          </a:xfrm>
        </p:grpSpPr>
        <p:sp>
          <p:nvSpPr>
            <p:cNvPr id="6" name="Oval 5">
              <a:extLst>
                <a:ext uri="{FF2B5EF4-FFF2-40B4-BE49-F238E27FC236}">
                  <a16:creationId xmlns:a16="http://schemas.microsoft.com/office/drawing/2014/main" id="{C3FF6C4D-C86E-4ECD-B12D-D2CE2409F1B2}"/>
                </a:ext>
              </a:extLst>
            </p:cNvPr>
            <p:cNvSpPr/>
            <p:nvPr/>
          </p:nvSpPr>
          <p:spPr>
            <a:xfrm>
              <a:off x="5935980" y="1180306"/>
              <a:ext cx="106680" cy="1066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54AD4065-34E3-41C8-BEC2-5758C0EC8BD5}"/>
                </a:ext>
              </a:extLst>
            </p:cNvPr>
            <p:cNvSpPr/>
            <p:nvPr/>
          </p:nvSpPr>
          <p:spPr>
            <a:xfrm>
              <a:off x="6134100" y="1180306"/>
              <a:ext cx="106680" cy="10668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71323210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75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3">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75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4">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decel="10000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750" fill="hold"/>
                                        <p:tgtEl>
                                          <p:spTgt spid="5"/>
                                        </p:tgtEl>
                                        <p:attrNameLst>
                                          <p:attrName>ppt_x</p:attrName>
                                        </p:attrNameLst>
                                      </p:cBhvr>
                                      <p:tavLst>
                                        <p:tav tm="0">
                                          <p:val>
                                            <p:strVal val="#ppt_x"/>
                                          </p:val>
                                        </p:tav>
                                        <p:tav tm="100000">
                                          <p:val>
                                            <p:strVal val="#ppt_x"/>
                                          </p:val>
                                        </p:tav>
                                      </p:tavLst>
                                    </p:anim>
                                    <p:anim calcmode="lin" valueType="num">
                                      <p:cBhvr additive="base">
                                        <p:cTn id="16" dur="750" fill="hold"/>
                                        <p:tgtEl>
                                          <p:spTgt spid="5"/>
                                        </p:tgtEl>
                                        <p:attrNameLst>
                                          <p:attrName>ppt_y</p:attrName>
                                        </p:attrNameLst>
                                      </p:cBhvr>
                                      <p:tavLst>
                                        <p:tav tm="0">
                                          <p:val>
                                            <p:strVal val="0-#ppt_h/2"/>
                                          </p:val>
                                        </p:tav>
                                        <p:tav tm="100000">
                                          <p:val>
                                            <p:strVal val="#ppt_y"/>
                                          </p:val>
                                        </p:tav>
                                      </p:tavLst>
                                    </p:anim>
                                  </p:childTnLst>
                                </p:cTn>
                              </p:par>
                              <p:par>
                                <p:cTn id="17" presetID="2" presetClass="entr" presetSubtype="2" decel="100000" fill="hold" grpId="0" nodeType="withEffect">
                                  <p:stCondLst>
                                    <p:cond delay="25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1000" fill="hold"/>
                                        <p:tgtEl>
                                          <p:spTgt spid="9"/>
                                        </p:tgtEl>
                                        <p:attrNameLst>
                                          <p:attrName>ppt_x</p:attrName>
                                        </p:attrNameLst>
                                      </p:cBhvr>
                                      <p:tavLst>
                                        <p:tav tm="0">
                                          <p:val>
                                            <p:strVal val="1+#ppt_w/2"/>
                                          </p:val>
                                        </p:tav>
                                        <p:tav tm="100000">
                                          <p:val>
                                            <p:strVal val="#ppt_x"/>
                                          </p:val>
                                        </p:tav>
                                      </p:tavLst>
                                    </p:anim>
                                    <p:anim calcmode="lin" valueType="num">
                                      <p:cBhvr additive="base">
                                        <p:cTn id="20" dur="1000" fill="hold"/>
                                        <p:tgtEl>
                                          <p:spTgt spid="9"/>
                                        </p:tgtEl>
                                        <p:attrNameLst>
                                          <p:attrName>ppt_y</p:attrName>
                                        </p:attrNameLst>
                                      </p:cBhvr>
                                      <p:tavLst>
                                        <p:tav tm="0">
                                          <p:val>
                                            <p:strVal val="#ppt_y"/>
                                          </p:val>
                                        </p:tav>
                                        <p:tav tm="100000">
                                          <p:val>
                                            <p:strVal val="#ppt_y"/>
                                          </p:val>
                                        </p:tav>
                                      </p:tavLst>
                                    </p:anim>
                                  </p:childTnLst>
                                </p:cTn>
                              </p:par>
                              <p:par>
                                <p:cTn id="21" presetID="10" presetClass="entr" presetSubtype="0" fill="hold" grpId="0" nodeType="withEffect">
                                  <p:stCondLst>
                                    <p:cond delay="225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par>
                                <p:cTn id="24" presetID="10" presetClass="entr" presetSubtype="0" fill="hold" grpId="0" nodeType="withEffect">
                                  <p:stCondLst>
                                    <p:cond delay="250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par>
                                <p:cTn id="27" presetID="10" presetClass="entr" presetSubtype="0" fill="hold" grpId="0" nodeType="withEffect">
                                  <p:stCondLst>
                                    <p:cond delay="275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par>
                                <p:cTn id="30" presetID="10" presetClass="entr" presetSubtype="0" fill="hold" grpId="0" nodeType="withEffect">
                                  <p:stCondLst>
                                    <p:cond delay="300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par>
                                <p:cTn id="33" presetID="10" presetClass="entr" presetSubtype="0" fill="hold" grpId="0" nodeType="withEffect">
                                  <p:stCondLst>
                                    <p:cond delay="325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par>
                                <p:cTn id="36" presetID="10" presetClass="entr" presetSubtype="0" fill="hold" grpId="0" nodeType="withEffect">
                                  <p:stCondLst>
                                    <p:cond delay="350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500"/>
                                        <p:tgtEl>
                                          <p:spTgt spid="21"/>
                                        </p:tgtEl>
                                      </p:cBhvr>
                                    </p:animEffect>
                                  </p:childTnLst>
                                </p:cTn>
                              </p:par>
                              <p:par>
                                <p:cTn id="39" presetID="10" presetClass="entr" presetSubtype="0" fill="hold" grpId="0" nodeType="withEffect">
                                  <p:stCondLst>
                                    <p:cond delay="375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par>
                                <p:cTn id="42" presetID="10" presetClass="entr" presetSubtype="0" fill="hold" grpId="0" nodeType="withEffect">
                                  <p:stCondLst>
                                    <p:cond delay="400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9" grpId="0"/>
      <p:bldP spid="21" grpId="0"/>
      <p:bldP spid="22" grpId="0"/>
      <p:bldP spid="23" grpId="0"/>
      <p:bldP spid="24" grpId="0"/>
      <p:bldP spid="25" grpId="0"/>
      <p:bldP spid="26" grpId="0"/>
      <p:bldP spid="27" grpId="0"/>
      <p:bldP spid="3"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3"/>
                        </p:tgtEl>
                        <p:attrNameLst>
                          <p:attrName>style.visibility</p:attrName>
                        </p:attrNameLst>
                      </p:cBhvr>
                      <p:to>
                        <p:strVal val="visible"/>
                      </p:to>
                    </p:set>
                    <p:anim calcmode="lin" valueType="num">
                      <p:cBhvr additive="base">
                        <p:cTn dur="750" fill="hold"/>
                        <p:tgtEl>
                          <p:spTgt spid="3"/>
                        </p:tgtEl>
                        <p:attrNameLst>
                          <p:attrName>ppt_x</p:attrName>
                        </p:attrNameLst>
                      </p:cBhvr>
                      <p:tavLst>
                        <p:tav tm="0">
                          <p:val>
                            <p:strVal val="#ppt_x"/>
                          </p:val>
                        </p:tav>
                        <p:tav tm="100000">
                          <p:val>
                            <p:strVal val="#ppt_x"/>
                          </p:val>
                        </p:tav>
                      </p:tavLst>
                    </p:anim>
                    <p:anim calcmode="lin" valueType="num">
                      <p:cBhvr additive="base">
                        <p:cTn dur="750" fill="hold"/>
                        <p:tgtEl>
                          <p:spTgt spid="3"/>
                        </p:tgtEl>
                        <p:attrNameLst>
                          <p:attrName>ppt_y</p:attrName>
                        </p:attrNameLst>
                      </p:cBhvr>
                      <p:tavLst>
                        <p:tav tm="0">
                          <p:val>
                            <p:strVal val="0-#ppt_h/2"/>
                          </p:val>
                        </p:tav>
                        <p:tav tm="100000">
                          <p:val>
                            <p:strVal val="#ppt_y"/>
                          </p:val>
                        </p:tav>
                      </p:tavLst>
                    </p:anim>
                  </p:childTnLst>
                </p:cTn>
              </p:par>
            </p:tnLst>
          </p:tmpl>
        </p:tmplLst>
      </p:bldP>
      <p:bldP spid="4"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4"/>
                        </p:tgtEl>
                        <p:attrNameLst>
                          <p:attrName>style.visibility</p:attrName>
                        </p:attrNameLst>
                      </p:cBhvr>
                      <p:to>
                        <p:strVal val="visible"/>
                      </p:to>
                    </p:set>
                    <p:anim calcmode="lin" valueType="num">
                      <p:cBhvr additive="base">
                        <p:cTn dur="750" fill="hold"/>
                        <p:tgtEl>
                          <p:spTgt spid="4"/>
                        </p:tgtEl>
                        <p:attrNameLst>
                          <p:attrName>ppt_x</p:attrName>
                        </p:attrNameLst>
                      </p:cBhvr>
                      <p:tavLst>
                        <p:tav tm="0">
                          <p:val>
                            <p:strVal val="#ppt_x"/>
                          </p:val>
                        </p:tav>
                        <p:tav tm="100000">
                          <p:val>
                            <p:strVal val="#ppt_x"/>
                          </p:val>
                        </p:tav>
                      </p:tavLst>
                    </p:anim>
                    <p:anim calcmode="lin" valueType="num">
                      <p:cBhvr additive="base">
                        <p:cTn dur="750" fill="hold"/>
                        <p:tgtEl>
                          <p:spTgt spid="4"/>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1_Title Slide">
    <p:spTree>
      <p:nvGrpSpPr>
        <p:cNvPr id="1" name=""/>
        <p:cNvGrpSpPr/>
        <p:nvPr/>
      </p:nvGrpSpPr>
      <p:grpSpPr>
        <a:xfrm>
          <a:off x="0" y="0"/>
          <a:ext cx="0" cy="0"/>
          <a:chOff x="0" y="0"/>
          <a:chExt cx="0" cy="0"/>
        </a:xfrm>
      </p:grpSpPr>
      <p:sp>
        <p:nvSpPr>
          <p:cNvPr id="36" name="Picture Placeholder 35">
            <a:extLst>
              <a:ext uri="{FF2B5EF4-FFF2-40B4-BE49-F238E27FC236}">
                <a16:creationId xmlns:a16="http://schemas.microsoft.com/office/drawing/2014/main" id="{687416AA-C150-46A5-85BD-58FA3D9A47A3}"/>
              </a:ext>
            </a:extLst>
          </p:cNvPr>
          <p:cNvSpPr>
            <a:spLocks noGrp="1"/>
          </p:cNvSpPr>
          <p:nvPr>
            <p:ph type="pic" sz="quarter" idx="16" hasCustomPrompt="1"/>
          </p:nvPr>
        </p:nvSpPr>
        <p:spPr>
          <a:xfrm>
            <a:off x="0" y="2"/>
            <a:ext cx="12192000" cy="3482001"/>
          </a:xfrm>
          <a:custGeom>
            <a:avLst/>
            <a:gdLst>
              <a:gd name="connsiteX0" fmla="*/ 0 w 12192000"/>
              <a:gd name="connsiteY0" fmla="*/ 0 h 3482001"/>
              <a:gd name="connsiteX1" fmla="*/ 12192000 w 12192000"/>
              <a:gd name="connsiteY1" fmla="*/ 0 h 3482001"/>
              <a:gd name="connsiteX2" fmla="*/ 12192000 w 12192000"/>
              <a:gd name="connsiteY2" fmla="*/ 3424064 h 3482001"/>
              <a:gd name="connsiteX3" fmla="*/ 11606981 w 12192000"/>
              <a:gd name="connsiteY3" fmla="*/ 3362141 h 3482001"/>
              <a:gd name="connsiteX4" fmla="*/ 8782419 w 12192000"/>
              <a:gd name="connsiteY4" fmla="*/ 3054883 h 3482001"/>
              <a:gd name="connsiteX5" fmla="*/ 6112962 w 12192000"/>
              <a:gd name="connsiteY5" fmla="*/ 3296019 h 3482001"/>
              <a:gd name="connsiteX6" fmla="*/ 3361649 w 12192000"/>
              <a:gd name="connsiteY6" fmla="*/ 3032514 h 3482001"/>
              <a:gd name="connsiteX7" fmla="*/ 825418 w 12192000"/>
              <a:gd name="connsiteY7" fmla="*/ 3267014 h 3482001"/>
              <a:gd name="connsiteX8" fmla="*/ 61603 w 12192000"/>
              <a:gd name="connsiteY8" fmla="*/ 3464454 h 3482001"/>
              <a:gd name="connsiteX9" fmla="*/ 0 w 12192000"/>
              <a:gd name="connsiteY9" fmla="*/ 3482001 h 3482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3482001">
                <a:moveTo>
                  <a:pt x="0" y="0"/>
                </a:moveTo>
                <a:lnTo>
                  <a:pt x="12192000" y="0"/>
                </a:lnTo>
                <a:lnTo>
                  <a:pt x="12192000" y="3424064"/>
                </a:lnTo>
                <a:lnTo>
                  <a:pt x="11606981" y="3362141"/>
                </a:lnTo>
                <a:cubicBezTo>
                  <a:pt x="10996111" y="3296101"/>
                  <a:pt x="9698089" y="3065903"/>
                  <a:pt x="8782419" y="3054883"/>
                </a:cubicBezTo>
                <a:cubicBezTo>
                  <a:pt x="7866749" y="3043863"/>
                  <a:pt x="7016424" y="3299747"/>
                  <a:pt x="6112962" y="3296019"/>
                </a:cubicBezTo>
                <a:cubicBezTo>
                  <a:pt x="5209502" y="3292291"/>
                  <a:pt x="4242907" y="3037348"/>
                  <a:pt x="3361649" y="3032514"/>
                </a:cubicBezTo>
                <a:cubicBezTo>
                  <a:pt x="2480392" y="3027680"/>
                  <a:pt x="1376311" y="3172255"/>
                  <a:pt x="825418" y="3267014"/>
                </a:cubicBezTo>
                <a:cubicBezTo>
                  <a:pt x="481110" y="3326239"/>
                  <a:pt x="233876" y="3412075"/>
                  <a:pt x="61603" y="3464454"/>
                </a:cubicBezTo>
                <a:lnTo>
                  <a:pt x="0" y="3482001"/>
                </a:lnTo>
                <a:close/>
              </a:path>
            </a:pathLst>
          </a:custGeom>
        </p:spPr>
        <p:txBody>
          <a:bodyPr wrap="square">
            <a:noAutofit/>
          </a:bodyPr>
          <a:lstStyle>
            <a:lvl1pPr marL="0" indent="0">
              <a:buNone/>
              <a:defRPr sz="1200">
                <a:solidFill>
                  <a:schemeClr val="bg1"/>
                </a:solidFill>
              </a:defRPr>
            </a:lvl1pPr>
          </a:lstStyle>
          <a:p>
            <a:r>
              <a:rPr lang="en-US" dirty="0"/>
              <a:t>Image Placeholder</a:t>
            </a:r>
          </a:p>
        </p:txBody>
      </p:sp>
      <p:sp>
        <p:nvSpPr>
          <p:cNvPr id="31" name="Picture Placeholder 30">
            <a:extLst>
              <a:ext uri="{FF2B5EF4-FFF2-40B4-BE49-F238E27FC236}">
                <a16:creationId xmlns:a16="http://schemas.microsoft.com/office/drawing/2014/main" id="{8BDA9C37-35C4-4451-A928-AB1150278B62}"/>
              </a:ext>
            </a:extLst>
          </p:cNvPr>
          <p:cNvSpPr>
            <a:spLocks noGrp="1"/>
          </p:cNvSpPr>
          <p:nvPr>
            <p:ph type="pic" sz="quarter" idx="12" hasCustomPrompt="1"/>
          </p:nvPr>
        </p:nvSpPr>
        <p:spPr>
          <a:xfrm>
            <a:off x="812801" y="1856193"/>
            <a:ext cx="2501891" cy="1415743"/>
          </a:xfrm>
          <a:custGeom>
            <a:avLst/>
            <a:gdLst>
              <a:gd name="connsiteX0" fmla="*/ 76158 w 2501891"/>
              <a:gd name="connsiteY0" fmla="*/ 0 h 1415743"/>
              <a:gd name="connsiteX1" fmla="*/ 2425733 w 2501891"/>
              <a:gd name="connsiteY1" fmla="*/ 0 h 1415743"/>
              <a:gd name="connsiteX2" fmla="*/ 2501891 w 2501891"/>
              <a:gd name="connsiteY2" fmla="*/ 76158 h 1415743"/>
              <a:gd name="connsiteX3" fmla="*/ 2501891 w 2501891"/>
              <a:gd name="connsiteY3" fmla="*/ 1178801 h 1415743"/>
              <a:gd name="connsiteX4" fmla="*/ 2250792 w 2501891"/>
              <a:gd name="connsiteY4" fmla="*/ 1182737 h 1415743"/>
              <a:gd name="connsiteX5" fmla="*/ 176723 w 2501891"/>
              <a:gd name="connsiteY5" fmla="*/ 1382082 h 1415743"/>
              <a:gd name="connsiteX6" fmla="*/ 0 w 2501891"/>
              <a:gd name="connsiteY6" fmla="*/ 1415743 h 1415743"/>
              <a:gd name="connsiteX7" fmla="*/ 0 w 2501891"/>
              <a:gd name="connsiteY7" fmla="*/ 76158 h 1415743"/>
              <a:gd name="connsiteX8" fmla="*/ 76158 w 2501891"/>
              <a:gd name="connsiteY8" fmla="*/ 0 h 14157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01891" h="1415743">
                <a:moveTo>
                  <a:pt x="76158" y="0"/>
                </a:moveTo>
                <a:lnTo>
                  <a:pt x="2425733" y="0"/>
                </a:lnTo>
                <a:cubicBezTo>
                  <a:pt x="2467794" y="0"/>
                  <a:pt x="2501891" y="34097"/>
                  <a:pt x="2501891" y="76158"/>
                </a:cubicBezTo>
                <a:lnTo>
                  <a:pt x="2501891" y="1178801"/>
                </a:lnTo>
                <a:lnTo>
                  <a:pt x="2250792" y="1182737"/>
                </a:lnTo>
                <a:cubicBezTo>
                  <a:pt x="1530180" y="1205643"/>
                  <a:pt x="679620" y="1296584"/>
                  <a:pt x="176723" y="1382082"/>
                </a:cubicBezTo>
                <a:lnTo>
                  <a:pt x="0" y="1415743"/>
                </a:lnTo>
                <a:lnTo>
                  <a:pt x="0" y="76158"/>
                </a:lnTo>
                <a:cubicBezTo>
                  <a:pt x="0" y="34097"/>
                  <a:pt x="34097" y="0"/>
                  <a:pt x="76158"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457200" marR="0" lvl="0" indent="-457200" algn="l" defTabSz="914400" rtl="0" eaLnBrk="1" fontAlgn="auto" latinLnBrk="0" hangingPunct="1">
              <a:lnSpc>
                <a:spcPct val="90000"/>
              </a:lnSpc>
              <a:spcBef>
                <a:spcPts val="1000"/>
              </a:spcBef>
              <a:spcAft>
                <a:spcPts val="0"/>
              </a:spcAft>
              <a:buClrTx/>
              <a:buSzTx/>
              <a:tabLst/>
              <a:defRPr/>
            </a:pPr>
            <a:r>
              <a:rPr lang="en-US" dirty="0"/>
              <a:t>Image Placeholder</a:t>
            </a:r>
          </a:p>
        </p:txBody>
      </p:sp>
      <p:sp>
        <p:nvSpPr>
          <p:cNvPr id="32" name="Picture Placeholder 31">
            <a:extLst>
              <a:ext uri="{FF2B5EF4-FFF2-40B4-BE49-F238E27FC236}">
                <a16:creationId xmlns:a16="http://schemas.microsoft.com/office/drawing/2014/main" id="{AA552322-19A2-4BB0-B9E9-F32BEC158F28}"/>
              </a:ext>
            </a:extLst>
          </p:cNvPr>
          <p:cNvSpPr>
            <a:spLocks noGrp="1"/>
          </p:cNvSpPr>
          <p:nvPr>
            <p:ph type="pic" sz="quarter" idx="13" hasCustomPrompt="1"/>
          </p:nvPr>
        </p:nvSpPr>
        <p:spPr>
          <a:xfrm>
            <a:off x="3500971" y="1856193"/>
            <a:ext cx="2501891" cy="1435617"/>
          </a:xfrm>
          <a:custGeom>
            <a:avLst/>
            <a:gdLst>
              <a:gd name="connsiteX0" fmla="*/ 76158 w 2501891"/>
              <a:gd name="connsiteY0" fmla="*/ 0 h 1435617"/>
              <a:gd name="connsiteX1" fmla="*/ 2425733 w 2501891"/>
              <a:gd name="connsiteY1" fmla="*/ 0 h 1435617"/>
              <a:gd name="connsiteX2" fmla="*/ 2501891 w 2501891"/>
              <a:gd name="connsiteY2" fmla="*/ 76158 h 1435617"/>
              <a:gd name="connsiteX3" fmla="*/ 2501891 w 2501891"/>
              <a:gd name="connsiteY3" fmla="*/ 1435617 h 1435617"/>
              <a:gd name="connsiteX4" fmla="*/ 2245100 w 2501891"/>
              <a:gd name="connsiteY4" fmla="*/ 1426035 h 1435617"/>
              <a:gd name="connsiteX5" fmla="*/ 242129 w 2501891"/>
              <a:gd name="connsiteY5" fmla="*/ 1189016 h 1435617"/>
              <a:gd name="connsiteX6" fmla="*/ 0 w 2501891"/>
              <a:gd name="connsiteY6" fmla="*/ 1180473 h 1435617"/>
              <a:gd name="connsiteX7" fmla="*/ 0 w 2501891"/>
              <a:gd name="connsiteY7" fmla="*/ 76158 h 1435617"/>
              <a:gd name="connsiteX8" fmla="*/ 76158 w 2501891"/>
              <a:gd name="connsiteY8" fmla="*/ 0 h 1435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01891" h="1435617">
                <a:moveTo>
                  <a:pt x="76158" y="0"/>
                </a:moveTo>
                <a:lnTo>
                  <a:pt x="2425733" y="0"/>
                </a:lnTo>
                <a:cubicBezTo>
                  <a:pt x="2467794" y="0"/>
                  <a:pt x="2501891" y="34097"/>
                  <a:pt x="2501891" y="76158"/>
                </a:cubicBezTo>
                <a:lnTo>
                  <a:pt x="2501891" y="1435617"/>
                </a:lnTo>
                <a:lnTo>
                  <a:pt x="2245100" y="1426035"/>
                </a:lnTo>
                <a:cubicBezTo>
                  <a:pt x="1574722" y="1381557"/>
                  <a:pt x="907065" y="1232134"/>
                  <a:pt x="242129" y="1189016"/>
                </a:cubicBezTo>
                <a:lnTo>
                  <a:pt x="0" y="1180473"/>
                </a:lnTo>
                <a:lnTo>
                  <a:pt x="0" y="76158"/>
                </a:lnTo>
                <a:cubicBezTo>
                  <a:pt x="0" y="34097"/>
                  <a:pt x="34097" y="0"/>
                  <a:pt x="76158"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457200" marR="0" lvl="0" indent="-457200" algn="l" defTabSz="914400" rtl="0" eaLnBrk="1" fontAlgn="auto" latinLnBrk="0" hangingPunct="1">
              <a:lnSpc>
                <a:spcPct val="90000"/>
              </a:lnSpc>
              <a:spcBef>
                <a:spcPts val="1000"/>
              </a:spcBef>
              <a:spcAft>
                <a:spcPts val="0"/>
              </a:spcAft>
              <a:buClrTx/>
              <a:buSzTx/>
              <a:tabLst/>
              <a:defRPr/>
            </a:pPr>
            <a:r>
              <a:rPr lang="en-US" dirty="0"/>
              <a:t>Image Placeholder</a:t>
            </a:r>
          </a:p>
        </p:txBody>
      </p:sp>
      <p:sp>
        <p:nvSpPr>
          <p:cNvPr id="34" name="Picture Placeholder 33">
            <a:extLst>
              <a:ext uri="{FF2B5EF4-FFF2-40B4-BE49-F238E27FC236}">
                <a16:creationId xmlns:a16="http://schemas.microsoft.com/office/drawing/2014/main" id="{9009BD18-C263-4DB0-814C-EE9352127D44}"/>
              </a:ext>
            </a:extLst>
          </p:cNvPr>
          <p:cNvSpPr>
            <a:spLocks noGrp="1"/>
          </p:cNvSpPr>
          <p:nvPr>
            <p:ph type="pic" sz="quarter" idx="15" hasCustomPrompt="1"/>
          </p:nvPr>
        </p:nvSpPr>
        <p:spPr>
          <a:xfrm>
            <a:off x="8877310" y="1856192"/>
            <a:ext cx="2501891" cy="1475670"/>
          </a:xfrm>
          <a:custGeom>
            <a:avLst/>
            <a:gdLst>
              <a:gd name="connsiteX0" fmla="*/ 76158 w 2501891"/>
              <a:gd name="connsiteY0" fmla="*/ 0 h 1475670"/>
              <a:gd name="connsiteX1" fmla="*/ 2425733 w 2501891"/>
              <a:gd name="connsiteY1" fmla="*/ 0 h 1475670"/>
              <a:gd name="connsiteX2" fmla="*/ 2501891 w 2501891"/>
              <a:gd name="connsiteY2" fmla="*/ 76158 h 1475670"/>
              <a:gd name="connsiteX3" fmla="*/ 2501891 w 2501891"/>
              <a:gd name="connsiteY3" fmla="*/ 1475670 h 1475670"/>
              <a:gd name="connsiteX4" fmla="*/ 2262632 w 2501891"/>
              <a:gd name="connsiteY4" fmla="*/ 1443767 h 1475670"/>
              <a:gd name="connsiteX5" fmla="*/ 274997 w 2501891"/>
              <a:gd name="connsiteY5" fmla="*/ 1220808 h 1475670"/>
              <a:gd name="connsiteX6" fmla="*/ 0 w 2501891"/>
              <a:gd name="connsiteY6" fmla="*/ 1210075 h 1475670"/>
              <a:gd name="connsiteX7" fmla="*/ 0 w 2501891"/>
              <a:gd name="connsiteY7" fmla="*/ 76158 h 1475670"/>
              <a:gd name="connsiteX8" fmla="*/ 76158 w 2501891"/>
              <a:gd name="connsiteY8" fmla="*/ 0 h 1475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01891" h="1475670">
                <a:moveTo>
                  <a:pt x="76158" y="0"/>
                </a:moveTo>
                <a:lnTo>
                  <a:pt x="2425733" y="0"/>
                </a:lnTo>
                <a:cubicBezTo>
                  <a:pt x="2467794" y="0"/>
                  <a:pt x="2501891" y="34097"/>
                  <a:pt x="2501891" y="76158"/>
                </a:cubicBezTo>
                <a:lnTo>
                  <a:pt x="2501891" y="1475670"/>
                </a:lnTo>
                <a:lnTo>
                  <a:pt x="2262632" y="1443767"/>
                </a:lnTo>
                <a:cubicBezTo>
                  <a:pt x="1709464" y="1368738"/>
                  <a:pt x="925258" y="1260165"/>
                  <a:pt x="274997" y="1220808"/>
                </a:cubicBezTo>
                <a:lnTo>
                  <a:pt x="0" y="1210075"/>
                </a:lnTo>
                <a:lnTo>
                  <a:pt x="0" y="76158"/>
                </a:lnTo>
                <a:cubicBezTo>
                  <a:pt x="0" y="34097"/>
                  <a:pt x="34097" y="0"/>
                  <a:pt x="76158"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
        <p:nvSpPr>
          <p:cNvPr id="3" name="Text Placeholder 5">
            <a:extLst>
              <a:ext uri="{FF2B5EF4-FFF2-40B4-BE49-F238E27FC236}">
                <a16:creationId xmlns:a16="http://schemas.microsoft.com/office/drawing/2014/main" id="{0737264E-30BC-4BC1-9996-DFEFC5603B08}"/>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4" name="Text Placeholder 5">
            <a:extLst>
              <a:ext uri="{FF2B5EF4-FFF2-40B4-BE49-F238E27FC236}">
                <a16:creationId xmlns:a16="http://schemas.microsoft.com/office/drawing/2014/main" id="{3EDBF5BA-E8E3-47EA-AE43-44F480FFAB04}"/>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solidFill>
                <a:latin typeface="+mn-lt"/>
              </a:defRPr>
            </a:lvl1pPr>
          </a:lstStyle>
          <a:p>
            <a:pPr lvl="0"/>
            <a:endParaRPr lang="en-US" dirty="0"/>
          </a:p>
        </p:txBody>
      </p:sp>
      <p:sp>
        <p:nvSpPr>
          <p:cNvPr id="11" name="Picture Placeholder 10">
            <a:extLst>
              <a:ext uri="{FF2B5EF4-FFF2-40B4-BE49-F238E27FC236}">
                <a16:creationId xmlns:a16="http://schemas.microsoft.com/office/drawing/2014/main" id="{3465CF03-E566-4E91-A276-127625A8D40E}"/>
              </a:ext>
            </a:extLst>
          </p:cNvPr>
          <p:cNvSpPr>
            <a:spLocks noGrp="1"/>
          </p:cNvSpPr>
          <p:nvPr>
            <p:ph type="pic" sz="quarter" idx="17" hasCustomPrompt="1"/>
          </p:nvPr>
        </p:nvSpPr>
        <p:spPr>
          <a:xfrm>
            <a:off x="6189141" y="1856192"/>
            <a:ext cx="2501891" cy="1435630"/>
          </a:xfrm>
          <a:custGeom>
            <a:avLst/>
            <a:gdLst>
              <a:gd name="connsiteX0" fmla="*/ 76158 w 2501891"/>
              <a:gd name="connsiteY0" fmla="*/ 0 h 1435630"/>
              <a:gd name="connsiteX1" fmla="*/ 2425733 w 2501891"/>
              <a:gd name="connsiteY1" fmla="*/ 0 h 1435630"/>
              <a:gd name="connsiteX2" fmla="*/ 2501891 w 2501891"/>
              <a:gd name="connsiteY2" fmla="*/ 76158 h 1435630"/>
              <a:gd name="connsiteX3" fmla="*/ 2501891 w 2501891"/>
              <a:gd name="connsiteY3" fmla="*/ 1208065 h 1435630"/>
              <a:gd name="connsiteX4" fmla="*/ 2245320 w 2501891"/>
              <a:gd name="connsiteY4" fmla="*/ 1213027 h 1435630"/>
              <a:gd name="connsiteX5" fmla="*/ 227126 w 2501891"/>
              <a:gd name="connsiteY5" fmla="*/ 1429466 h 1435630"/>
              <a:gd name="connsiteX6" fmla="*/ 0 w 2501891"/>
              <a:gd name="connsiteY6" fmla="*/ 1435630 h 1435630"/>
              <a:gd name="connsiteX7" fmla="*/ 0 w 2501891"/>
              <a:gd name="connsiteY7" fmla="*/ 76158 h 1435630"/>
              <a:gd name="connsiteX8" fmla="*/ 76158 w 2501891"/>
              <a:gd name="connsiteY8" fmla="*/ 0 h 1435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01891" h="1435630">
                <a:moveTo>
                  <a:pt x="76158" y="0"/>
                </a:moveTo>
                <a:lnTo>
                  <a:pt x="2425733" y="0"/>
                </a:lnTo>
                <a:cubicBezTo>
                  <a:pt x="2467794" y="0"/>
                  <a:pt x="2501891" y="34097"/>
                  <a:pt x="2501891" y="76158"/>
                </a:cubicBezTo>
                <a:lnTo>
                  <a:pt x="2501891" y="1208065"/>
                </a:lnTo>
                <a:lnTo>
                  <a:pt x="2245320" y="1213027"/>
                </a:lnTo>
                <a:cubicBezTo>
                  <a:pt x="1556770" y="1246903"/>
                  <a:pt x="895265" y="1391507"/>
                  <a:pt x="227126" y="1429466"/>
                </a:cubicBezTo>
                <a:lnTo>
                  <a:pt x="0" y="1435630"/>
                </a:lnTo>
                <a:lnTo>
                  <a:pt x="0" y="76158"/>
                </a:lnTo>
                <a:cubicBezTo>
                  <a:pt x="0" y="34097"/>
                  <a:pt x="34097" y="0"/>
                  <a:pt x="76158"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Tree>
    <p:extLst>
      <p:ext uri="{BB962C8B-B14F-4D97-AF65-F5344CB8AC3E}">
        <p14:creationId xmlns:p14="http://schemas.microsoft.com/office/powerpoint/2010/main" val="169537398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750" fill="hold"/>
                                        <p:tgtEl>
                                          <p:spTgt spid="36"/>
                                        </p:tgtEl>
                                        <p:attrNameLst>
                                          <p:attrName>ppt_x</p:attrName>
                                        </p:attrNameLst>
                                      </p:cBhvr>
                                      <p:tavLst>
                                        <p:tav tm="0">
                                          <p:val>
                                            <p:strVal val="#ppt_x"/>
                                          </p:val>
                                        </p:tav>
                                        <p:tav tm="100000">
                                          <p:val>
                                            <p:strVal val="#ppt_x"/>
                                          </p:val>
                                        </p:tav>
                                      </p:tavLst>
                                    </p:anim>
                                    <p:anim calcmode="lin" valueType="num">
                                      <p:cBhvr additive="base">
                                        <p:cTn id="8" dur="750" fill="hold"/>
                                        <p:tgtEl>
                                          <p:spTgt spid="36"/>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500"/>
                                  </p:stCondLst>
                                  <p:endCondLst>
                                    <p:cond evt="begin" delay="0">
                                      <p:tn val="9"/>
                                    </p:cond>
                                  </p:end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75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4">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nodePh="1">
                                  <p:stCondLst>
                                    <p:cond delay="500"/>
                                  </p:stCondLst>
                                  <p:endCondLst>
                                    <p:cond evt="begin" delay="0">
                                      <p:tn val="13"/>
                                    </p:cond>
                                  </p:end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additive="base">
                                        <p:cTn id="15" dur="75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6" dur="750" fill="hold"/>
                                        <p:tgtEl>
                                          <p:spTgt spid="3">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 grpId="0" build="p">
        <p:tmplLst>
          <p:tmpl lvl="1">
            <p:tnLst>
              <p:par>
                <p:cTn presetID="2" presetClass="entr" presetSubtype="1" decel="100000" fill="hold" nodeType="withEffect" nodePh="1">
                  <p:stCondLst>
                    <p:cond delay="500"/>
                  </p:stCondLst>
                  <p:endCondLst>
                    <p:cond delay="0"/>
                  </p:endCondLst>
                  <p:childTnLst>
                    <p:set>
                      <p:cBhvr>
                        <p:cTn dur="1" fill="hold">
                          <p:stCondLst>
                            <p:cond delay="0"/>
                          </p:stCondLst>
                        </p:cTn>
                        <p:tgtEl>
                          <p:spTgt spid="3"/>
                        </p:tgtEl>
                        <p:attrNameLst>
                          <p:attrName>style.visibility</p:attrName>
                        </p:attrNameLst>
                      </p:cBhvr>
                      <p:to>
                        <p:strVal val="visible"/>
                      </p:to>
                    </p:set>
                    <p:anim calcmode="lin" valueType="num">
                      <p:cBhvr additive="base">
                        <p:cTn dur="750" fill="hold"/>
                        <p:tgtEl>
                          <p:spTgt spid="3"/>
                        </p:tgtEl>
                        <p:attrNameLst>
                          <p:attrName>ppt_x</p:attrName>
                        </p:attrNameLst>
                      </p:cBhvr>
                      <p:tavLst>
                        <p:tav tm="0">
                          <p:val>
                            <p:strVal val="#ppt_x"/>
                          </p:val>
                        </p:tav>
                        <p:tav tm="100000">
                          <p:val>
                            <p:strVal val="#ppt_x"/>
                          </p:val>
                        </p:tav>
                      </p:tavLst>
                    </p:anim>
                    <p:anim calcmode="lin" valueType="num">
                      <p:cBhvr additive="base">
                        <p:cTn dur="750" fill="hold"/>
                        <p:tgtEl>
                          <p:spTgt spid="3"/>
                        </p:tgtEl>
                        <p:attrNameLst>
                          <p:attrName>ppt_y</p:attrName>
                        </p:attrNameLst>
                      </p:cBhvr>
                      <p:tavLst>
                        <p:tav tm="0">
                          <p:val>
                            <p:strVal val="0-#ppt_h/2"/>
                          </p:val>
                        </p:tav>
                        <p:tav tm="100000">
                          <p:val>
                            <p:strVal val="#ppt_y"/>
                          </p:val>
                        </p:tav>
                      </p:tavLst>
                    </p:anim>
                  </p:childTnLst>
                </p:cTn>
              </p:par>
            </p:tnLst>
          </p:tmpl>
        </p:tmplLst>
      </p:bldP>
      <p:bldP spid="4" grpId="0" build="p">
        <p:tmplLst>
          <p:tmpl lvl="1">
            <p:tnLst>
              <p:par>
                <p:cTn presetID="2" presetClass="entr" presetSubtype="1" decel="100000" fill="hold" nodeType="withEffect" nodePh="1">
                  <p:stCondLst>
                    <p:cond delay="500"/>
                  </p:stCondLst>
                  <p:endCondLst>
                    <p:cond delay="0"/>
                  </p:endCondLst>
                  <p:childTnLst>
                    <p:set>
                      <p:cBhvr>
                        <p:cTn dur="1" fill="hold">
                          <p:stCondLst>
                            <p:cond delay="0"/>
                          </p:stCondLst>
                        </p:cTn>
                        <p:tgtEl>
                          <p:spTgt spid="4"/>
                        </p:tgtEl>
                        <p:attrNameLst>
                          <p:attrName>style.visibility</p:attrName>
                        </p:attrNameLst>
                      </p:cBhvr>
                      <p:to>
                        <p:strVal val="visible"/>
                      </p:to>
                    </p:set>
                    <p:anim calcmode="lin" valueType="num">
                      <p:cBhvr additive="base">
                        <p:cTn dur="750" fill="hold"/>
                        <p:tgtEl>
                          <p:spTgt spid="4"/>
                        </p:tgtEl>
                        <p:attrNameLst>
                          <p:attrName>ppt_x</p:attrName>
                        </p:attrNameLst>
                      </p:cBhvr>
                      <p:tavLst>
                        <p:tav tm="0">
                          <p:val>
                            <p:strVal val="#ppt_x"/>
                          </p:val>
                        </p:tav>
                        <p:tav tm="100000">
                          <p:val>
                            <p:strVal val="#ppt_x"/>
                          </p:val>
                        </p:tav>
                      </p:tavLst>
                    </p:anim>
                    <p:anim calcmode="lin" valueType="num">
                      <p:cBhvr additive="base">
                        <p:cTn dur="750" fill="hold"/>
                        <p:tgtEl>
                          <p:spTgt spid="4"/>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8_Title Slide">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2156AF44-66F5-4880-A27D-8C2622A9FFBB}"/>
              </a:ext>
            </a:extLst>
          </p:cNvPr>
          <p:cNvSpPr/>
          <p:nvPr userDrawn="1"/>
        </p:nvSpPr>
        <p:spPr>
          <a:xfrm>
            <a:off x="1" y="0"/>
            <a:ext cx="6096000" cy="6858000"/>
          </a:xfrm>
          <a:prstGeom prst="rect">
            <a:avLst/>
          </a:prstGeom>
          <a:gradFill>
            <a:gsLst>
              <a:gs pos="0">
                <a:schemeClr val="accent1"/>
              </a:gs>
              <a:gs pos="100000">
                <a:schemeClr val="accent1">
                  <a:lumMod val="75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icture Placeholder 13">
            <a:extLst>
              <a:ext uri="{FF2B5EF4-FFF2-40B4-BE49-F238E27FC236}">
                <a16:creationId xmlns:a16="http://schemas.microsoft.com/office/drawing/2014/main" id="{34CA8CB1-4BDD-45E7-B955-CAB2D25DD157}"/>
              </a:ext>
            </a:extLst>
          </p:cNvPr>
          <p:cNvSpPr>
            <a:spLocks noGrp="1"/>
          </p:cNvSpPr>
          <p:nvPr>
            <p:ph type="pic" sz="quarter" idx="10" hasCustomPrompt="1"/>
          </p:nvPr>
        </p:nvSpPr>
        <p:spPr>
          <a:xfrm>
            <a:off x="4005943" y="667657"/>
            <a:ext cx="4180114" cy="6190343"/>
          </a:xfrm>
          <a:prstGeom prst="rect">
            <a:avLst/>
          </a:prstGeom>
          <a:effectLst>
            <a:outerShdw blurRad="635000" sx="102000" sy="102000" algn="ctr" rotWithShape="0">
              <a:prstClr val="black">
                <a:alpha val="40000"/>
              </a:prstClr>
            </a:outerShdw>
          </a:effectLst>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Tree>
    <p:extLst>
      <p:ext uri="{BB962C8B-B14F-4D97-AF65-F5344CB8AC3E}">
        <p14:creationId xmlns:p14="http://schemas.microsoft.com/office/powerpoint/2010/main" val="13746923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1250" fill="hold"/>
                                        <p:tgtEl>
                                          <p:spTgt spid="12"/>
                                        </p:tgtEl>
                                        <p:attrNameLst>
                                          <p:attrName>ppt_x</p:attrName>
                                        </p:attrNameLst>
                                      </p:cBhvr>
                                      <p:tavLst>
                                        <p:tav tm="0">
                                          <p:val>
                                            <p:strVal val="0-#ppt_w/2"/>
                                          </p:val>
                                        </p:tav>
                                        <p:tav tm="100000">
                                          <p:val>
                                            <p:strVal val="#ppt_x"/>
                                          </p:val>
                                        </p:tav>
                                      </p:tavLst>
                                    </p:anim>
                                    <p:anim calcmode="lin" valueType="num">
                                      <p:cBhvr additive="base">
                                        <p:cTn id="8" dur="1250" fill="hold"/>
                                        <p:tgtEl>
                                          <p:spTgt spid="12"/>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25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1250" fill="hold"/>
                                        <p:tgtEl>
                                          <p:spTgt spid="14"/>
                                        </p:tgtEl>
                                        <p:attrNameLst>
                                          <p:attrName>ppt_x</p:attrName>
                                        </p:attrNameLst>
                                      </p:cBhvr>
                                      <p:tavLst>
                                        <p:tav tm="0">
                                          <p:val>
                                            <p:strVal val="0-#ppt_w/2"/>
                                          </p:val>
                                        </p:tav>
                                        <p:tav tm="100000">
                                          <p:val>
                                            <p:strVal val="#ppt_x"/>
                                          </p:val>
                                        </p:tav>
                                      </p:tavLst>
                                    </p:anim>
                                    <p:anim calcmode="lin" valueType="num">
                                      <p:cBhvr additive="base">
                                        <p:cTn id="12" dur="125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9_Title Slide">
    <p:spTree>
      <p:nvGrpSpPr>
        <p:cNvPr id="1" name=""/>
        <p:cNvGrpSpPr/>
        <p:nvPr/>
      </p:nvGrpSpPr>
      <p:grpSpPr>
        <a:xfrm>
          <a:off x="0" y="0"/>
          <a:ext cx="0" cy="0"/>
          <a:chOff x="0" y="0"/>
          <a:chExt cx="0" cy="0"/>
        </a:xfrm>
      </p:grpSpPr>
      <p:sp>
        <p:nvSpPr>
          <p:cNvPr id="25" name="Picture Placeholder 24">
            <a:extLst>
              <a:ext uri="{FF2B5EF4-FFF2-40B4-BE49-F238E27FC236}">
                <a16:creationId xmlns:a16="http://schemas.microsoft.com/office/drawing/2014/main" id="{0F3328C0-6969-487E-9B86-E8074DC80447}"/>
              </a:ext>
            </a:extLst>
          </p:cNvPr>
          <p:cNvSpPr>
            <a:spLocks noGrp="1"/>
          </p:cNvSpPr>
          <p:nvPr>
            <p:ph type="pic" sz="quarter" idx="13" hasCustomPrompt="1"/>
          </p:nvPr>
        </p:nvSpPr>
        <p:spPr>
          <a:xfrm>
            <a:off x="7636605" y="4918603"/>
            <a:ext cx="610620" cy="610620"/>
          </a:xfrm>
          <a:custGeom>
            <a:avLst/>
            <a:gdLst>
              <a:gd name="connsiteX0" fmla="*/ 305310 w 610620"/>
              <a:gd name="connsiteY0" fmla="*/ 0 h 610620"/>
              <a:gd name="connsiteX1" fmla="*/ 610620 w 610620"/>
              <a:gd name="connsiteY1" fmla="*/ 305310 h 610620"/>
              <a:gd name="connsiteX2" fmla="*/ 305310 w 610620"/>
              <a:gd name="connsiteY2" fmla="*/ 610620 h 610620"/>
              <a:gd name="connsiteX3" fmla="*/ 0 w 610620"/>
              <a:gd name="connsiteY3" fmla="*/ 305310 h 610620"/>
              <a:gd name="connsiteX4" fmla="*/ 305310 w 610620"/>
              <a:gd name="connsiteY4" fmla="*/ 0 h 6106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0620" h="610620">
                <a:moveTo>
                  <a:pt x="305310" y="0"/>
                </a:moveTo>
                <a:cubicBezTo>
                  <a:pt x="473928" y="0"/>
                  <a:pt x="610620" y="136692"/>
                  <a:pt x="610620" y="305310"/>
                </a:cubicBezTo>
                <a:cubicBezTo>
                  <a:pt x="610620" y="473928"/>
                  <a:pt x="473928" y="610620"/>
                  <a:pt x="305310" y="610620"/>
                </a:cubicBezTo>
                <a:cubicBezTo>
                  <a:pt x="136692" y="610620"/>
                  <a:pt x="0" y="473928"/>
                  <a:pt x="0" y="305310"/>
                </a:cubicBezTo>
                <a:cubicBezTo>
                  <a:pt x="0" y="136692"/>
                  <a:pt x="136692" y="0"/>
                  <a:pt x="305310" y="0"/>
                </a:cubicBezTo>
                <a:close/>
              </a:path>
            </a:pathLst>
          </a:custGeom>
        </p:spPr>
        <p:txBody>
          <a:bodyPr wrap="square">
            <a:noAutofit/>
          </a:bodyPr>
          <a:lstStyle>
            <a:lvl1pPr marL="0" marR="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sz="7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26" name="Picture Placeholder 25">
            <a:extLst>
              <a:ext uri="{FF2B5EF4-FFF2-40B4-BE49-F238E27FC236}">
                <a16:creationId xmlns:a16="http://schemas.microsoft.com/office/drawing/2014/main" id="{1382AC0A-F087-49C1-A012-6CA81D6C4517}"/>
              </a:ext>
            </a:extLst>
          </p:cNvPr>
          <p:cNvSpPr>
            <a:spLocks noGrp="1"/>
          </p:cNvSpPr>
          <p:nvPr>
            <p:ph type="pic" sz="quarter" idx="14" hasCustomPrompt="1"/>
          </p:nvPr>
        </p:nvSpPr>
        <p:spPr>
          <a:xfrm>
            <a:off x="7636605" y="4133895"/>
            <a:ext cx="610620" cy="610620"/>
          </a:xfrm>
          <a:custGeom>
            <a:avLst/>
            <a:gdLst>
              <a:gd name="connsiteX0" fmla="*/ 305310 w 610620"/>
              <a:gd name="connsiteY0" fmla="*/ 0 h 610620"/>
              <a:gd name="connsiteX1" fmla="*/ 610620 w 610620"/>
              <a:gd name="connsiteY1" fmla="*/ 305310 h 610620"/>
              <a:gd name="connsiteX2" fmla="*/ 305310 w 610620"/>
              <a:gd name="connsiteY2" fmla="*/ 610620 h 610620"/>
              <a:gd name="connsiteX3" fmla="*/ 0 w 610620"/>
              <a:gd name="connsiteY3" fmla="*/ 305310 h 610620"/>
              <a:gd name="connsiteX4" fmla="*/ 305310 w 610620"/>
              <a:gd name="connsiteY4" fmla="*/ 0 h 6106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0620" h="610620">
                <a:moveTo>
                  <a:pt x="305310" y="0"/>
                </a:moveTo>
                <a:cubicBezTo>
                  <a:pt x="473928" y="0"/>
                  <a:pt x="610620" y="136692"/>
                  <a:pt x="610620" y="305310"/>
                </a:cubicBezTo>
                <a:cubicBezTo>
                  <a:pt x="610620" y="473928"/>
                  <a:pt x="473928" y="610620"/>
                  <a:pt x="305310" y="610620"/>
                </a:cubicBezTo>
                <a:cubicBezTo>
                  <a:pt x="136692" y="610620"/>
                  <a:pt x="0" y="473928"/>
                  <a:pt x="0" y="305310"/>
                </a:cubicBezTo>
                <a:cubicBezTo>
                  <a:pt x="0" y="136692"/>
                  <a:pt x="136692" y="0"/>
                  <a:pt x="305310" y="0"/>
                </a:cubicBezTo>
                <a:close/>
              </a:path>
            </a:pathLst>
          </a:custGeom>
        </p:spPr>
        <p:txBody>
          <a:bodyPr wrap="square">
            <a:noAutofit/>
          </a:bodyPr>
          <a:lstStyle>
            <a:lvl1pPr marL="0" marR="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sz="7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27" name="Picture Placeholder 26">
            <a:extLst>
              <a:ext uri="{FF2B5EF4-FFF2-40B4-BE49-F238E27FC236}">
                <a16:creationId xmlns:a16="http://schemas.microsoft.com/office/drawing/2014/main" id="{C2D730D9-04E6-4BFC-ACB7-674CE9C69D5F}"/>
              </a:ext>
            </a:extLst>
          </p:cNvPr>
          <p:cNvSpPr>
            <a:spLocks noGrp="1"/>
          </p:cNvSpPr>
          <p:nvPr>
            <p:ph type="pic" sz="quarter" idx="15" hasCustomPrompt="1"/>
          </p:nvPr>
        </p:nvSpPr>
        <p:spPr>
          <a:xfrm>
            <a:off x="7636605" y="3349187"/>
            <a:ext cx="610620" cy="610620"/>
          </a:xfrm>
          <a:custGeom>
            <a:avLst/>
            <a:gdLst>
              <a:gd name="connsiteX0" fmla="*/ 305310 w 610620"/>
              <a:gd name="connsiteY0" fmla="*/ 0 h 610620"/>
              <a:gd name="connsiteX1" fmla="*/ 610620 w 610620"/>
              <a:gd name="connsiteY1" fmla="*/ 305310 h 610620"/>
              <a:gd name="connsiteX2" fmla="*/ 305310 w 610620"/>
              <a:gd name="connsiteY2" fmla="*/ 610620 h 610620"/>
              <a:gd name="connsiteX3" fmla="*/ 0 w 610620"/>
              <a:gd name="connsiteY3" fmla="*/ 305310 h 610620"/>
              <a:gd name="connsiteX4" fmla="*/ 305310 w 610620"/>
              <a:gd name="connsiteY4" fmla="*/ 0 h 6106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0620" h="610620">
                <a:moveTo>
                  <a:pt x="305310" y="0"/>
                </a:moveTo>
                <a:cubicBezTo>
                  <a:pt x="473928" y="0"/>
                  <a:pt x="610620" y="136692"/>
                  <a:pt x="610620" y="305310"/>
                </a:cubicBezTo>
                <a:cubicBezTo>
                  <a:pt x="610620" y="473928"/>
                  <a:pt x="473928" y="610620"/>
                  <a:pt x="305310" y="610620"/>
                </a:cubicBezTo>
                <a:cubicBezTo>
                  <a:pt x="136692" y="610620"/>
                  <a:pt x="0" y="473928"/>
                  <a:pt x="0" y="305310"/>
                </a:cubicBezTo>
                <a:cubicBezTo>
                  <a:pt x="0" y="136692"/>
                  <a:pt x="136692" y="0"/>
                  <a:pt x="305310" y="0"/>
                </a:cubicBezTo>
                <a:close/>
              </a:path>
            </a:pathLst>
          </a:custGeom>
        </p:spPr>
        <p:txBody>
          <a:bodyPr wrap="square">
            <a:noAutofit/>
          </a:bodyPr>
          <a:lstStyle>
            <a:lvl1pPr marL="0" marR="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sz="7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28" name="Picture Placeholder 27">
            <a:extLst>
              <a:ext uri="{FF2B5EF4-FFF2-40B4-BE49-F238E27FC236}">
                <a16:creationId xmlns:a16="http://schemas.microsoft.com/office/drawing/2014/main" id="{133CEEAC-5686-48F9-8D1A-9DCABE023786}"/>
              </a:ext>
            </a:extLst>
          </p:cNvPr>
          <p:cNvSpPr>
            <a:spLocks noGrp="1"/>
          </p:cNvSpPr>
          <p:nvPr>
            <p:ph type="pic" sz="quarter" idx="16" hasCustomPrompt="1"/>
          </p:nvPr>
        </p:nvSpPr>
        <p:spPr>
          <a:xfrm>
            <a:off x="7636605" y="2564479"/>
            <a:ext cx="610620" cy="610620"/>
          </a:xfrm>
          <a:custGeom>
            <a:avLst/>
            <a:gdLst>
              <a:gd name="connsiteX0" fmla="*/ 305310 w 610620"/>
              <a:gd name="connsiteY0" fmla="*/ 0 h 610620"/>
              <a:gd name="connsiteX1" fmla="*/ 610620 w 610620"/>
              <a:gd name="connsiteY1" fmla="*/ 305310 h 610620"/>
              <a:gd name="connsiteX2" fmla="*/ 305310 w 610620"/>
              <a:gd name="connsiteY2" fmla="*/ 610620 h 610620"/>
              <a:gd name="connsiteX3" fmla="*/ 0 w 610620"/>
              <a:gd name="connsiteY3" fmla="*/ 305310 h 610620"/>
              <a:gd name="connsiteX4" fmla="*/ 305310 w 610620"/>
              <a:gd name="connsiteY4" fmla="*/ 0 h 6106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0620" h="610620">
                <a:moveTo>
                  <a:pt x="305310" y="0"/>
                </a:moveTo>
                <a:cubicBezTo>
                  <a:pt x="473928" y="0"/>
                  <a:pt x="610620" y="136692"/>
                  <a:pt x="610620" y="305310"/>
                </a:cubicBezTo>
                <a:cubicBezTo>
                  <a:pt x="610620" y="473928"/>
                  <a:pt x="473928" y="610620"/>
                  <a:pt x="305310" y="610620"/>
                </a:cubicBezTo>
                <a:cubicBezTo>
                  <a:pt x="136692" y="610620"/>
                  <a:pt x="0" y="473928"/>
                  <a:pt x="0" y="305310"/>
                </a:cubicBezTo>
                <a:cubicBezTo>
                  <a:pt x="0" y="136692"/>
                  <a:pt x="136692" y="0"/>
                  <a:pt x="305310" y="0"/>
                </a:cubicBezTo>
                <a:close/>
              </a:path>
            </a:pathLst>
          </a:custGeom>
        </p:spPr>
        <p:txBody>
          <a:bodyPr wrap="square">
            <a:noAutofit/>
          </a:bodyPr>
          <a:lstStyle>
            <a:lvl1pPr marL="0" marR="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sz="7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29" name="Picture Placeholder 28">
            <a:extLst>
              <a:ext uri="{FF2B5EF4-FFF2-40B4-BE49-F238E27FC236}">
                <a16:creationId xmlns:a16="http://schemas.microsoft.com/office/drawing/2014/main" id="{2C401B5E-FC6F-41B0-BDEA-1C935852D10D}"/>
              </a:ext>
            </a:extLst>
          </p:cNvPr>
          <p:cNvSpPr>
            <a:spLocks noGrp="1"/>
          </p:cNvSpPr>
          <p:nvPr>
            <p:ph type="pic" sz="quarter" idx="17" hasCustomPrompt="1"/>
          </p:nvPr>
        </p:nvSpPr>
        <p:spPr>
          <a:xfrm>
            <a:off x="7636605" y="1779771"/>
            <a:ext cx="610620" cy="610620"/>
          </a:xfrm>
          <a:custGeom>
            <a:avLst/>
            <a:gdLst>
              <a:gd name="connsiteX0" fmla="*/ 305310 w 610620"/>
              <a:gd name="connsiteY0" fmla="*/ 0 h 610620"/>
              <a:gd name="connsiteX1" fmla="*/ 610620 w 610620"/>
              <a:gd name="connsiteY1" fmla="*/ 305310 h 610620"/>
              <a:gd name="connsiteX2" fmla="*/ 305310 w 610620"/>
              <a:gd name="connsiteY2" fmla="*/ 610620 h 610620"/>
              <a:gd name="connsiteX3" fmla="*/ 0 w 610620"/>
              <a:gd name="connsiteY3" fmla="*/ 305310 h 610620"/>
              <a:gd name="connsiteX4" fmla="*/ 305310 w 610620"/>
              <a:gd name="connsiteY4" fmla="*/ 0 h 6106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0620" h="610620">
                <a:moveTo>
                  <a:pt x="305310" y="0"/>
                </a:moveTo>
                <a:cubicBezTo>
                  <a:pt x="473928" y="0"/>
                  <a:pt x="610620" y="136692"/>
                  <a:pt x="610620" y="305310"/>
                </a:cubicBezTo>
                <a:cubicBezTo>
                  <a:pt x="610620" y="473928"/>
                  <a:pt x="473928" y="610620"/>
                  <a:pt x="305310" y="610620"/>
                </a:cubicBezTo>
                <a:cubicBezTo>
                  <a:pt x="136692" y="610620"/>
                  <a:pt x="0" y="473928"/>
                  <a:pt x="0" y="305310"/>
                </a:cubicBezTo>
                <a:cubicBezTo>
                  <a:pt x="0" y="136692"/>
                  <a:pt x="136692" y="0"/>
                  <a:pt x="305310" y="0"/>
                </a:cubicBezTo>
                <a:close/>
              </a:path>
            </a:pathLst>
          </a:custGeom>
        </p:spPr>
        <p:txBody>
          <a:bodyPr wrap="square">
            <a:noAutofit/>
          </a:bodyPr>
          <a:lstStyle>
            <a:lvl1pPr marL="0" marR="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sz="7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
        <p:nvSpPr>
          <p:cNvPr id="3" name="Picture Placeholder 2">
            <a:extLst>
              <a:ext uri="{FF2B5EF4-FFF2-40B4-BE49-F238E27FC236}">
                <a16:creationId xmlns:a16="http://schemas.microsoft.com/office/drawing/2014/main" id="{F6F6C784-E4FF-4F9D-AF96-D81972076C6F}"/>
              </a:ext>
            </a:extLst>
          </p:cNvPr>
          <p:cNvSpPr>
            <a:spLocks noGrp="1"/>
          </p:cNvSpPr>
          <p:nvPr>
            <p:ph type="pic" sz="quarter" idx="10" hasCustomPrompt="1"/>
          </p:nvPr>
        </p:nvSpPr>
        <p:spPr>
          <a:xfrm>
            <a:off x="0" y="0"/>
            <a:ext cx="7256206" cy="6858001"/>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
        <p:nvSpPr>
          <p:cNvPr id="10" name="Picture Placeholder 9">
            <a:extLst>
              <a:ext uri="{FF2B5EF4-FFF2-40B4-BE49-F238E27FC236}">
                <a16:creationId xmlns:a16="http://schemas.microsoft.com/office/drawing/2014/main" id="{C751C1D3-A3BD-4C71-A0A4-522DDEF6D11D}"/>
              </a:ext>
            </a:extLst>
          </p:cNvPr>
          <p:cNvSpPr>
            <a:spLocks noGrp="1"/>
          </p:cNvSpPr>
          <p:nvPr>
            <p:ph type="pic" sz="quarter" idx="11" hasCustomPrompt="1"/>
          </p:nvPr>
        </p:nvSpPr>
        <p:spPr>
          <a:xfrm>
            <a:off x="2411361" y="1250557"/>
            <a:ext cx="2433484" cy="2433484"/>
          </a:xfrm>
          <a:custGeom>
            <a:avLst/>
            <a:gdLst>
              <a:gd name="connsiteX0" fmla="*/ 1216742 w 2433484"/>
              <a:gd name="connsiteY0" fmla="*/ 0 h 2433484"/>
              <a:gd name="connsiteX1" fmla="*/ 2433484 w 2433484"/>
              <a:gd name="connsiteY1" fmla="*/ 1216742 h 2433484"/>
              <a:gd name="connsiteX2" fmla="*/ 1216742 w 2433484"/>
              <a:gd name="connsiteY2" fmla="*/ 2433484 h 2433484"/>
              <a:gd name="connsiteX3" fmla="*/ 0 w 2433484"/>
              <a:gd name="connsiteY3" fmla="*/ 1216742 h 2433484"/>
              <a:gd name="connsiteX4" fmla="*/ 1216742 w 2433484"/>
              <a:gd name="connsiteY4" fmla="*/ 0 h 24334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3484" h="2433484">
                <a:moveTo>
                  <a:pt x="1216742" y="0"/>
                </a:moveTo>
                <a:cubicBezTo>
                  <a:pt x="1888730" y="0"/>
                  <a:pt x="2433484" y="544754"/>
                  <a:pt x="2433484" y="1216742"/>
                </a:cubicBezTo>
                <a:cubicBezTo>
                  <a:pt x="2433484" y="1888730"/>
                  <a:pt x="1888730" y="2433484"/>
                  <a:pt x="1216742" y="2433484"/>
                </a:cubicBezTo>
                <a:cubicBezTo>
                  <a:pt x="544754" y="2433484"/>
                  <a:pt x="0" y="1888730"/>
                  <a:pt x="0" y="1216742"/>
                </a:cubicBezTo>
                <a:cubicBezTo>
                  <a:pt x="0" y="544754"/>
                  <a:pt x="544754" y="0"/>
                  <a:pt x="1216742" y="0"/>
                </a:cubicBezTo>
                <a:close/>
              </a:path>
            </a:pathLst>
          </a:custGeom>
          <a:ln w="152400">
            <a:solidFill>
              <a:schemeClr val="bg1"/>
            </a:solidFill>
          </a:ln>
          <a:effectLst>
            <a:outerShdw blurRad="508000" sx="102000" sy="102000" algn="ctr" rotWithShape="0">
              <a:prstClr val="black">
                <a:alpha val="40000"/>
              </a:prstClr>
            </a:outerShdw>
          </a:effectLst>
        </p:spPr>
        <p:txBody>
          <a:bodyPr wrap="square">
            <a:noAutofit/>
          </a:bodyPr>
          <a:lstStyle>
            <a:lvl1pPr marL="0" marR="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p:txBody>
      </p:sp>
    </p:spTree>
    <p:extLst>
      <p:ext uri="{BB962C8B-B14F-4D97-AF65-F5344CB8AC3E}">
        <p14:creationId xmlns:p14="http://schemas.microsoft.com/office/powerpoint/2010/main" val="29417728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750"/>
                                        <p:tgtEl>
                                          <p:spTgt spid="3"/>
                                        </p:tgtEl>
                                      </p:cBhvr>
                                    </p:animEffect>
                                  </p:childTnLst>
                                </p:cTn>
                              </p:par>
                              <p:par>
                                <p:cTn id="8" presetID="2" presetClass="entr" presetSubtype="8" decel="100000" fill="hold" grpId="0" nodeType="withEffect">
                                  <p:stCondLst>
                                    <p:cond delay="50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1250" fill="hold"/>
                                        <p:tgtEl>
                                          <p:spTgt spid="10"/>
                                        </p:tgtEl>
                                        <p:attrNameLst>
                                          <p:attrName>ppt_x</p:attrName>
                                        </p:attrNameLst>
                                      </p:cBhvr>
                                      <p:tavLst>
                                        <p:tav tm="0">
                                          <p:val>
                                            <p:strVal val="0-#ppt_w/2"/>
                                          </p:val>
                                        </p:tav>
                                        <p:tav tm="100000">
                                          <p:val>
                                            <p:strVal val="#ppt_x"/>
                                          </p:val>
                                        </p:tav>
                                      </p:tavLst>
                                    </p:anim>
                                    <p:anim calcmode="lin" valueType="num">
                                      <p:cBhvr additive="base">
                                        <p:cTn id="11" dur="1250" fill="hold"/>
                                        <p:tgtEl>
                                          <p:spTgt spid="10"/>
                                        </p:tgtEl>
                                        <p:attrNameLst>
                                          <p:attrName>ppt_y</p:attrName>
                                        </p:attrNameLst>
                                      </p:cBhvr>
                                      <p:tavLst>
                                        <p:tav tm="0">
                                          <p:val>
                                            <p:strVal val="#ppt_y"/>
                                          </p:val>
                                        </p:tav>
                                        <p:tav tm="100000">
                                          <p:val>
                                            <p:strVal val="#ppt_y"/>
                                          </p:val>
                                        </p:tav>
                                      </p:tavLst>
                                    </p:anim>
                                  </p:childTnLst>
                                </p:cTn>
                              </p:par>
                              <p:par>
                                <p:cTn id="12" presetID="10" presetClass="entr" presetSubtype="0" fill="hold" grpId="0" nodeType="withEffect">
                                  <p:stCondLst>
                                    <p:cond delay="2250"/>
                                  </p:stCondLst>
                                  <p:childTnLst>
                                    <p:set>
                                      <p:cBhvr>
                                        <p:cTn id="13" dur="1" fill="hold">
                                          <p:stCondLst>
                                            <p:cond delay="0"/>
                                          </p:stCondLst>
                                        </p:cTn>
                                        <p:tgtEl>
                                          <p:spTgt spid="29"/>
                                        </p:tgtEl>
                                        <p:attrNameLst>
                                          <p:attrName>style.visibility</p:attrName>
                                        </p:attrNameLst>
                                      </p:cBhvr>
                                      <p:to>
                                        <p:strVal val="visible"/>
                                      </p:to>
                                    </p:set>
                                    <p:animEffect transition="in" filter="fade">
                                      <p:cBhvr>
                                        <p:cTn id="14" dur="500"/>
                                        <p:tgtEl>
                                          <p:spTgt spid="29"/>
                                        </p:tgtEl>
                                      </p:cBhvr>
                                    </p:animEffect>
                                  </p:childTnLst>
                                </p:cTn>
                              </p:par>
                              <p:par>
                                <p:cTn id="15" presetID="10" presetClass="entr" presetSubtype="0" fill="hold" grpId="0" nodeType="withEffect">
                                  <p:stCondLst>
                                    <p:cond delay="250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par>
                                <p:cTn id="18" presetID="10" presetClass="entr" presetSubtype="0" fill="hold" grpId="0" nodeType="withEffect">
                                  <p:stCondLst>
                                    <p:cond delay="275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par>
                                <p:cTn id="21" presetID="10" presetClass="entr" presetSubtype="0" fill="hold" grpId="0" nodeType="withEffect">
                                  <p:stCondLst>
                                    <p:cond delay="300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grpId="0" nodeType="withEffect">
                                  <p:stCondLst>
                                    <p:cond delay="325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p:bldP spid="3" grpId="0"/>
      <p:bldP spid="10" grpId="0"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25_Title Slide">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1AADFB50-EA89-4A50-809D-E0928B54BA6D}"/>
              </a:ext>
            </a:extLst>
          </p:cNvPr>
          <p:cNvSpPr>
            <a:spLocks noGrp="1"/>
          </p:cNvSpPr>
          <p:nvPr>
            <p:ph type="pic" sz="quarter" idx="10" hasCustomPrompt="1"/>
          </p:nvPr>
        </p:nvSpPr>
        <p:spPr>
          <a:xfrm>
            <a:off x="0" y="0"/>
            <a:ext cx="3048000" cy="6857997"/>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3" name="Picture Placeholder 2">
            <a:extLst>
              <a:ext uri="{FF2B5EF4-FFF2-40B4-BE49-F238E27FC236}">
                <a16:creationId xmlns:a16="http://schemas.microsoft.com/office/drawing/2014/main" id="{C6E18D77-9DE3-465B-AC3A-C19556E8B653}"/>
              </a:ext>
            </a:extLst>
          </p:cNvPr>
          <p:cNvSpPr>
            <a:spLocks noGrp="1"/>
          </p:cNvSpPr>
          <p:nvPr>
            <p:ph type="pic" sz="quarter" idx="11" hasCustomPrompt="1"/>
          </p:nvPr>
        </p:nvSpPr>
        <p:spPr>
          <a:xfrm>
            <a:off x="3048000" y="3"/>
            <a:ext cx="3048000" cy="6857997"/>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4" name="Picture Placeholder 2">
            <a:extLst>
              <a:ext uri="{FF2B5EF4-FFF2-40B4-BE49-F238E27FC236}">
                <a16:creationId xmlns:a16="http://schemas.microsoft.com/office/drawing/2014/main" id="{567A46BE-634F-4AD0-8969-C0370BA1C9F9}"/>
              </a:ext>
            </a:extLst>
          </p:cNvPr>
          <p:cNvSpPr>
            <a:spLocks noGrp="1"/>
          </p:cNvSpPr>
          <p:nvPr>
            <p:ph type="pic" sz="quarter" idx="12" hasCustomPrompt="1"/>
          </p:nvPr>
        </p:nvSpPr>
        <p:spPr>
          <a:xfrm>
            <a:off x="6096000" y="6"/>
            <a:ext cx="3048000" cy="6857997"/>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5" name="Picture Placeholder 2">
            <a:extLst>
              <a:ext uri="{FF2B5EF4-FFF2-40B4-BE49-F238E27FC236}">
                <a16:creationId xmlns:a16="http://schemas.microsoft.com/office/drawing/2014/main" id="{4109C392-307D-4FAB-ADBF-BAF4EA55E07B}"/>
              </a:ext>
            </a:extLst>
          </p:cNvPr>
          <p:cNvSpPr>
            <a:spLocks noGrp="1"/>
          </p:cNvSpPr>
          <p:nvPr>
            <p:ph type="pic" sz="quarter" idx="13" hasCustomPrompt="1"/>
          </p:nvPr>
        </p:nvSpPr>
        <p:spPr>
          <a:xfrm>
            <a:off x="9144000" y="9"/>
            <a:ext cx="3048000" cy="6857997"/>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173097405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1+#ppt_w/2"/>
                                          </p:val>
                                        </p:tav>
                                        <p:tav tm="100000">
                                          <p:val>
                                            <p:strVal val="#ppt_x"/>
                                          </p:val>
                                        </p:tav>
                                      </p:tavLst>
                                    </p:anim>
                                    <p:anim calcmode="lin" valueType="num">
                                      <p:cBhvr additive="base">
                                        <p:cTn id="8" dur="10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2" decel="10000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1000" fill="hold"/>
                                        <p:tgtEl>
                                          <p:spTgt spid="13"/>
                                        </p:tgtEl>
                                        <p:attrNameLst>
                                          <p:attrName>ppt_x</p:attrName>
                                        </p:attrNameLst>
                                      </p:cBhvr>
                                      <p:tavLst>
                                        <p:tav tm="0">
                                          <p:val>
                                            <p:strVal val="1+#ppt_w/2"/>
                                          </p:val>
                                        </p:tav>
                                        <p:tav tm="100000">
                                          <p:val>
                                            <p:strVal val="#ppt_x"/>
                                          </p:val>
                                        </p:tav>
                                      </p:tavLst>
                                    </p:anim>
                                    <p:anim calcmode="lin" valueType="num">
                                      <p:cBhvr additive="base">
                                        <p:cTn id="12" dur="1000" fill="hold"/>
                                        <p:tgtEl>
                                          <p:spTgt spid="13"/>
                                        </p:tgtEl>
                                        <p:attrNameLst>
                                          <p:attrName>ppt_y</p:attrName>
                                        </p:attrNameLst>
                                      </p:cBhvr>
                                      <p:tavLst>
                                        <p:tav tm="0">
                                          <p:val>
                                            <p:strVal val="#ppt_y"/>
                                          </p:val>
                                        </p:tav>
                                        <p:tav tm="100000">
                                          <p:val>
                                            <p:strVal val="#ppt_y"/>
                                          </p:val>
                                        </p:tav>
                                      </p:tavLst>
                                    </p:anim>
                                  </p:childTnLst>
                                </p:cTn>
                              </p:par>
                              <p:par>
                                <p:cTn id="13" presetID="2" presetClass="entr" presetSubtype="2" decel="10000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1000" fill="hold"/>
                                        <p:tgtEl>
                                          <p:spTgt spid="14"/>
                                        </p:tgtEl>
                                        <p:attrNameLst>
                                          <p:attrName>ppt_x</p:attrName>
                                        </p:attrNameLst>
                                      </p:cBhvr>
                                      <p:tavLst>
                                        <p:tav tm="0">
                                          <p:val>
                                            <p:strVal val="1+#ppt_w/2"/>
                                          </p:val>
                                        </p:tav>
                                        <p:tav tm="100000">
                                          <p:val>
                                            <p:strVal val="#ppt_x"/>
                                          </p:val>
                                        </p:tav>
                                      </p:tavLst>
                                    </p:anim>
                                    <p:anim calcmode="lin" valueType="num">
                                      <p:cBhvr additive="base">
                                        <p:cTn id="16" dur="1000" fill="hold"/>
                                        <p:tgtEl>
                                          <p:spTgt spid="14"/>
                                        </p:tgtEl>
                                        <p:attrNameLst>
                                          <p:attrName>ppt_y</p:attrName>
                                        </p:attrNameLst>
                                      </p:cBhvr>
                                      <p:tavLst>
                                        <p:tav tm="0">
                                          <p:val>
                                            <p:strVal val="#ppt_y"/>
                                          </p:val>
                                        </p:tav>
                                        <p:tav tm="100000">
                                          <p:val>
                                            <p:strVal val="#ppt_y"/>
                                          </p:val>
                                        </p:tav>
                                      </p:tavLst>
                                    </p:anim>
                                  </p:childTnLst>
                                </p:cTn>
                              </p:par>
                              <p:par>
                                <p:cTn id="17" presetID="2" presetClass="entr" presetSubtype="2" decel="10000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750" fill="hold"/>
                                        <p:tgtEl>
                                          <p:spTgt spid="15"/>
                                        </p:tgtEl>
                                        <p:attrNameLst>
                                          <p:attrName>ppt_x</p:attrName>
                                        </p:attrNameLst>
                                      </p:cBhvr>
                                      <p:tavLst>
                                        <p:tav tm="0">
                                          <p:val>
                                            <p:strVal val="1+#ppt_w/2"/>
                                          </p:val>
                                        </p:tav>
                                        <p:tav tm="100000">
                                          <p:val>
                                            <p:strVal val="#ppt_x"/>
                                          </p:val>
                                        </p:tav>
                                      </p:tavLst>
                                    </p:anim>
                                    <p:anim calcmode="lin" valueType="num">
                                      <p:cBhvr additive="base">
                                        <p:cTn id="20" dur="75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4" grpId="0"/>
      <p:bldP spid="15" grpId="0"/>
    </p:bld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3_Title Slide">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7C834600-E96E-48B6-9147-552F83D6DCD2}"/>
              </a:ext>
            </a:extLst>
          </p:cNvPr>
          <p:cNvSpPr/>
          <p:nvPr userDrawn="1"/>
        </p:nvSpPr>
        <p:spPr>
          <a:xfrm>
            <a:off x="0" y="0"/>
            <a:ext cx="12192000" cy="3436373"/>
          </a:xfrm>
          <a:prstGeom prst="rect">
            <a:avLst/>
          </a:prstGeom>
          <a:gradFill>
            <a:gsLst>
              <a:gs pos="0">
                <a:schemeClr val="accent1"/>
              </a:gs>
              <a:gs pos="100000">
                <a:schemeClr val="accent1">
                  <a:lumMod val="75000"/>
                </a:schemeClr>
              </a:gs>
            </a:gsLst>
            <a:path path="circle">
              <a:fillToRect r="100000" b="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Picture Placeholder 9">
            <a:extLst>
              <a:ext uri="{FF2B5EF4-FFF2-40B4-BE49-F238E27FC236}">
                <a16:creationId xmlns:a16="http://schemas.microsoft.com/office/drawing/2014/main" id="{40711FAA-EBB5-4A5E-971D-D85965067A8C}"/>
              </a:ext>
            </a:extLst>
          </p:cNvPr>
          <p:cNvSpPr>
            <a:spLocks noGrp="1"/>
          </p:cNvSpPr>
          <p:nvPr>
            <p:ph type="pic" sz="quarter" idx="10" hasCustomPrompt="1"/>
          </p:nvPr>
        </p:nvSpPr>
        <p:spPr>
          <a:xfrm>
            <a:off x="7030064" y="559769"/>
            <a:ext cx="4552336" cy="2685548"/>
          </a:xfrm>
          <a:custGeom>
            <a:avLst/>
            <a:gdLst>
              <a:gd name="connsiteX0" fmla="*/ 50721 w 4100052"/>
              <a:gd name="connsiteY0" fmla="*/ 0 h 2418735"/>
              <a:gd name="connsiteX1" fmla="*/ 4049331 w 4100052"/>
              <a:gd name="connsiteY1" fmla="*/ 0 h 2418735"/>
              <a:gd name="connsiteX2" fmla="*/ 4100052 w 4100052"/>
              <a:gd name="connsiteY2" fmla="*/ 50721 h 2418735"/>
              <a:gd name="connsiteX3" fmla="*/ 4100052 w 4100052"/>
              <a:gd name="connsiteY3" fmla="*/ 2368014 h 2418735"/>
              <a:gd name="connsiteX4" fmla="*/ 4049331 w 4100052"/>
              <a:gd name="connsiteY4" fmla="*/ 2418735 h 2418735"/>
              <a:gd name="connsiteX5" fmla="*/ 50721 w 4100052"/>
              <a:gd name="connsiteY5" fmla="*/ 2418735 h 2418735"/>
              <a:gd name="connsiteX6" fmla="*/ 0 w 4100052"/>
              <a:gd name="connsiteY6" fmla="*/ 2368014 h 2418735"/>
              <a:gd name="connsiteX7" fmla="*/ 0 w 4100052"/>
              <a:gd name="connsiteY7" fmla="*/ 50721 h 2418735"/>
              <a:gd name="connsiteX8" fmla="*/ 50721 w 4100052"/>
              <a:gd name="connsiteY8" fmla="*/ 0 h 2418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0052" h="2418735">
                <a:moveTo>
                  <a:pt x="50721" y="0"/>
                </a:moveTo>
                <a:lnTo>
                  <a:pt x="4049331" y="0"/>
                </a:lnTo>
                <a:cubicBezTo>
                  <a:pt x="4077343" y="0"/>
                  <a:pt x="4100052" y="22709"/>
                  <a:pt x="4100052" y="50721"/>
                </a:cubicBezTo>
                <a:lnTo>
                  <a:pt x="4100052" y="2368014"/>
                </a:lnTo>
                <a:cubicBezTo>
                  <a:pt x="4100052" y="2396026"/>
                  <a:pt x="4077343" y="2418735"/>
                  <a:pt x="4049331" y="2418735"/>
                </a:cubicBezTo>
                <a:lnTo>
                  <a:pt x="50721" y="2418735"/>
                </a:lnTo>
                <a:cubicBezTo>
                  <a:pt x="22709" y="2418735"/>
                  <a:pt x="0" y="2396026"/>
                  <a:pt x="0" y="2368014"/>
                </a:cubicBezTo>
                <a:lnTo>
                  <a:pt x="0" y="50721"/>
                </a:lnTo>
                <a:cubicBezTo>
                  <a:pt x="0" y="22709"/>
                  <a:pt x="22709" y="0"/>
                  <a:pt x="50721" y="0"/>
                </a:cubicBezTo>
                <a:close/>
              </a:path>
            </a:pathLst>
          </a:custGeom>
          <a:effectLst>
            <a:outerShdw blurRad="317500" dist="152400" dir="2700000" algn="tl" rotWithShape="0">
              <a:prstClr val="black">
                <a:alpha val="24000"/>
              </a:prstClr>
            </a:outerShdw>
          </a:effectLst>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1" name="Picture Placeholder 10">
            <a:extLst>
              <a:ext uri="{FF2B5EF4-FFF2-40B4-BE49-F238E27FC236}">
                <a16:creationId xmlns:a16="http://schemas.microsoft.com/office/drawing/2014/main" id="{384B625F-3D65-42EB-9BD2-B810EE4C0067}"/>
              </a:ext>
            </a:extLst>
          </p:cNvPr>
          <p:cNvSpPr>
            <a:spLocks noGrp="1"/>
          </p:cNvSpPr>
          <p:nvPr>
            <p:ph type="pic" sz="quarter" idx="11" hasCustomPrompt="1"/>
          </p:nvPr>
        </p:nvSpPr>
        <p:spPr>
          <a:xfrm>
            <a:off x="622006" y="3615026"/>
            <a:ext cx="4552336" cy="2685548"/>
          </a:xfrm>
          <a:custGeom>
            <a:avLst/>
            <a:gdLst>
              <a:gd name="connsiteX0" fmla="*/ 50721 w 4100052"/>
              <a:gd name="connsiteY0" fmla="*/ 0 h 2418735"/>
              <a:gd name="connsiteX1" fmla="*/ 4049331 w 4100052"/>
              <a:gd name="connsiteY1" fmla="*/ 0 h 2418735"/>
              <a:gd name="connsiteX2" fmla="*/ 4100052 w 4100052"/>
              <a:gd name="connsiteY2" fmla="*/ 50721 h 2418735"/>
              <a:gd name="connsiteX3" fmla="*/ 4100052 w 4100052"/>
              <a:gd name="connsiteY3" fmla="*/ 2368014 h 2418735"/>
              <a:gd name="connsiteX4" fmla="*/ 4049331 w 4100052"/>
              <a:gd name="connsiteY4" fmla="*/ 2418735 h 2418735"/>
              <a:gd name="connsiteX5" fmla="*/ 50721 w 4100052"/>
              <a:gd name="connsiteY5" fmla="*/ 2418735 h 2418735"/>
              <a:gd name="connsiteX6" fmla="*/ 0 w 4100052"/>
              <a:gd name="connsiteY6" fmla="*/ 2368014 h 2418735"/>
              <a:gd name="connsiteX7" fmla="*/ 0 w 4100052"/>
              <a:gd name="connsiteY7" fmla="*/ 50721 h 2418735"/>
              <a:gd name="connsiteX8" fmla="*/ 50721 w 4100052"/>
              <a:gd name="connsiteY8" fmla="*/ 0 h 2418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0052" h="2418735">
                <a:moveTo>
                  <a:pt x="50721" y="0"/>
                </a:moveTo>
                <a:lnTo>
                  <a:pt x="4049331" y="0"/>
                </a:lnTo>
                <a:cubicBezTo>
                  <a:pt x="4077343" y="0"/>
                  <a:pt x="4100052" y="22709"/>
                  <a:pt x="4100052" y="50721"/>
                </a:cubicBezTo>
                <a:lnTo>
                  <a:pt x="4100052" y="2368014"/>
                </a:lnTo>
                <a:cubicBezTo>
                  <a:pt x="4100052" y="2396026"/>
                  <a:pt x="4077343" y="2418735"/>
                  <a:pt x="4049331" y="2418735"/>
                </a:cubicBezTo>
                <a:lnTo>
                  <a:pt x="50721" y="2418735"/>
                </a:lnTo>
                <a:cubicBezTo>
                  <a:pt x="22709" y="2418735"/>
                  <a:pt x="0" y="2396026"/>
                  <a:pt x="0" y="2368014"/>
                </a:cubicBezTo>
                <a:lnTo>
                  <a:pt x="0" y="50721"/>
                </a:lnTo>
                <a:cubicBezTo>
                  <a:pt x="0" y="22709"/>
                  <a:pt x="22709" y="0"/>
                  <a:pt x="50721" y="0"/>
                </a:cubicBezTo>
                <a:close/>
              </a:path>
            </a:pathLst>
          </a:custGeom>
          <a:effectLst>
            <a:outerShdw blurRad="317500" dist="152400" dir="2700000" algn="tl" rotWithShape="0">
              <a:prstClr val="black">
                <a:alpha val="24000"/>
              </a:prstClr>
            </a:outerShdw>
          </a:effectLst>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383665932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50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750" fill="hold"/>
                                        <p:tgtEl>
                                          <p:spTgt spid="10"/>
                                        </p:tgtEl>
                                        <p:attrNameLst>
                                          <p:attrName>ppt_x</p:attrName>
                                        </p:attrNameLst>
                                      </p:cBhvr>
                                      <p:tavLst>
                                        <p:tav tm="0">
                                          <p:val>
                                            <p:strVal val="1+#ppt_w/2"/>
                                          </p:val>
                                        </p:tav>
                                        <p:tav tm="100000">
                                          <p:val>
                                            <p:strVal val="#ppt_x"/>
                                          </p:val>
                                        </p:tav>
                                      </p:tavLst>
                                    </p:anim>
                                    <p:anim calcmode="lin" valueType="num">
                                      <p:cBhvr additive="base">
                                        <p:cTn id="8" dur="75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150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750" fill="hold"/>
                                        <p:tgtEl>
                                          <p:spTgt spid="11"/>
                                        </p:tgtEl>
                                        <p:attrNameLst>
                                          <p:attrName>ppt_x</p:attrName>
                                        </p:attrNameLst>
                                      </p:cBhvr>
                                      <p:tavLst>
                                        <p:tav tm="0">
                                          <p:val>
                                            <p:strVal val="0-#ppt_w/2"/>
                                          </p:val>
                                        </p:tav>
                                        <p:tav tm="100000">
                                          <p:val>
                                            <p:strVal val="#ppt_x"/>
                                          </p:val>
                                        </p:tav>
                                      </p:tavLst>
                                    </p:anim>
                                    <p:anim calcmode="lin" valueType="num">
                                      <p:cBhvr additive="base">
                                        <p:cTn id="12" dur="75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Title Slide">
    <p:spTree>
      <p:nvGrpSpPr>
        <p:cNvPr id="1" name=""/>
        <p:cNvGrpSpPr/>
        <p:nvPr/>
      </p:nvGrpSpPr>
      <p:grpSpPr>
        <a:xfrm>
          <a:off x="0" y="0"/>
          <a:ext cx="0" cy="0"/>
          <a:chOff x="0" y="0"/>
          <a:chExt cx="0" cy="0"/>
        </a:xfrm>
      </p:grpSpPr>
      <p:sp>
        <p:nvSpPr>
          <p:cNvPr id="2" name="Text Placeholder 5">
            <a:extLst>
              <a:ext uri="{FF2B5EF4-FFF2-40B4-BE49-F238E27FC236}">
                <a16:creationId xmlns:a16="http://schemas.microsoft.com/office/drawing/2014/main" id="{FE80F8ED-EF5D-4593-AC0B-BF698FF6975A}"/>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3" name="Text Placeholder 5">
            <a:extLst>
              <a:ext uri="{FF2B5EF4-FFF2-40B4-BE49-F238E27FC236}">
                <a16:creationId xmlns:a16="http://schemas.microsoft.com/office/drawing/2014/main" id="{91492979-680B-4586-9A76-59E649CD3D00}"/>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grpSp>
        <p:nvGrpSpPr>
          <p:cNvPr id="4" name="Group 3">
            <a:extLst>
              <a:ext uri="{FF2B5EF4-FFF2-40B4-BE49-F238E27FC236}">
                <a16:creationId xmlns:a16="http://schemas.microsoft.com/office/drawing/2014/main" id="{DE84059C-4D0E-4F2E-999F-98B8D5040339}"/>
              </a:ext>
            </a:extLst>
          </p:cNvPr>
          <p:cNvGrpSpPr/>
          <p:nvPr userDrawn="1"/>
        </p:nvGrpSpPr>
        <p:grpSpPr>
          <a:xfrm>
            <a:off x="5943600" y="1210739"/>
            <a:ext cx="304800" cy="106680"/>
            <a:chOff x="5935980" y="1180306"/>
            <a:chExt cx="304800" cy="106680"/>
          </a:xfrm>
        </p:grpSpPr>
        <p:sp>
          <p:nvSpPr>
            <p:cNvPr id="5" name="Oval 4">
              <a:extLst>
                <a:ext uri="{FF2B5EF4-FFF2-40B4-BE49-F238E27FC236}">
                  <a16:creationId xmlns:a16="http://schemas.microsoft.com/office/drawing/2014/main" id="{2AF27D49-121D-4CF0-90D7-FFBDF8BBEB25}"/>
                </a:ext>
              </a:extLst>
            </p:cNvPr>
            <p:cNvSpPr/>
            <p:nvPr/>
          </p:nvSpPr>
          <p:spPr>
            <a:xfrm>
              <a:off x="5935980" y="1180306"/>
              <a:ext cx="106680" cy="1066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A4AB5CFF-3383-47E1-8D67-81E6292BAA3B}"/>
                </a:ext>
              </a:extLst>
            </p:cNvPr>
            <p:cNvSpPr/>
            <p:nvPr/>
          </p:nvSpPr>
          <p:spPr>
            <a:xfrm>
              <a:off x="6134100" y="1180306"/>
              <a:ext cx="106680" cy="10668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55804475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75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2">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75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3">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decel="10000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750" fill="hold"/>
                                        <p:tgtEl>
                                          <p:spTgt spid="4"/>
                                        </p:tgtEl>
                                        <p:attrNameLst>
                                          <p:attrName>ppt_x</p:attrName>
                                        </p:attrNameLst>
                                      </p:cBhvr>
                                      <p:tavLst>
                                        <p:tav tm="0">
                                          <p:val>
                                            <p:strVal val="#ppt_x"/>
                                          </p:val>
                                        </p:tav>
                                        <p:tav tm="100000">
                                          <p:val>
                                            <p:strVal val="#ppt_x"/>
                                          </p:val>
                                        </p:tav>
                                      </p:tavLst>
                                    </p:anim>
                                    <p:anim calcmode="lin" valueType="num">
                                      <p:cBhvr additive="base">
                                        <p:cTn id="16" dur="75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2"/>
                        </p:tgtEl>
                        <p:attrNameLst>
                          <p:attrName>style.visibility</p:attrName>
                        </p:attrNameLst>
                      </p:cBhvr>
                      <p:to>
                        <p:strVal val="visible"/>
                      </p:to>
                    </p:set>
                    <p:anim calcmode="lin" valueType="num">
                      <p:cBhvr additive="base">
                        <p:cTn dur="750" fill="hold"/>
                        <p:tgtEl>
                          <p:spTgt spid="2"/>
                        </p:tgtEl>
                        <p:attrNameLst>
                          <p:attrName>ppt_x</p:attrName>
                        </p:attrNameLst>
                      </p:cBhvr>
                      <p:tavLst>
                        <p:tav tm="0">
                          <p:val>
                            <p:strVal val="#ppt_x"/>
                          </p:val>
                        </p:tav>
                        <p:tav tm="100000">
                          <p:val>
                            <p:strVal val="#ppt_x"/>
                          </p:val>
                        </p:tav>
                      </p:tavLst>
                    </p:anim>
                    <p:anim calcmode="lin" valueType="num">
                      <p:cBhvr additive="base">
                        <p:cTn dur="750" fill="hold"/>
                        <p:tgtEl>
                          <p:spTgt spid="2"/>
                        </p:tgtEl>
                        <p:attrNameLst>
                          <p:attrName>ppt_y</p:attrName>
                        </p:attrNameLst>
                      </p:cBhvr>
                      <p:tavLst>
                        <p:tav tm="0">
                          <p:val>
                            <p:strVal val="0-#ppt_h/2"/>
                          </p:val>
                        </p:tav>
                        <p:tav tm="100000">
                          <p:val>
                            <p:strVal val="#ppt_y"/>
                          </p:val>
                        </p:tav>
                      </p:tavLst>
                    </p:anim>
                  </p:childTnLst>
                </p:cTn>
              </p:par>
            </p:tnLst>
          </p:tmpl>
        </p:tmplLst>
      </p:bldP>
      <p:bldP spid="3"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3"/>
                        </p:tgtEl>
                        <p:attrNameLst>
                          <p:attrName>style.visibility</p:attrName>
                        </p:attrNameLst>
                      </p:cBhvr>
                      <p:to>
                        <p:strVal val="visible"/>
                      </p:to>
                    </p:set>
                    <p:anim calcmode="lin" valueType="num">
                      <p:cBhvr additive="base">
                        <p:cTn dur="750" fill="hold"/>
                        <p:tgtEl>
                          <p:spTgt spid="3"/>
                        </p:tgtEl>
                        <p:attrNameLst>
                          <p:attrName>ppt_x</p:attrName>
                        </p:attrNameLst>
                      </p:cBhvr>
                      <p:tavLst>
                        <p:tav tm="0">
                          <p:val>
                            <p:strVal val="#ppt_x"/>
                          </p:val>
                        </p:tav>
                        <p:tav tm="100000">
                          <p:val>
                            <p:strVal val="#ppt_x"/>
                          </p:val>
                        </p:tav>
                      </p:tavLst>
                    </p:anim>
                    <p:anim calcmode="lin" valueType="num">
                      <p:cBhvr additive="base">
                        <p:cTn dur="750" fill="hold"/>
                        <p:tgtEl>
                          <p:spTgt spid="3"/>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3613A6-A6EC-49AA-8234-B8C91B88C7C2}"/>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8C53AC3-4554-4A51-BD23-C42459B1A7D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7275FE2-A175-4A37-99EE-2B7CF10806D4}"/>
              </a:ext>
            </a:extLst>
          </p:cNvPr>
          <p:cNvSpPr>
            <a:spLocks noGrp="1"/>
          </p:cNvSpPr>
          <p:nvPr>
            <p:ph type="dt" sz="half" idx="10"/>
          </p:nvPr>
        </p:nvSpPr>
        <p:spPr/>
        <p:txBody>
          <a:bodyPr/>
          <a:lstStyle/>
          <a:p>
            <a:fld id="{83819C94-E224-4D4D-87BC-4954998BA547}" type="datetimeFigureOut">
              <a:rPr lang="zh-CN" altLang="en-US" smtClean="0"/>
              <a:t>2021/4/20</a:t>
            </a:fld>
            <a:endParaRPr lang="zh-CN" altLang="en-US"/>
          </a:p>
        </p:txBody>
      </p:sp>
      <p:sp>
        <p:nvSpPr>
          <p:cNvPr id="5" name="页脚占位符 4">
            <a:extLst>
              <a:ext uri="{FF2B5EF4-FFF2-40B4-BE49-F238E27FC236}">
                <a16:creationId xmlns:a16="http://schemas.microsoft.com/office/drawing/2014/main" id="{D4B94143-7A4F-49DF-85C0-292D9259B75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61B60C1-0E5D-4D3E-B2D6-F12FE20FE11B}"/>
              </a:ext>
            </a:extLst>
          </p:cNvPr>
          <p:cNvSpPr>
            <a:spLocks noGrp="1"/>
          </p:cNvSpPr>
          <p:nvPr>
            <p:ph type="sldNum" sz="quarter" idx="12"/>
          </p:nvPr>
        </p:nvSpPr>
        <p:spPr/>
        <p:txBody>
          <a:body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132787957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6_Title Slide">
    <p:spTree>
      <p:nvGrpSpPr>
        <p:cNvPr id="1" name=""/>
        <p:cNvGrpSpPr/>
        <p:nvPr/>
      </p:nvGrpSpPr>
      <p:grpSpPr>
        <a:xfrm>
          <a:off x="0" y="0"/>
          <a:ext cx="0" cy="0"/>
          <a:chOff x="0" y="0"/>
          <a:chExt cx="0" cy="0"/>
        </a:xfrm>
      </p:grpSpPr>
      <p:sp>
        <p:nvSpPr>
          <p:cNvPr id="11" name="Picture Placeholder 10">
            <a:extLst>
              <a:ext uri="{FF2B5EF4-FFF2-40B4-BE49-F238E27FC236}">
                <a16:creationId xmlns:a16="http://schemas.microsoft.com/office/drawing/2014/main" id="{158993BF-A536-4BCC-806C-ED41C8198F1E}"/>
              </a:ext>
            </a:extLst>
          </p:cNvPr>
          <p:cNvSpPr>
            <a:spLocks noGrp="1"/>
          </p:cNvSpPr>
          <p:nvPr>
            <p:ph type="pic" sz="quarter" idx="12" hasCustomPrompt="1"/>
          </p:nvPr>
        </p:nvSpPr>
        <p:spPr>
          <a:xfrm>
            <a:off x="7126512" y="1607574"/>
            <a:ext cx="4020456" cy="4572000"/>
          </a:xfrm>
          <a:custGeom>
            <a:avLst/>
            <a:gdLst>
              <a:gd name="connsiteX0" fmla="*/ 43542 w 4020456"/>
              <a:gd name="connsiteY0" fmla="*/ 0 h 4572000"/>
              <a:gd name="connsiteX1" fmla="*/ 3976914 w 4020456"/>
              <a:gd name="connsiteY1" fmla="*/ 0 h 4572000"/>
              <a:gd name="connsiteX2" fmla="*/ 4020456 w 4020456"/>
              <a:gd name="connsiteY2" fmla="*/ 43542 h 4572000"/>
              <a:gd name="connsiteX3" fmla="*/ 4020456 w 4020456"/>
              <a:gd name="connsiteY3" fmla="*/ 4528458 h 4572000"/>
              <a:gd name="connsiteX4" fmla="*/ 3976914 w 4020456"/>
              <a:gd name="connsiteY4" fmla="*/ 4572000 h 4572000"/>
              <a:gd name="connsiteX5" fmla="*/ 43542 w 4020456"/>
              <a:gd name="connsiteY5" fmla="*/ 4572000 h 4572000"/>
              <a:gd name="connsiteX6" fmla="*/ 0 w 4020456"/>
              <a:gd name="connsiteY6" fmla="*/ 4528458 h 4572000"/>
              <a:gd name="connsiteX7" fmla="*/ 0 w 4020456"/>
              <a:gd name="connsiteY7" fmla="*/ 43542 h 4572000"/>
              <a:gd name="connsiteX8" fmla="*/ 43542 w 4020456"/>
              <a:gd name="connsiteY8"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20456" h="4572000">
                <a:moveTo>
                  <a:pt x="43542" y="0"/>
                </a:moveTo>
                <a:lnTo>
                  <a:pt x="3976914" y="0"/>
                </a:lnTo>
                <a:cubicBezTo>
                  <a:pt x="4000962" y="0"/>
                  <a:pt x="4020456" y="19494"/>
                  <a:pt x="4020456" y="43542"/>
                </a:cubicBezTo>
                <a:lnTo>
                  <a:pt x="4020456" y="4528458"/>
                </a:lnTo>
                <a:cubicBezTo>
                  <a:pt x="4020456" y="4552506"/>
                  <a:pt x="4000962" y="4572000"/>
                  <a:pt x="3976914" y="4572000"/>
                </a:cubicBezTo>
                <a:lnTo>
                  <a:pt x="43542" y="4572000"/>
                </a:lnTo>
                <a:cubicBezTo>
                  <a:pt x="19494" y="4572000"/>
                  <a:pt x="0" y="4552506"/>
                  <a:pt x="0" y="4528458"/>
                </a:cubicBezTo>
                <a:lnTo>
                  <a:pt x="0" y="43542"/>
                </a:lnTo>
                <a:cubicBezTo>
                  <a:pt x="0" y="19494"/>
                  <a:pt x="19494" y="0"/>
                  <a:pt x="43542"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2" name="Text Placeholder 5">
            <a:extLst>
              <a:ext uri="{FF2B5EF4-FFF2-40B4-BE49-F238E27FC236}">
                <a16:creationId xmlns:a16="http://schemas.microsoft.com/office/drawing/2014/main" id="{C2409196-4999-44A5-8499-C0A2896180E2}"/>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3" name="Text Placeholder 5">
            <a:extLst>
              <a:ext uri="{FF2B5EF4-FFF2-40B4-BE49-F238E27FC236}">
                <a16:creationId xmlns:a16="http://schemas.microsoft.com/office/drawing/2014/main" id="{A6E6D834-961D-4027-AF35-A54AC2D17E18}"/>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grpSp>
        <p:nvGrpSpPr>
          <p:cNvPr id="4" name="Group 3">
            <a:extLst>
              <a:ext uri="{FF2B5EF4-FFF2-40B4-BE49-F238E27FC236}">
                <a16:creationId xmlns:a16="http://schemas.microsoft.com/office/drawing/2014/main" id="{0A3D48EF-1A32-4DA8-B92A-F51C875056FA}"/>
              </a:ext>
            </a:extLst>
          </p:cNvPr>
          <p:cNvGrpSpPr/>
          <p:nvPr userDrawn="1"/>
        </p:nvGrpSpPr>
        <p:grpSpPr>
          <a:xfrm>
            <a:off x="5943600" y="1210739"/>
            <a:ext cx="304800" cy="106680"/>
            <a:chOff x="5935980" y="1180306"/>
            <a:chExt cx="304800" cy="106680"/>
          </a:xfrm>
        </p:grpSpPr>
        <p:sp>
          <p:nvSpPr>
            <p:cNvPr id="5" name="Oval 4">
              <a:extLst>
                <a:ext uri="{FF2B5EF4-FFF2-40B4-BE49-F238E27FC236}">
                  <a16:creationId xmlns:a16="http://schemas.microsoft.com/office/drawing/2014/main" id="{46150177-241F-45A0-A3BB-B48904C041A5}"/>
                </a:ext>
              </a:extLst>
            </p:cNvPr>
            <p:cNvSpPr/>
            <p:nvPr/>
          </p:nvSpPr>
          <p:spPr>
            <a:xfrm>
              <a:off x="5935980" y="1180306"/>
              <a:ext cx="106680" cy="1066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7128F818-FDEF-4E68-A354-87C90B40A4D9}"/>
                </a:ext>
              </a:extLst>
            </p:cNvPr>
            <p:cNvSpPr/>
            <p:nvPr/>
          </p:nvSpPr>
          <p:spPr>
            <a:xfrm>
              <a:off x="6134100" y="1180306"/>
              <a:ext cx="106680" cy="10668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40238350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75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3">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2">
                                            <p:txEl>
                                              <p:pRg st="0" end="0"/>
                                            </p:txEl>
                                          </p:spTgt>
                                        </p:tgtEl>
                                        <p:attrNameLst>
                                          <p:attrName>style.visibility</p:attrName>
                                        </p:attrNameLst>
                                      </p:cBhvr>
                                      <p:to>
                                        <p:strVal val="visible"/>
                                      </p:to>
                                    </p:set>
                                    <p:anim calcmode="lin" valueType="num">
                                      <p:cBhvr additive="base">
                                        <p:cTn id="11" dur="75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2">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decel="10000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750" fill="hold"/>
                                        <p:tgtEl>
                                          <p:spTgt spid="4"/>
                                        </p:tgtEl>
                                        <p:attrNameLst>
                                          <p:attrName>ppt_x</p:attrName>
                                        </p:attrNameLst>
                                      </p:cBhvr>
                                      <p:tavLst>
                                        <p:tav tm="0">
                                          <p:val>
                                            <p:strVal val="#ppt_x"/>
                                          </p:val>
                                        </p:tav>
                                        <p:tav tm="100000">
                                          <p:val>
                                            <p:strVal val="#ppt_x"/>
                                          </p:val>
                                        </p:tav>
                                      </p:tavLst>
                                    </p:anim>
                                    <p:anim calcmode="lin" valueType="num">
                                      <p:cBhvr additive="base">
                                        <p:cTn id="16" dur="750" fill="hold"/>
                                        <p:tgtEl>
                                          <p:spTgt spid="4"/>
                                        </p:tgtEl>
                                        <p:attrNameLst>
                                          <p:attrName>ppt_y</p:attrName>
                                        </p:attrNameLst>
                                      </p:cBhvr>
                                      <p:tavLst>
                                        <p:tav tm="0">
                                          <p:val>
                                            <p:strVal val="0-#ppt_h/2"/>
                                          </p:val>
                                        </p:tav>
                                        <p:tav tm="100000">
                                          <p:val>
                                            <p:strVal val="#ppt_y"/>
                                          </p:val>
                                        </p:tav>
                                      </p:tavLst>
                                    </p:anim>
                                  </p:childTnLst>
                                </p:cTn>
                              </p:par>
                              <p:par>
                                <p:cTn id="17" presetID="2" presetClass="entr" presetSubtype="2" decel="100000" fill="hold" grpId="0" nodeType="withEffect">
                                  <p:stCondLst>
                                    <p:cond delay="25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750" fill="hold"/>
                                        <p:tgtEl>
                                          <p:spTgt spid="11"/>
                                        </p:tgtEl>
                                        <p:attrNameLst>
                                          <p:attrName>ppt_x</p:attrName>
                                        </p:attrNameLst>
                                      </p:cBhvr>
                                      <p:tavLst>
                                        <p:tav tm="0">
                                          <p:val>
                                            <p:strVal val="1+#ppt_w/2"/>
                                          </p:val>
                                        </p:tav>
                                        <p:tav tm="100000">
                                          <p:val>
                                            <p:strVal val="#ppt_x"/>
                                          </p:val>
                                        </p:tav>
                                      </p:tavLst>
                                    </p:anim>
                                    <p:anim calcmode="lin" valueType="num">
                                      <p:cBhvr additive="base">
                                        <p:cTn id="20" dur="75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2"/>
                        </p:tgtEl>
                        <p:attrNameLst>
                          <p:attrName>style.visibility</p:attrName>
                        </p:attrNameLst>
                      </p:cBhvr>
                      <p:to>
                        <p:strVal val="visible"/>
                      </p:to>
                    </p:set>
                    <p:anim calcmode="lin" valueType="num">
                      <p:cBhvr additive="base">
                        <p:cTn dur="750" fill="hold"/>
                        <p:tgtEl>
                          <p:spTgt spid="2"/>
                        </p:tgtEl>
                        <p:attrNameLst>
                          <p:attrName>ppt_x</p:attrName>
                        </p:attrNameLst>
                      </p:cBhvr>
                      <p:tavLst>
                        <p:tav tm="0">
                          <p:val>
                            <p:strVal val="#ppt_x"/>
                          </p:val>
                        </p:tav>
                        <p:tav tm="100000">
                          <p:val>
                            <p:strVal val="#ppt_x"/>
                          </p:val>
                        </p:tav>
                      </p:tavLst>
                    </p:anim>
                    <p:anim calcmode="lin" valueType="num">
                      <p:cBhvr additive="base">
                        <p:cTn dur="750" fill="hold"/>
                        <p:tgtEl>
                          <p:spTgt spid="2"/>
                        </p:tgtEl>
                        <p:attrNameLst>
                          <p:attrName>ppt_y</p:attrName>
                        </p:attrNameLst>
                      </p:cBhvr>
                      <p:tavLst>
                        <p:tav tm="0">
                          <p:val>
                            <p:strVal val="0-#ppt_h/2"/>
                          </p:val>
                        </p:tav>
                        <p:tav tm="100000">
                          <p:val>
                            <p:strVal val="#ppt_y"/>
                          </p:val>
                        </p:tav>
                      </p:tavLst>
                    </p:anim>
                  </p:childTnLst>
                </p:cTn>
              </p:par>
            </p:tnLst>
          </p:tmpl>
        </p:tmplLst>
      </p:bldP>
      <p:bldP spid="3"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3"/>
                        </p:tgtEl>
                        <p:attrNameLst>
                          <p:attrName>style.visibility</p:attrName>
                        </p:attrNameLst>
                      </p:cBhvr>
                      <p:to>
                        <p:strVal val="visible"/>
                      </p:to>
                    </p:set>
                    <p:anim calcmode="lin" valueType="num">
                      <p:cBhvr additive="base">
                        <p:cTn dur="750" fill="hold"/>
                        <p:tgtEl>
                          <p:spTgt spid="3"/>
                        </p:tgtEl>
                        <p:attrNameLst>
                          <p:attrName>ppt_x</p:attrName>
                        </p:attrNameLst>
                      </p:cBhvr>
                      <p:tavLst>
                        <p:tav tm="0">
                          <p:val>
                            <p:strVal val="#ppt_x"/>
                          </p:val>
                        </p:tav>
                        <p:tav tm="100000">
                          <p:val>
                            <p:strVal val="#ppt_x"/>
                          </p:val>
                        </p:tav>
                      </p:tavLst>
                    </p:anim>
                    <p:anim calcmode="lin" valueType="num">
                      <p:cBhvr additive="base">
                        <p:cTn dur="750" fill="hold"/>
                        <p:tgtEl>
                          <p:spTgt spid="3"/>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5_Title Slide">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E13F774D-A437-483E-B901-B364E33AD5B2}"/>
              </a:ext>
            </a:extLst>
          </p:cNvPr>
          <p:cNvSpPr>
            <a:spLocks noGrp="1"/>
          </p:cNvSpPr>
          <p:nvPr>
            <p:ph type="pic" sz="quarter" idx="10" hasCustomPrompt="1"/>
          </p:nvPr>
        </p:nvSpPr>
        <p:spPr>
          <a:xfrm>
            <a:off x="4673600" y="502920"/>
            <a:ext cx="6431279" cy="5852160"/>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427948036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1+#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3_Title Slide">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6A6414FE-17AC-45AA-84A6-F9F21A5D7A1B}"/>
              </a:ext>
            </a:extLst>
          </p:cNvPr>
          <p:cNvSpPr>
            <a:spLocks noGrp="1"/>
          </p:cNvSpPr>
          <p:nvPr>
            <p:ph type="pic" sz="quarter" idx="12" hasCustomPrompt="1"/>
          </p:nvPr>
        </p:nvSpPr>
        <p:spPr>
          <a:xfrm>
            <a:off x="0" y="4093028"/>
            <a:ext cx="12191999" cy="2764971"/>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0" name="Text Placeholder 5">
            <a:extLst>
              <a:ext uri="{FF2B5EF4-FFF2-40B4-BE49-F238E27FC236}">
                <a16:creationId xmlns:a16="http://schemas.microsoft.com/office/drawing/2014/main" id="{5DF3AF5E-FFD7-4FF9-AD17-2FE064E812C7}"/>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11" name="Text Placeholder 5">
            <a:extLst>
              <a:ext uri="{FF2B5EF4-FFF2-40B4-BE49-F238E27FC236}">
                <a16:creationId xmlns:a16="http://schemas.microsoft.com/office/drawing/2014/main" id="{FAFBF495-E4AF-4306-B0E1-0918E14152BC}"/>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spTree>
    <p:extLst>
      <p:ext uri="{BB962C8B-B14F-4D97-AF65-F5344CB8AC3E}">
        <p14:creationId xmlns:p14="http://schemas.microsoft.com/office/powerpoint/2010/main" val="185200951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75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10">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additive="base">
                                        <p:cTn id="11" dur="75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11">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4" decel="100000" fill="hold" grpId="0" nodeType="withEffect">
                                  <p:stCondLst>
                                    <p:cond delay="100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750" fill="hold"/>
                                        <p:tgtEl>
                                          <p:spTgt spid="9"/>
                                        </p:tgtEl>
                                        <p:attrNameLst>
                                          <p:attrName>ppt_x</p:attrName>
                                        </p:attrNameLst>
                                      </p:cBhvr>
                                      <p:tavLst>
                                        <p:tav tm="0">
                                          <p:val>
                                            <p:strVal val="#ppt_x"/>
                                          </p:val>
                                        </p:tav>
                                        <p:tav tm="100000">
                                          <p:val>
                                            <p:strVal val="#ppt_x"/>
                                          </p:val>
                                        </p:tav>
                                      </p:tavLst>
                                    </p:anim>
                                    <p:anim calcmode="lin" valueType="num">
                                      <p:cBhvr additive="base">
                                        <p:cTn id="16" dur="75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ppt_x"/>
                          </p:val>
                        </p:tav>
                        <p:tav tm="100000">
                          <p:val>
                            <p:strVal val="#ppt_x"/>
                          </p:val>
                        </p:tav>
                      </p:tavLst>
                    </p:anim>
                    <p:anim calcmode="lin" valueType="num">
                      <p:cBhvr additive="base">
                        <p:cTn dur="750" fill="hold"/>
                        <p:tgtEl>
                          <p:spTgt spid="10"/>
                        </p:tgtEl>
                        <p:attrNameLst>
                          <p:attrName>ppt_y</p:attrName>
                        </p:attrNameLst>
                      </p:cBhvr>
                      <p:tavLst>
                        <p:tav tm="0">
                          <p:val>
                            <p:strVal val="0-#ppt_h/2"/>
                          </p:val>
                        </p:tav>
                        <p:tav tm="100000">
                          <p:val>
                            <p:strVal val="#ppt_y"/>
                          </p:val>
                        </p:tav>
                      </p:tavLst>
                    </p:anim>
                  </p:childTnLst>
                </p:cTn>
              </p:par>
            </p:tnLst>
          </p:tmpl>
        </p:tmplLst>
      </p:bldP>
      <p:bldP spid="11"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B3C07B6-E1D9-4FFD-8E3A-CE9D18E413DF}"/>
              </a:ext>
            </a:extLst>
          </p:cNvPr>
          <p:cNvSpPr/>
          <p:nvPr userDrawn="1"/>
        </p:nvSpPr>
        <p:spPr>
          <a:xfrm>
            <a:off x="0" y="0"/>
            <a:ext cx="4615543" cy="6858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Picture Placeholder 14">
            <a:extLst>
              <a:ext uri="{FF2B5EF4-FFF2-40B4-BE49-F238E27FC236}">
                <a16:creationId xmlns:a16="http://schemas.microsoft.com/office/drawing/2014/main" id="{DF6B0349-F1E8-4AAA-B080-9E780C4D382F}"/>
              </a:ext>
            </a:extLst>
          </p:cNvPr>
          <p:cNvSpPr>
            <a:spLocks noGrp="1"/>
          </p:cNvSpPr>
          <p:nvPr>
            <p:ph type="pic" sz="quarter" idx="10" hasCustomPrompt="1"/>
          </p:nvPr>
        </p:nvSpPr>
        <p:spPr>
          <a:xfrm>
            <a:off x="990484" y="958645"/>
            <a:ext cx="4159045" cy="4940710"/>
          </a:xfrm>
          <a:custGeom>
            <a:avLst/>
            <a:gdLst>
              <a:gd name="connsiteX0" fmla="*/ 83597 w 4159045"/>
              <a:gd name="connsiteY0" fmla="*/ 0 h 4940710"/>
              <a:gd name="connsiteX1" fmla="*/ 4075448 w 4159045"/>
              <a:gd name="connsiteY1" fmla="*/ 0 h 4940710"/>
              <a:gd name="connsiteX2" fmla="*/ 4159045 w 4159045"/>
              <a:gd name="connsiteY2" fmla="*/ 83597 h 4940710"/>
              <a:gd name="connsiteX3" fmla="*/ 4159045 w 4159045"/>
              <a:gd name="connsiteY3" fmla="*/ 4857113 h 4940710"/>
              <a:gd name="connsiteX4" fmla="*/ 4075448 w 4159045"/>
              <a:gd name="connsiteY4" fmla="*/ 4940710 h 4940710"/>
              <a:gd name="connsiteX5" fmla="*/ 83597 w 4159045"/>
              <a:gd name="connsiteY5" fmla="*/ 4940710 h 4940710"/>
              <a:gd name="connsiteX6" fmla="*/ 0 w 4159045"/>
              <a:gd name="connsiteY6" fmla="*/ 4857113 h 4940710"/>
              <a:gd name="connsiteX7" fmla="*/ 0 w 4159045"/>
              <a:gd name="connsiteY7" fmla="*/ 83597 h 4940710"/>
              <a:gd name="connsiteX8" fmla="*/ 83597 w 4159045"/>
              <a:gd name="connsiteY8" fmla="*/ 0 h 4940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59045" h="4940710">
                <a:moveTo>
                  <a:pt x="83597" y="0"/>
                </a:moveTo>
                <a:lnTo>
                  <a:pt x="4075448" y="0"/>
                </a:lnTo>
                <a:cubicBezTo>
                  <a:pt x="4121617" y="0"/>
                  <a:pt x="4159045" y="37428"/>
                  <a:pt x="4159045" y="83597"/>
                </a:cubicBezTo>
                <a:lnTo>
                  <a:pt x="4159045" y="4857113"/>
                </a:lnTo>
                <a:cubicBezTo>
                  <a:pt x="4159045" y="4903282"/>
                  <a:pt x="4121617" y="4940710"/>
                  <a:pt x="4075448" y="4940710"/>
                </a:cubicBezTo>
                <a:lnTo>
                  <a:pt x="83597" y="4940710"/>
                </a:lnTo>
                <a:cubicBezTo>
                  <a:pt x="37428" y="4940710"/>
                  <a:pt x="0" y="4903282"/>
                  <a:pt x="0" y="4857113"/>
                </a:cubicBezTo>
                <a:lnTo>
                  <a:pt x="0" y="83597"/>
                </a:lnTo>
                <a:cubicBezTo>
                  <a:pt x="0" y="37428"/>
                  <a:pt x="37428" y="0"/>
                  <a:pt x="83597" y="0"/>
                </a:cubicBezTo>
                <a:close/>
              </a:path>
            </a:pathLst>
          </a:custGeom>
          <a:noFill/>
          <a:ln>
            <a:noFill/>
          </a:ln>
          <a:effectLst>
            <a:outerShdw blurRad="762000" dist="342900" dir="2700000" algn="tl"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lang="en-US" sz="1200" dirty="0" smtClean="0"/>
            </a:lvl1pPr>
          </a:lstStyle>
          <a:p>
            <a:pPr marL="0" marR="0" lvl="0" indent="-228600" algn="ctr"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en-US" dirty="0"/>
              <a:t>Image Placeholder</a:t>
            </a:r>
          </a:p>
          <a:p>
            <a:pPr marL="0" marR="0" lvl="0" indent="-228600" algn="ctr"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lang="en-US" dirty="0"/>
          </a:p>
        </p:txBody>
      </p:sp>
    </p:spTree>
    <p:extLst>
      <p:ext uri="{BB962C8B-B14F-4D97-AF65-F5344CB8AC3E}">
        <p14:creationId xmlns:p14="http://schemas.microsoft.com/office/powerpoint/2010/main" val="237887194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25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0-#ppt_w/2"/>
                                          </p:val>
                                        </p:tav>
                                        <p:tav tm="100000">
                                          <p:val>
                                            <p:strVal val="#ppt_x"/>
                                          </p:val>
                                        </p:tav>
                                      </p:tavLst>
                                    </p:anim>
                                    <p:anim calcmode="lin" valueType="num">
                                      <p:cBhvr additive="base">
                                        <p:cTn id="12" dur="75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p:bld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6_Title Slide">
    <p:spTree>
      <p:nvGrpSpPr>
        <p:cNvPr id="1" name=""/>
        <p:cNvGrpSpPr/>
        <p:nvPr/>
      </p:nvGrpSpPr>
      <p:grpSpPr>
        <a:xfrm>
          <a:off x="0" y="0"/>
          <a:ext cx="0" cy="0"/>
          <a:chOff x="0" y="0"/>
          <a:chExt cx="0" cy="0"/>
        </a:xfrm>
      </p:grpSpPr>
      <p:sp>
        <p:nvSpPr>
          <p:cNvPr id="14" name="Freeform: Shape 13">
            <a:extLst>
              <a:ext uri="{FF2B5EF4-FFF2-40B4-BE49-F238E27FC236}">
                <a16:creationId xmlns:a16="http://schemas.microsoft.com/office/drawing/2014/main" id="{8CA6ED85-ABEF-4C94-B2C3-0F7F8EB1C57F}"/>
              </a:ext>
            </a:extLst>
          </p:cNvPr>
          <p:cNvSpPr/>
          <p:nvPr userDrawn="1"/>
        </p:nvSpPr>
        <p:spPr>
          <a:xfrm>
            <a:off x="0" y="4912019"/>
            <a:ext cx="12192000" cy="1945983"/>
          </a:xfrm>
          <a:custGeom>
            <a:avLst/>
            <a:gdLst>
              <a:gd name="connsiteX0" fmla="*/ 12192000 w 12192000"/>
              <a:gd name="connsiteY0" fmla="*/ 0 h 1945983"/>
              <a:gd name="connsiteX1" fmla="*/ 12192000 w 12192000"/>
              <a:gd name="connsiteY1" fmla="*/ 1945983 h 1945983"/>
              <a:gd name="connsiteX2" fmla="*/ 0 w 12192000"/>
              <a:gd name="connsiteY2" fmla="*/ 1945983 h 1945983"/>
              <a:gd name="connsiteX3" fmla="*/ 0 w 12192000"/>
              <a:gd name="connsiteY3" fmla="*/ 0 h 1945983"/>
              <a:gd name="connsiteX4" fmla="*/ 141288 w 12192000"/>
              <a:gd name="connsiteY4" fmla="*/ 27199 h 1945983"/>
              <a:gd name="connsiteX5" fmla="*/ 6096000 w 12192000"/>
              <a:gd name="connsiteY5" fmla="*/ 536282 h 1945983"/>
              <a:gd name="connsiteX6" fmla="*/ 12050712 w 12192000"/>
              <a:gd name="connsiteY6" fmla="*/ 27199 h 1945983"/>
              <a:gd name="connsiteX7" fmla="*/ 12192000 w 12192000"/>
              <a:gd name="connsiteY7" fmla="*/ 0 h 19459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1945983">
                <a:moveTo>
                  <a:pt x="12192000" y="0"/>
                </a:moveTo>
                <a:lnTo>
                  <a:pt x="12192000" y="1945983"/>
                </a:lnTo>
                <a:lnTo>
                  <a:pt x="0" y="1945983"/>
                </a:lnTo>
                <a:lnTo>
                  <a:pt x="0" y="0"/>
                </a:lnTo>
                <a:lnTo>
                  <a:pt x="141288" y="27199"/>
                </a:lnTo>
                <a:cubicBezTo>
                  <a:pt x="1942678" y="353451"/>
                  <a:pt x="3962534" y="536282"/>
                  <a:pt x="6096000" y="536282"/>
                </a:cubicBezTo>
                <a:cubicBezTo>
                  <a:pt x="8229467" y="536282"/>
                  <a:pt x="10249322" y="353451"/>
                  <a:pt x="12050712" y="27199"/>
                </a:cubicBezTo>
                <a:lnTo>
                  <a:pt x="12192000" y="0"/>
                </a:lnTo>
                <a:close/>
              </a:path>
            </a:pathLst>
          </a:cu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1" name="Picture Placeholder 20">
            <a:extLst>
              <a:ext uri="{FF2B5EF4-FFF2-40B4-BE49-F238E27FC236}">
                <a16:creationId xmlns:a16="http://schemas.microsoft.com/office/drawing/2014/main" id="{829D1DD9-9B21-4E14-B69E-8A1886B0E877}"/>
              </a:ext>
            </a:extLst>
          </p:cNvPr>
          <p:cNvSpPr>
            <a:spLocks noGrp="1"/>
          </p:cNvSpPr>
          <p:nvPr>
            <p:ph type="pic" sz="quarter" idx="12" hasCustomPrompt="1"/>
          </p:nvPr>
        </p:nvSpPr>
        <p:spPr>
          <a:xfrm>
            <a:off x="5003802" y="3524864"/>
            <a:ext cx="5709918" cy="2734472"/>
          </a:xfrm>
          <a:custGeom>
            <a:avLst/>
            <a:gdLst>
              <a:gd name="connsiteX0" fmla="*/ 0 w 5709918"/>
              <a:gd name="connsiteY0" fmla="*/ 0 h 2734472"/>
              <a:gd name="connsiteX1" fmla="*/ 5635158 w 5709918"/>
              <a:gd name="connsiteY1" fmla="*/ 0 h 2734472"/>
              <a:gd name="connsiteX2" fmla="*/ 5709918 w 5709918"/>
              <a:gd name="connsiteY2" fmla="*/ 74760 h 2734472"/>
              <a:gd name="connsiteX3" fmla="*/ 5709918 w 5709918"/>
              <a:gd name="connsiteY3" fmla="*/ 2659712 h 2734472"/>
              <a:gd name="connsiteX4" fmla="*/ 5635158 w 5709918"/>
              <a:gd name="connsiteY4" fmla="*/ 2734472 h 2734472"/>
              <a:gd name="connsiteX5" fmla="*/ 0 w 5709918"/>
              <a:gd name="connsiteY5" fmla="*/ 2734472 h 27344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09918" h="2734472">
                <a:moveTo>
                  <a:pt x="0" y="0"/>
                </a:moveTo>
                <a:lnTo>
                  <a:pt x="5635158" y="0"/>
                </a:lnTo>
                <a:cubicBezTo>
                  <a:pt x="5676447" y="0"/>
                  <a:pt x="5709918" y="33471"/>
                  <a:pt x="5709918" y="74760"/>
                </a:cubicBezTo>
                <a:lnTo>
                  <a:pt x="5709918" y="2659712"/>
                </a:lnTo>
                <a:cubicBezTo>
                  <a:pt x="5709918" y="2701001"/>
                  <a:pt x="5676447" y="2734472"/>
                  <a:pt x="5635158" y="2734472"/>
                </a:cubicBezTo>
                <a:lnTo>
                  <a:pt x="0" y="2734472"/>
                </a:ln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6" name="Text Placeholder 5">
            <a:extLst>
              <a:ext uri="{FF2B5EF4-FFF2-40B4-BE49-F238E27FC236}">
                <a16:creationId xmlns:a16="http://schemas.microsoft.com/office/drawing/2014/main" id="{459AD249-1DCC-4815-A53A-2AB032493A17}"/>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7" name="Text Placeholder 5">
            <a:extLst>
              <a:ext uri="{FF2B5EF4-FFF2-40B4-BE49-F238E27FC236}">
                <a16:creationId xmlns:a16="http://schemas.microsoft.com/office/drawing/2014/main" id="{8566A83D-1F44-4339-AA1D-5B65B781CF1D}"/>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grpSp>
        <p:nvGrpSpPr>
          <p:cNvPr id="11" name="Group 10">
            <a:extLst>
              <a:ext uri="{FF2B5EF4-FFF2-40B4-BE49-F238E27FC236}">
                <a16:creationId xmlns:a16="http://schemas.microsoft.com/office/drawing/2014/main" id="{36B3EE73-AAC7-498F-9AD9-D95670960E29}"/>
              </a:ext>
            </a:extLst>
          </p:cNvPr>
          <p:cNvGrpSpPr/>
          <p:nvPr userDrawn="1"/>
        </p:nvGrpSpPr>
        <p:grpSpPr>
          <a:xfrm>
            <a:off x="5943600" y="1210739"/>
            <a:ext cx="304800" cy="106680"/>
            <a:chOff x="5935980" y="1180306"/>
            <a:chExt cx="304800" cy="106680"/>
          </a:xfrm>
        </p:grpSpPr>
        <p:sp>
          <p:nvSpPr>
            <p:cNvPr id="12" name="Oval 11">
              <a:extLst>
                <a:ext uri="{FF2B5EF4-FFF2-40B4-BE49-F238E27FC236}">
                  <a16:creationId xmlns:a16="http://schemas.microsoft.com/office/drawing/2014/main" id="{569A9FE3-AE34-4FD9-8D4C-598C2E8DC462}"/>
                </a:ext>
              </a:extLst>
            </p:cNvPr>
            <p:cNvSpPr/>
            <p:nvPr/>
          </p:nvSpPr>
          <p:spPr>
            <a:xfrm>
              <a:off x="5935980" y="1180306"/>
              <a:ext cx="106680" cy="1066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7A1FC6E3-2DE9-455A-A546-61E33EB2403F}"/>
                </a:ext>
              </a:extLst>
            </p:cNvPr>
            <p:cNvSpPr/>
            <p:nvPr/>
          </p:nvSpPr>
          <p:spPr>
            <a:xfrm>
              <a:off x="6134100" y="1180306"/>
              <a:ext cx="106680" cy="10668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95516288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75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6">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75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7">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decel="10000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750" fill="hold"/>
                                        <p:tgtEl>
                                          <p:spTgt spid="11"/>
                                        </p:tgtEl>
                                        <p:attrNameLst>
                                          <p:attrName>ppt_x</p:attrName>
                                        </p:attrNameLst>
                                      </p:cBhvr>
                                      <p:tavLst>
                                        <p:tav tm="0">
                                          <p:val>
                                            <p:strVal val="#ppt_x"/>
                                          </p:val>
                                        </p:tav>
                                        <p:tav tm="100000">
                                          <p:val>
                                            <p:strVal val="#ppt_x"/>
                                          </p:val>
                                        </p:tav>
                                      </p:tavLst>
                                    </p:anim>
                                    <p:anim calcmode="lin" valueType="num">
                                      <p:cBhvr additive="base">
                                        <p:cTn id="16" dur="750" fill="hold"/>
                                        <p:tgtEl>
                                          <p:spTgt spid="11"/>
                                        </p:tgtEl>
                                        <p:attrNameLst>
                                          <p:attrName>ppt_y</p:attrName>
                                        </p:attrNameLst>
                                      </p:cBhvr>
                                      <p:tavLst>
                                        <p:tav tm="0">
                                          <p:val>
                                            <p:strVal val="0-#ppt_h/2"/>
                                          </p:val>
                                        </p:tav>
                                        <p:tav tm="100000">
                                          <p:val>
                                            <p:strVal val="#ppt_y"/>
                                          </p:val>
                                        </p:tav>
                                      </p:tavLst>
                                    </p:anim>
                                  </p:childTnLst>
                                </p:cTn>
                              </p:par>
                              <p:par>
                                <p:cTn id="17" presetID="2" presetClass="entr" presetSubtype="4" decel="100000" fill="hold" grpId="0" nodeType="withEffect">
                                  <p:stCondLst>
                                    <p:cond delay="75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1250" fill="hold"/>
                                        <p:tgtEl>
                                          <p:spTgt spid="14"/>
                                        </p:tgtEl>
                                        <p:attrNameLst>
                                          <p:attrName>ppt_x</p:attrName>
                                        </p:attrNameLst>
                                      </p:cBhvr>
                                      <p:tavLst>
                                        <p:tav tm="0">
                                          <p:val>
                                            <p:strVal val="#ppt_x"/>
                                          </p:val>
                                        </p:tav>
                                        <p:tav tm="100000">
                                          <p:val>
                                            <p:strVal val="#ppt_x"/>
                                          </p:val>
                                        </p:tav>
                                      </p:tavLst>
                                    </p:anim>
                                    <p:anim calcmode="lin" valueType="num">
                                      <p:cBhvr additive="base">
                                        <p:cTn id="20" dur="1250" fill="hold"/>
                                        <p:tgtEl>
                                          <p:spTgt spid="14"/>
                                        </p:tgtEl>
                                        <p:attrNameLst>
                                          <p:attrName>ppt_y</p:attrName>
                                        </p:attrNameLst>
                                      </p:cBhvr>
                                      <p:tavLst>
                                        <p:tav tm="0">
                                          <p:val>
                                            <p:strVal val="1+#ppt_h/2"/>
                                          </p:val>
                                        </p:tav>
                                        <p:tav tm="100000">
                                          <p:val>
                                            <p:strVal val="#ppt_y"/>
                                          </p:val>
                                        </p:tav>
                                      </p:tavLst>
                                    </p:anim>
                                  </p:childTnLst>
                                </p:cTn>
                              </p:par>
                              <p:par>
                                <p:cTn id="21" presetID="10" presetClass="entr" presetSubtype="0" fill="hold" grpId="0" nodeType="withEffect">
                                  <p:stCondLst>
                                    <p:cond delay="250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7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p:bldP spid="6"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6"/>
                        </p:tgtEl>
                        <p:attrNameLst>
                          <p:attrName>style.visibility</p:attrName>
                        </p:attrNameLst>
                      </p:cBhvr>
                      <p:to>
                        <p:strVal val="visible"/>
                      </p:to>
                    </p:set>
                    <p:anim calcmode="lin" valueType="num">
                      <p:cBhvr additive="base">
                        <p:cTn dur="750" fill="hold"/>
                        <p:tgtEl>
                          <p:spTgt spid="6"/>
                        </p:tgtEl>
                        <p:attrNameLst>
                          <p:attrName>ppt_x</p:attrName>
                        </p:attrNameLst>
                      </p:cBhvr>
                      <p:tavLst>
                        <p:tav tm="0">
                          <p:val>
                            <p:strVal val="#ppt_x"/>
                          </p:val>
                        </p:tav>
                        <p:tav tm="100000">
                          <p:val>
                            <p:strVal val="#ppt_x"/>
                          </p:val>
                        </p:tav>
                      </p:tavLst>
                    </p:anim>
                    <p:anim calcmode="lin" valueType="num">
                      <p:cBhvr additive="base">
                        <p:cTn dur="750" fill="hold"/>
                        <p:tgtEl>
                          <p:spTgt spid="6"/>
                        </p:tgtEl>
                        <p:attrNameLst>
                          <p:attrName>ppt_y</p:attrName>
                        </p:attrNameLst>
                      </p:cBhvr>
                      <p:tavLst>
                        <p:tav tm="0">
                          <p:val>
                            <p:strVal val="0-#ppt_h/2"/>
                          </p:val>
                        </p:tav>
                        <p:tav tm="100000">
                          <p:val>
                            <p:strVal val="#ppt_y"/>
                          </p:val>
                        </p:tav>
                      </p:tavLst>
                    </p:anim>
                  </p:childTnLst>
                </p:cTn>
              </p:par>
            </p:tnLst>
          </p:tmpl>
        </p:tmplLst>
      </p:bldP>
      <p:bldP spid="7"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7"/>
                        </p:tgtEl>
                        <p:attrNameLst>
                          <p:attrName>style.visibility</p:attrName>
                        </p:attrNameLst>
                      </p:cBhvr>
                      <p:to>
                        <p:strVal val="visible"/>
                      </p:to>
                    </p:set>
                    <p:anim calcmode="lin" valueType="num">
                      <p:cBhvr additive="base">
                        <p:cTn dur="750" fill="hold"/>
                        <p:tgtEl>
                          <p:spTgt spid="7"/>
                        </p:tgtEl>
                        <p:attrNameLst>
                          <p:attrName>ppt_x</p:attrName>
                        </p:attrNameLst>
                      </p:cBhvr>
                      <p:tavLst>
                        <p:tav tm="0">
                          <p:val>
                            <p:strVal val="#ppt_x"/>
                          </p:val>
                        </p:tav>
                        <p:tav tm="100000">
                          <p:val>
                            <p:strVal val="#ppt_x"/>
                          </p:val>
                        </p:tav>
                      </p:tavLst>
                    </p:anim>
                    <p:anim calcmode="lin" valueType="num">
                      <p:cBhvr additive="base">
                        <p:cTn dur="750" fill="hold"/>
                        <p:tgtEl>
                          <p:spTgt spid="7"/>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5_Title Slide">
    <p:spTree>
      <p:nvGrpSpPr>
        <p:cNvPr id="1" name=""/>
        <p:cNvGrpSpPr/>
        <p:nvPr/>
      </p:nvGrpSpPr>
      <p:grpSpPr>
        <a:xfrm>
          <a:off x="0" y="0"/>
          <a:ext cx="0" cy="0"/>
          <a:chOff x="0" y="0"/>
          <a:chExt cx="0" cy="0"/>
        </a:xfrm>
      </p:grpSpPr>
      <p:sp>
        <p:nvSpPr>
          <p:cNvPr id="3" name="Freeform: Shape 2">
            <a:extLst>
              <a:ext uri="{FF2B5EF4-FFF2-40B4-BE49-F238E27FC236}">
                <a16:creationId xmlns:a16="http://schemas.microsoft.com/office/drawing/2014/main" id="{18BA00A8-CA44-45A2-9491-5E46BDA335E8}"/>
              </a:ext>
            </a:extLst>
          </p:cNvPr>
          <p:cNvSpPr/>
          <p:nvPr userDrawn="1"/>
        </p:nvSpPr>
        <p:spPr>
          <a:xfrm>
            <a:off x="3764280" y="396240"/>
            <a:ext cx="8427720" cy="6461760"/>
          </a:xfrm>
          <a:custGeom>
            <a:avLst/>
            <a:gdLst>
              <a:gd name="connsiteX0" fmla="*/ 3896101 w 8427720"/>
              <a:gd name="connsiteY0" fmla="*/ 0 h 6461760"/>
              <a:gd name="connsiteX1" fmla="*/ 4035886 w 8427720"/>
              <a:gd name="connsiteY1" fmla="*/ 0 h 6461760"/>
              <a:gd name="connsiteX2" fmla="*/ 4170794 w 8427720"/>
              <a:gd name="connsiteY2" fmla="*/ 5064 h 6461760"/>
              <a:gd name="connsiteX3" fmla="*/ 4304078 w 8427720"/>
              <a:gd name="connsiteY3" fmla="*/ 16878 h 6461760"/>
              <a:gd name="connsiteX4" fmla="*/ 4430859 w 8427720"/>
              <a:gd name="connsiteY4" fmla="*/ 28694 h 6461760"/>
              <a:gd name="connsiteX5" fmla="*/ 4556016 w 8427720"/>
              <a:gd name="connsiteY5" fmla="*/ 50635 h 6461760"/>
              <a:gd name="connsiteX6" fmla="*/ 4674670 w 8427720"/>
              <a:gd name="connsiteY6" fmla="*/ 74265 h 6461760"/>
              <a:gd name="connsiteX7" fmla="*/ 4791700 w 8427720"/>
              <a:gd name="connsiteY7" fmla="*/ 102958 h 6461760"/>
              <a:gd name="connsiteX8" fmla="*/ 4907103 w 8427720"/>
              <a:gd name="connsiteY8" fmla="*/ 135027 h 6461760"/>
              <a:gd name="connsiteX9" fmla="*/ 5016006 w 8427720"/>
              <a:gd name="connsiteY9" fmla="*/ 172159 h 6461760"/>
              <a:gd name="connsiteX10" fmla="*/ 5123282 w 8427720"/>
              <a:gd name="connsiteY10" fmla="*/ 212667 h 6461760"/>
              <a:gd name="connsiteX11" fmla="*/ 5225682 w 8427720"/>
              <a:gd name="connsiteY11" fmla="*/ 254863 h 6461760"/>
              <a:gd name="connsiteX12" fmla="*/ 5326458 w 8427720"/>
              <a:gd name="connsiteY12" fmla="*/ 302123 h 6461760"/>
              <a:gd name="connsiteX13" fmla="*/ 5423983 w 8427720"/>
              <a:gd name="connsiteY13" fmla="*/ 352758 h 6461760"/>
              <a:gd name="connsiteX14" fmla="*/ 5515006 w 8427720"/>
              <a:gd name="connsiteY14" fmla="*/ 401704 h 6461760"/>
              <a:gd name="connsiteX15" fmla="*/ 5607654 w 8427720"/>
              <a:gd name="connsiteY15" fmla="*/ 457403 h 6461760"/>
              <a:gd name="connsiteX16" fmla="*/ 5693800 w 8427720"/>
              <a:gd name="connsiteY16" fmla="*/ 516477 h 6461760"/>
              <a:gd name="connsiteX17" fmla="*/ 5776696 w 8427720"/>
              <a:gd name="connsiteY17" fmla="*/ 577239 h 6461760"/>
              <a:gd name="connsiteX18" fmla="*/ 5859592 w 8427720"/>
              <a:gd name="connsiteY18" fmla="*/ 638001 h 6461760"/>
              <a:gd name="connsiteX19" fmla="*/ 5935986 w 8427720"/>
              <a:gd name="connsiteY19" fmla="*/ 702139 h 6461760"/>
              <a:gd name="connsiteX20" fmla="*/ 6012380 w 8427720"/>
              <a:gd name="connsiteY20" fmla="*/ 767965 h 6461760"/>
              <a:gd name="connsiteX21" fmla="*/ 6082272 w 8427720"/>
              <a:gd name="connsiteY21" fmla="*/ 833789 h 6461760"/>
              <a:gd name="connsiteX22" fmla="*/ 6153790 w 8427720"/>
              <a:gd name="connsiteY22" fmla="*/ 902991 h 6461760"/>
              <a:gd name="connsiteX23" fmla="*/ 6220432 w 8427720"/>
              <a:gd name="connsiteY23" fmla="*/ 972192 h 6461760"/>
              <a:gd name="connsiteX24" fmla="*/ 6283823 w 8427720"/>
              <a:gd name="connsiteY24" fmla="*/ 1039705 h 6461760"/>
              <a:gd name="connsiteX25" fmla="*/ 6347214 w 8427720"/>
              <a:gd name="connsiteY25" fmla="*/ 1112282 h 6461760"/>
              <a:gd name="connsiteX26" fmla="*/ 6405729 w 8427720"/>
              <a:gd name="connsiteY26" fmla="*/ 1183171 h 6461760"/>
              <a:gd name="connsiteX27" fmla="*/ 6462618 w 8427720"/>
              <a:gd name="connsiteY27" fmla="*/ 1254060 h 6461760"/>
              <a:gd name="connsiteX28" fmla="*/ 6571520 w 8427720"/>
              <a:gd name="connsiteY28" fmla="*/ 1389087 h 6461760"/>
              <a:gd name="connsiteX29" fmla="*/ 6670670 w 8427720"/>
              <a:gd name="connsiteY29" fmla="*/ 1510611 h 6461760"/>
              <a:gd name="connsiteX30" fmla="*/ 6768194 w 8427720"/>
              <a:gd name="connsiteY30" fmla="*/ 1622008 h 6461760"/>
              <a:gd name="connsiteX31" fmla="*/ 6859217 w 8427720"/>
              <a:gd name="connsiteY31" fmla="*/ 1723278 h 6461760"/>
              <a:gd name="connsiteX32" fmla="*/ 6948614 w 8427720"/>
              <a:gd name="connsiteY32" fmla="*/ 1811045 h 6461760"/>
              <a:gd name="connsiteX33" fmla="*/ 6989250 w 8427720"/>
              <a:gd name="connsiteY33" fmla="*/ 1849865 h 6461760"/>
              <a:gd name="connsiteX34" fmla="*/ 7033135 w 8427720"/>
              <a:gd name="connsiteY34" fmla="*/ 1890373 h 6461760"/>
              <a:gd name="connsiteX35" fmla="*/ 7075396 w 8427720"/>
              <a:gd name="connsiteY35" fmla="*/ 1924130 h 6461760"/>
              <a:gd name="connsiteX36" fmla="*/ 7116031 w 8427720"/>
              <a:gd name="connsiteY36" fmla="*/ 1956199 h 6461760"/>
              <a:gd name="connsiteX37" fmla="*/ 7159918 w 8427720"/>
              <a:gd name="connsiteY37" fmla="*/ 1988267 h 6461760"/>
              <a:gd name="connsiteX38" fmla="*/ 7200552 w 8427720"/>
              <a:gd name="connsiteY38" fmla="*/ 2013585 h 6461760"/>
              <a:gd name="connsiteX39" fmla="*/ 7244439 w 8427720"/>
              <a:gd name="connsiteY39" fmla="*/ 2040590 h 6461760"/>
              <a:gd name="connsiteX40" fmla="*/ 7286698 w 8427720"/>
              <a:gd name="connsiteY40" fmla="*/ 2064220 h 6461760"/>
              <a:gd name="connsiteX41" fmla="*/ 7330585 w 8427720"/>
              <a:gd name="connsiteY41" fmla="*/ 2086161 h 6461760"/>
              <a:gd name="connsiteX42" fmla="*/ 7374472 w 8427720"/>
              <a:gd name="connsiteY42" fmla="*/ 2104728 h 6461760"/>
              <a:gd name="connsiteX43" fmla="*/ 7416731 w 8427720"/>
              <a:gd name="connsiteY43" fmla="*/ 2123294 h 6461760"/>
              <a:gd name="connsiteX44" fmla="*/ 7462242 w 8427720"/>
              <a:gd name="connsiteY44" fmla="*/ 2138485 h 6461760"/>
              <a:gd name="connsiteX45" fmla="*/ 7509380 w 8427720"/>
              <a:gd name="connsiteY45" fmla="*/ 2151988 h 6461760"/>
              <a:gd name="connsiteX46" fmla="*/ 7556517 w 8427720"/>
              <a:gd name="connsiteY46" fmla="*/ 2165490 h 6461760"/>
              <a:gd name="connsiteX47" fmla="*/ 7605278 w 8427720"/>
              <a:gd name="connsiteY47" fmla="*/ 2175617 h 6461760"/>
              <a:gd name="connsiteX48" fmla="*/ 7654042 w 8427720"/>
              <a:gd name="connsiteY48" fmla="*/ 2184056 h 6461760"/>
              <a:gd name="connsiteX49" fmla="*/ 7707680 w 8427720"/>
              <a:gd name="connsiteY49" fmla="*/ 2190807 h 6461760"/>
              <a:gd name="connsiteX50" fmla="*/ 7758068 w 8427720"/>
              <a:gd name="connsiteY50" fmla="*/ 2197558 h 6461760"/>
              <a:gd name="connsiteX51" fmla="*/ 7870220 w 8427720"/>
              <a:gd name="connsiteY51" fmla="*/ 2204310 h 6461760"/>
              <a:gd name="connsiteX52" fmla="*/ 7990500 w 8427720"/>
              <a:gd name="connsiteY52" fmla="*/ 2207685 h 6461760"/>
              <a:gd name="connsiteX53" fmla="*/ 8076647 w 8427720"/>
              <a:gd name="connsiteY53" fmla="*/ 2207685 h 6461760"/>
              <a:gd name="connsiteX54" fmla="*/ 8156292 w 8427720"/>
              <a:gd name="connsiteY54" fmla="*/ 2212749 h 6461760"/>
              <a:gd name="connsiteX55" fmla="*/ 8232686 w 8427720"/>
              <a:gd name="connsiteY55" fmla="*/ 2221188 h 6461760"/>
              <a:gd name="connsiteX56" fmla="*/ 8302578 w 8427720"/>
              <a:gd name="connsiteY56" fmla="*/ 2231315 h 6461760"/>
              <a:gd name="connsiteX57" fmla="*/ 8372470 w 8427720"/>
              <a:gd name="connsiteY57" fmla="*/ 2244818 h 6461760"/>
              <a:gd name="connsiteX58" fmla="*/ 8427720 w 8427720"/>
              <a:gd name="connsiteY58" fmla="*/ 2258058 h 6461760"/>
              <a:gd name="connsiteX59" fmla="*/ 8427720 w 8427720"/>
              <a:gd name="connsiteY59" fmla="*/ 6461760 h 6461760"/>
              <a:gd name="connsiteX60" fmla="*/ 192433 w 8427720"/>
              <a:gd name="connsiteY60" fmla="*/ 6461760 h 6461760"/>
              <a:gd name="connsiteX61" fmla="*/ 188548 w 8427720"/>
              <a:gd name="connsiteY61" fmla="*/ 6455961 h 6461760"/>
              <a:gd name="connsiteX62" fmla="*/ 162541 w 8427720"/>
              <a:gd name="connsiteY62" fmla="*/ 6415453 h 6461760"/>
              <a:gd name="connsiteX63" fmla="*/ 139785 w 8427720"/>
              <a:gd name="connsiteY63" fmla="*/ 6376632 h 6461760"/>
              <a:gd name="connsiteX64" fmla="*/ 117030 w 8427720"/>
              <a:gd name="connsiteY64" fmla="*/ 6336124 h 6461760"/>
              <a:gd name="connsiteX65" fmla="*/ 99151 w 8427720"/>
              <a:gd name="connsiteY65" fmla="*/ 6297304 h 6461760"/>
              <a:gd name="connsiteX66" fmla="*/ 79646 w 8427720"/>
              <a:gd name="connsiteY66" fmla="*/ 6256796 h 6461760"/>
              <a:gd name="connsiteX67" fmla="*/ 63392 w 8427720"/>
              <a:gd name="connsiteY67" fmla="*/ 6214600 h 6461760"/>
              <a:gd name="connsiteX68" fmla="*/ 48763 w 8427720"/>
              <a:gd name="connsiteY68" fmla="*/ 6172405 h 6461760"/>
              <a:gd name="connsiteX69" fmla="*/ 35759 w 8427720"/>
              <a:gd name="connsiteY69" fmla="*/ 6130208 h 6461760"/>
              <a:gd name="connsiteX70" fmla="*/ 26007 w 8427720"/>
              <a:gd name="connsiteY70" fmla="*/ 6088013 h 6461760"/>
              <a:gd name="connsiteX71" fmla="*/ 17880 w 8427720"/>
              <a:gd name="connsiteY71" fmla="*/ 6045817 h 6461760"/>
              <a:gd name="connsiteX72" fmla="*/ 9753 w 8427720"/>
              <a:gd name="connsiteY72" fmla="*/ 6000246 h 6461760"/>
              <a:gd name="connsiteX73" fmla="*/ 4877 w 8427720"/>
              <a:gd name="connsiteY73" fmla="*/ 5954674 h 6461760"/>
              <a:gd name="connsiteX74" fmla="*/ 0 w 8427720"/>
              <a:gd name="connsiteY74" fmla="*/ 5912479 h 6461760"/>
              <a:gd name="connsiteX75" fmla="*/ 0 w 8427720"/>
              <a:gd name="connsiteY75" fmla="*/ 5868595 h 6461760"/>
              <a:gd name="connsiteX76" fmla="*/ 0 w 8427720"/>
              <a:gd name="connsiteY76" fmla="*/ 5819647 h 6461760"/>
              <a:gd name="connsiteX77" fmla="*/ 4877 w 8427720"/>
              <a:gd name="connsiteY77" fmla="*/ 5775764 h 6461760"/>
              <a:gd name="connsiteX78" fmla="*/ 9753 w 8427720"/>
              <a:gd name="connsiteY78" fmla="*/ 5726817 h 6461760"/>
              <a:gd name="connsiteX79" fmla="*/ 16254 w 8427720"/>
              <a:gd name="connsiteY79" fmla="*/ 5682933 h 6461760"/>
              <a:gd name="connsiteX80" fmla="*/ 26007 w 8427720"/>
              <a:gd name="connsiteY80" fmla="*/ 5635674 h 6461760"/>
              <a:gd name="connsiteX81" fmla="*/ 39010 w 8427720"/>
              <a:gd name="connsiteY81" fmla="*/ 5586726 h 6461760"/>
              <a:gd name="connsiteX82" fmla="*/ 52013 w 8427720"/>
              <a:gd name="connsiteY82" fmla="*/ 5537780 h 6461760"/>
              <a:gd name="connsiteX83" fmla="*/ 66642 w 8427720"/>
              <a:gd name="connsiteY83" fmla="*/ 5488832 h 6461760"/>
              <a:gd name="connsiteX84" fmla="*/ 84521 w 8427720"/>
              <a:gd name="connsiteY84" fmla="*/ 5438197 h 6461760"/>
              <a:gd name="connsiteX85" fmla="*/ 107277 w 8427720"/>
              <a:gd name="connsiteY85" fmla="*/ 5390938 h 6461760"/>
              <a:gd name="connsiteX86" fmla="*/ 130033 w 8427720"/>
              <a:gd name="connsiteY86" fmla="*/ 5340303 h 6461760"/>
              <a:gd name="connsiteX87" fmla="*/ 156039 w 8427720"/>
              <a:gd name="connsiteY87" fmla="*/ 5291356 h 6461760"/>
              <a:gd name="connsiteX88" fmla="*/ 183672 w 8427720"/>
              <a:gd name="connsiteY88" fmla="*/ 5237345 h 6461760"/>
              <a:gd name="connsiteX89" fmla="*/ 211303 w 8427720"/>
              <a:gd name="connsiteY89" fmla="*/ 5188398 h 6461760"/>
              <a:gd name="connsiteX90" fmla="*/ 245437 w 8427720"/>
              <a:gd name="connsiteY90" fmla="*/ 5134387 h 6461760"/>
              <a:gd name="connsiteX91" fmla="*/ 281196 w 8427720"/>
              <a:gd name="connsiteY91" fmla="*/ 5082065 h 6461760"/>
              <a:gd name="connsiteX92" fmla="*/ 318580 w 8427720"/>
              <a:gd name="connsiteY92" fmla="*/ 5028054 h 6461760"/>
              <a:gd name="connsiteX93" fmla="*/ 398225 w 8427720"/>
              <a:gd name="connsiteY93" fmla="*/ 4918345 h 6461760"/>
              <a:gd name="connsiteX94" fmla="*/ 471368 w 8427720"/>
              <a:gd name="connsiteY94" fmla="*/ 4803572 h 6461760"/>
              <a:gd name="connsiteX95" fmla="*/ 539635 w 8427720"/>
              <a:gd name="connsiteY95" fmla="*/ 4687112 h 6461760"/>
              <a:gd name="connsiteX96" fmla="*/ 603027 w 8427720"/>
              <a:gd name="connsiteY96" fmla="*/ 4570651 h 6461760"/>
              <a:gd name="connsiteX97" fmla="*/ 661541 w 8427720"/>
              <a:gd name="connsiteY97" fmla="*/ 4452503 h 6461760"/>
              <a:gd name="connsiteX98" fmla="*/ 715179 w 8427720"/>
              <a:gd name="connsiteY98" fmla="*/ 4329292 h 6461760"/>
              <a:gd name="connsiteX99" fmla="*/ 767192 w 8427720"/>
              <a:gd name="connsiteY99" fmla="*/ 4206079 h 6461760"/>
              <a:gd name="connsiteX100" fmla="*/ 812704 w 8427720"/>
              <a:gd name="connsiteY100" fmla="*/ 4076116 h 6461760"/>
              <a:gd name="connsiteX101" fmla="*/ 856590 w 8427720"/>
              <a:gd name="connsiteY101" fmla="*/ 3944466 h 6461760"/>
              <a:gd name="connsiteX102" fmla="*/ 898851 w 8427720"/>
              <a:gd name="connsiteY102" fmla="*/ 3806063 h 6461760"/>
              <a:gd name="connsiteX103" fmla="*/ 937860 w 8427720"/>
              <a:gd name="connsiteY103" fmla="*/ 3662597 h 6461760"/>
              <a:gd name="connsiteX104" fmla="*/ 975244 w 8427720"/>
              <a:gd name="connsiteY104" fmla="*/ 3515756 h 6461760"/>
              <a:gd name="connsiteX105" fmla="*/ 1011003 w 8427720"/>
              <a:gd name="connsiteY105" fmla="*/ 3362163 h 6461760"/>
              <a:gd name="connsiteX106" fmla="*/ 1046762 w 8427720"/>
              <a:gd name="connsiteY106" fmla="*/ 3201819 h 6461760"/>
              <a:gd name="connsiteX107" fmla="*/ 1082521 w 8427720"/>
              <a:gd name="connsiteY107" fmla="*/ 3033036 h 6461760"/>
              <a:gd name="connsiteX108" fmla="*/ 1115029 w 8427720"/>
              <a:gd name="connsiteY108" fmla="*/ 2859189 h 6461760"/>
              <a:gd name="connsiteX109" fmla="*/ 1150788 w 8427720"/>
              <a:gd name="connsiteY109" fmla="*/ 2675215 h 6461760"/>
              <a:gd name="connsiteX110" fmla="*/ 1186547 w 8427720"/>
              <a:gd name="connsiteY110" fmla="*/ 2479427 h 6461760"/>
              <a:gd name="connsiteX111" fmla="*/ 1225557 w 8427720"/>
              <a:gd name="connsiteY111" fmla="*/ 2278574 h 6461760"/>
              <a:gd name="connsiteX112" fmla="*/ 1245062 w 8427720"/>
              <a:gd name="connsiteY112" fmla="*/ 2178993 h 6461760"/>
              <a:gd name="connsiteX113" fmla="*/ 1267818 w 8427720"/>
              <a:gd name="connsiteY113" fmla="*/ 2074347 h 6461760"/>
              <a:gd name="connsiteX114" fmla="*/ 1290573 w 8427720"/>
              <a:gd name="connsiteY114" fmla="*/ 1969701 h 6461760"/>
              <a:gd name="connsiteX115" fmla="*/ 1319831 w 8427720"/>
              <a:gd name="connsiteY115" fmla="*/ 1866743 h 6461760"/>
              <a:gd name="connsiteX116" fmla="*/ 1347463 w 8427720"/>
              <a:gd name="connsiteY116" fmla="*/ 1760410 h 6461760"/>
              <a:gd name="connsiteX117" fmla="*/ 1379971 w 8427720"/>
              <a:gd name="connsiteY117" fmla="*/ 1657452 h 6461760"/>
              <a:gd name="connsiteX118" fmla="*/ 1415730 w 8427720"/>
              <a:gd name="connsiteY118" fmla="*/ 1554495 h 6461760"/>
              <a:gd name="connsiteX119" fmla="*/ 1456365 w 8427720"/>
              <a:gd name="connsiteY119" fmla="*/ 1449849 h 6461760"/>
              <a:gd name="connsiteX120" fmla="*/ 1500251 w 8427720"/>
              <a:gd name="connsiteY120" fmla="*/ 1350266 h 6461760"/>
              <a:gd name="connsiteX121" fmla="*/ 1549013 w 8427720"/>
              <a:gd name="connsiteY121" fmla="*/ 1248996 h 6461760"/>
              <a:gd name="connsiteX122" fmla="*/ 1599401 w 8427720"/>
              <a:gd name="connsiteY122" fmla="*/ 1151102 h 6461760"/>
              <a:gd name="connsiteX123" fmla="*/ 1654664 w 8427720"/>
              <a:gd name="connsiteY123" fmla="*/ 1053208 h 6461760"/>
              <a:gd name="connsiteX124" fmla="*/ 1719681 w 8427720"/>
              <a:gd name="connsiteY124" fmla="*/ 960377 h 6461760"/>
              <a:gd name="connsiteX125" fmla="*/ 1752189 w 8427720"/>
              <a:gd name="connsiteY125" fmla="*/ 916494 h 6461760"/>
              <a:gd name="connsiteX126" fmla="*/ 1784697 w 8427720"/>
              <a:gd name="connsiteY126" fmla="*/ 870922 h 6461760"/>
              <a:gd name="connsiteX127" fmla="*/ 1820456 w 8427720"/>
              <a:gd name="connsiteY127" fmla="*/ 825351 h 6461760"/>
              <a:gd name="connsiteX128" fmla="*/ 1859466 w 8427720"/>
              <a:gd name="connsiteY128" fmla="*/ 781467 h 6461760"/>
              <a:gd name="connsiteX129" fmla="*/ 1896850 w 8427720"/>
              <a:gd name="connsiteY129" fmla="*/ 739271 h 6461760"/>
              <a:gd name="connsiteX130" fmla="*/ 1937485 w 8427720"/>
              <a:gd name="connsiteY130" fmla="*/ 697076 h 6461760"/>
              <a:gd name="connsiteX131" fmla="*/ 1981372 w 8427720"/>
              <a:gd name="connsiteY131" fmla="*/ 653192 h 6461760"/>
              <a:gd name="connsiteX132" fmla="*/ 2025257 w 8427720"/>
              <a:gd name="connsiteY132" fmla="*/ 614371 h 6461760"/>
              <a:gd name="connsiteX133" fmla="*/ 2070769 w 8427720"/>
              <a:gd name="connsiteY133" fmla="*/ 573863 h 6461760"/>
              <a:gd name="connsiteX134" fmla="*/ 2116280 w 8427720"/>
              <a:gd name="connsiteY134" fmla="*/ 536731 h 6461760"/>
              <a:gd name="connsiteX135" fmla="*/ 2165042 w 8427720"/>
              <a:gd name="connsiteY135" fmla="*/ 499599 h 6461760"/>
              <a:gd name="connsiteX136" fmla="*/ 2215430 w 8427720"/>
              <a:gd name="connsiteY136" fmla="*/ 464155 h 6461760"/>
              <a:gd name="connsiteX137" fmla="*/ 2269068 w 8427720"/>
              <a:gd name="connsiteY137" fmla="*/ 428710 h 6461760"/>
              <a:gd name="connsiteX138" fmla="*/ 2322707 w 8427720"/>
              <a:gd name="connsiteY138" fmla="*/ 394953 h 6461760"/>
              <a:gd name="connsiteX139" fmla="*/ 2377971 w 8427720"/>
              <a:gd name="connsiteY139" fmla="*/ 362885 h 6461760"/>
              <a:gd name="connsiteX140" fmla="*/ 2436485 w 8427720"/>
              <a:gd name="connsiteY140" fmla="*/ 330815 h 6461760"/>
              <a:gd name="connsiteX141" fmla="*/ 2498251 w 8427720"/>
              <a:gd name="connsiteY141" fmla="*/ 298747 h 6461760"/>
              <a:gd name="connsiteX142" fmla="*/ 2558390 w 8427720"/>
              <a:gd name="connsiteY142" fmla="*/ 270053 h 6461760"/>
              <a:gd name="connsiteX143" fmla="*/ 2625033 w 8427720"/>
              <a:gd name="connsiteY143" fmla="*/ 243048 h 6461760"/>
              <a:gd name="connsiteX144" fmla="*/ 2691674 w 8427720"/>
              <a:gd name="connsiteY144" fmla="*/ 217731 h 6461760"/>
              <a:gd name="connsiteX145" fmla="*/ 2759941 w 8427720"/>
              <a:gd name="connsiteY145" fmla="*/ 190726 h 6461760"/>
              <a:gd name="connsiteX146" fmla="*/ 2831459 w 8427720"/>
              <a:gd name="connsiteY146" fmla="*/ 167096 h 6461760"/>
              <a:gd name="connsiteX147" fmla="*/ 2902977 w 8427720"/>
              <a:gd name="connsiteY147" fmla="*/ 145154 h 6461760"/>
              <a:gd name="connsiteX148" fmla="*/ 2979371 w 8427720"/>
              <a:gd name="connsiteY148" fmla="*/ 124900 h 6461760"/>
              <a:gd name="connsiteX149" fmla="*/ 3055765 w 8427720"/>
              <a:gd name="connsiteY149" fmla="*/ 106334 h 6461760"/>
              <a:gd name="connsiteX150" fmla="*/ 3137035 w 8427720"/>
              <a:gd name="connsiteY150" fmla="*/ 89456 h 6461760"/>
              <a:gd name="connsiteX151" fmla="*/ 3297951 w 8427720"/>
              <a:gd name="connsiteY151" fmla="*/ 59075 h 6461760"/>
              <a:gd name="connsiteX152" fmla="*/ 3452364 w 8427720"/>
              <a:gd name="connsiteY152" fmla="*/ 35445 h 6461760"/>
              <a:gd name="connsiteX153" fmla="*/ 3603528 w 8427720"/>
              <a:gd name="connsiteY153" fmla="*/ 18567 h 6461760"/>
              <a:gd name="connsiteX154" fmla="*/ 3751439 w 8427720"/>
              <a:gd name="connsiteY154" fmla="*/ 8440 h 6461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Lst>
            <a:rect l="l" t="t" r="r" b="b"/>
            <a:pathLst>
              <a:path w="8427720" h="6461760">
                <a:moveTo>
                  <a:pt x="3896101" y="0"/>
                </a:moveTo>
                <a:lnTo>
                  <a:pt x="4035886" y="0"/>
                </a:lnTo>
                <a:lnTo>
                  <a:pt x="4170794" y="5064"/>
                </a:lnTo>
                <a:lnTo>
                  <a:pt x="4304078" y="16878"/>
                </a:lnTo>
                <a:lnTo>
                  <a:pt x="4430859" y="28694"/>
                </a:lnTo>
                <a:lnTo>
                  <a:pt x="4556016" y="50635"/>
                </a:lnTo>
                <a:lnTo>
                  <a:pt x="4674670" y="74265"/>
                </a:lnTo>
                <a:lnTo>
                  <a:pt x="4791700" y="102958"/>
                </a:lnTo>
                <a:lnTo>
                  <a:pt x="4907103" y="135027"/>
                </a:lnTo>
                <a:lnTo>
                  <a:pt x="5016006" y="172159"/>
                </a:lnTo>
                <a:lnTo>
                  <a:pt x="5123282" y="212667"/>
                </a:lnTo>
                <a:lnTo>
                  <a:pt x="5225682" y="254863"/>
                </a:lnTo>
                <a:lnTo>
                  <a:pt x="5326458" y="302123"/>
                </a:lnTo>
                <a:lnTo>
                  <a:pt x="5423983" y="352758"/>
                </a:lnTo>
                <a:lnTo>
                  <a:pt x="5515006" y="401704"/>
                </a:lnTo>
                <a:lnTo>
                  <a:pt x="5607654" y="457403"/>
                </a:lnTo>
                <a:lnTo>
                  <a:pt x="5693800" y="516477"/>
                </a:lnTo>
                <a:lnTo>
                  <a:pt x="5776696" y="577239"/>
                </a:lnTo>
                <a:lnTo>
                  <a:pt x="5859592" y="638001"/>
                </a:lnTo>
                <a:lnTo>
                  <a:pt x="5935986" y="702139"/>
                </a:lnTo>
                <a:lnTo>
                  <a:pt x="6012380" y="767965"/>
                </a:lnTo>
                <a:lnTo>
                  <a:pt x="6082272" y="833789"/>
                </a:lnTo>
                <a:lnTo>
                  <a:pt x="6153790" y="902991"/>
                </a:lnTo>
                <a:lnTo>
                  <a:pt x="6220432" y="972192"/>
                </a:lnTo>
                <a:lnTo>
                  <a:pt x="6283823" y="1039705"/>
                </a:lnTo>
                <a:lnTo>
                  <a:pt x="6347214" y="1112282"/>
                </a:lnTo>
                <a:lnTo>
                  <a:pt x="6405729" y="1183171"/>
                </a:lnTo>
                <a:lnTo>
                  <a:pt x="6462618" y="1254060"/>
                </a:lnTo>
                <a:lnTo>
                  <a:pt x="6571520" y="1389087"/>
                </a:lnTo>
                <a:lnTo>
                  <a:pt x="6670670" y="1510611"/>
                </a:lnTo>
                <a:lnTo>
                  <a:pt x="6768194" y="1622008"/>
                </a:lnTo>
                <a:lnTo>
                  <a:pt x="6859217" y="1723278"/>
                </a:lnTo>
                <a:lnTo>
                  <a:pt x="6948614" y="1811045"/>
                </a:lnTo>
                <a:lnTo>
                  <a:pt x="6989250" y="1849865"/>
                </a:lnTo>
                <a:lnTo>
                  <a:pt x="7033135" y="1890373"/>
                </a:lnTo>
                <a:lnTo>
                  <a:pt x="7075396" y="1924130"/>
                </a:lnTo>
                <a:lnTo>
                  <a:pt x="7116031" y="1956199"/>
                </a:lnTo>
                <a:lnTo>
                  <a:pt x="7159918" y="1988267"/>
                </a:lnTo>
                <a:lnTo>
                  <a:pt x="7200552" y="2013585"/>
                </a:lnTo>
                <a:lnTo>
                  <a:pt x="7244439" y="2040590"/>
                </a:lnTo>
                <a:lnTo>
                  <a:pt x="7286698" y="2064220"/>
                </a:lnTo>
                <a:lnTo>
                  <a:pt x="7330585" y="2086161"/>
                </a:lnTo>
                <a:lnTo>
                  <a:pt x="7374472" y="2104728"/>
                </a:lnTo>
                <a:lnTo>
                  <a:pt x="7416731" y="2123294"/>
                </a:lnTo>
                <a:lnTo>
                  <a:pt x="7462242" y="2138485"/>
                </a:lnTo>
                <a:lnTo>
                  <a:pt x="7509380" y="2151988"/>
                </a:lnTo>
                <a:lnTo>
                  <a:pt x="7556517" y="2165490"/>
                </a:lnTo>
                <a:lnTo>
                  <a:pt x="7605278" y="2175617"/>
                </a:lnTo>
                <a:lnTo>
                  <a:pt x="7654042" y="2184056"/>
                </a:lnTo>
                <a:lnTo>
                  <a:pt x="7707680" y="2190807"/>
                </a:lnTo>
                <a:lnTo>
                  <a:pt x="7758068" y="2197558"/>
                </a:lnTo>
                <a:lnTo>
                  <a:pt x="7870220" y="2204310"/>
                </a:lnTo>
                <a:lnTo>
                  <a:pt x="7990500" y="2207685"/>
                </a:lnTo>
                <a:lnTo>
                  <a:pt x="8076647" y="2207685"/>
                </a:lnTo>
                <a:lnTo>
                  <a:pt x="8156292" y="2212749"/>
                </a:lnTo>
                <a:lnTo>
                  <a:pt x="8232686" y="2221188"/>
                </a:lnTo>
                <a:lnTo>
                  <a:pt x="8302578" y="2231315"/>
                </a:lnTo>
                <a:lnTo>
                  <a:pt x="8372470" y="2244818"/>
                </a:lnTo>
                <a:lnTo>
                  <a:pt x="8427720" y="2258058"/>
                </a:lnTo>
                <a:lnTo>
                  <a:pt x="8427720" y="6461760"/>
                </a:lnTo>
                <a:lnTo>
                  <a:pt x="192433" y="6461760"/>
                </a:lnTo>
                <a:lnTo>
                  <a:pt x="188548" y="6455961"/>
                </a:lnTo>
                <a:lnTo>
                  <a:pt x="162541" y="6415453"/>
                </a:lnTo>
                <a:lnTo>
                  <a:pt x="139785" y="6376632"/>
                </a:lnTo>
                <a:lnTo>
                  <a:pt x="117030" y="6336124"/>
                </a:lnTo>
                <a:lnTo>
                  <a:pt x="99151" y="6297304"/>
                </a:lnTo>
                <a:lnTo>
                  <a:pt x="79646" y="6256796"/>
                </a:lnTo>
                <a:lnTo>
                  <a:pt x="63392" y="6214600"/>
                </a:lnTo>
                <a:lnTo>
                  <a:pt x="48763" y="6172405"/>
                </a:lnTo>
                <a:lnTo>
                  <a:pt x="35759" y="6130208"/>
                </a:lnTo>
                <a:lnTo>
                  <a:pt x="26007" y="6088013"/>
                </a:lnTo>
                <a:lnTo>
                  <a:pt x="17880" y="6045817"/>
                </a:lnTo>
                <a:lnTo>
                  <a:pt x="9753" y="6000246"/>
                </a:lnTo>
                <a:lnTo>
                  <a:pt x="4877" y="5954674"/>
                </a:lnTo>
                <a:lnTo>
                  <a:pt x="0" y="5912479"/>
                </a:lnTo>
                <a:lnTo>
                  <a:pt x="0" y="5868595"/>
                </a:lnTo>
                <a:lnTo>
                  <a:pt x="0" y="5819647"/>
                </a:lnTo>
                <a:lnTo>
                  <a:pt x="4877" y="5775764"/>
                </a:lnTo>
                <a:lnTo>
                  <a:pt x="9753" y="5726817"/>
                </a:lnTo>
                <a:lnTo>
                  <a:pt x="16254" y="5682933"/>
                </a:lnTo>
                <a:lnTo>
                  <a:pt x="26007" y="5635674"/>
                </a:lnTo>
                <a:lnTo>
                  <a:pt x="39010" y="5586726"/>
                </a:lnTo>
                <a:lnTo>
                  <a:pt x="52013" y="5537780"/>
                </a:lnTo>
                <a:lnTo>
                  <a:pt x="66642" y="5488832"/>
                </a:lnTo>
                <a:lnTo>
                  <a:pt x="84521" y="5438197"/>
                </a:lnTo>
                <a:lnTo>
                  <a:pt x="107277" y="5390938"/>
                </a:lnTo>
                <a:lnTo>
                  <a:pt x="130033" y="5340303"/>
                </a:lnTo>
                <a:lnTo>
                  <a:pt x="156039" y="5291356"/>
                </a:lnTo>
                <a:lnTo>
                  <a:pt x="183672" y="5237345"/>
                </a:lnTo>
                <a:lnTo>
                  <a:pt x="211303" y="5188398"/>
                </a:lnTo>
                <a:lnTo>
                  <a:pt x="245437" y="5134387"/>
                </a:lnTo>
                <a:lnTo>
                  <a:pt x="281196" y="5082065"/>
                </a:lnTo>
                <a:lnTo>
                  <a:pt x="318580" y="5028054"/>
                </a:lnTo>
                <a:lnTo>
                  <a:pt x="398225" y="4918345"/>
                </a:lnTo>
                <a:lnTo>
                  <a:pt x="471368" y="4803572"/>
                </a:lnTo>
                <a:lnTo>
                  <a:pt x="539635" y="4687112"/>
                </a:lnTo>
                <a:lnTo>
                  <a:pt x="603027" y="4570651"/>
                </a:lnTo>
                <a:lnTo>
                  <a:pt x="661541" y="4452503"/>
                </a:lnTo>
                <a:lnTo>
                  <a:pt x="715179" y="4329292"/>
                </a:lnTo>
                <a:lnTo>
                  <a:pt x="767192" y="4206079"/>
                </a:lnTo>
                <a:lnTo>
                  <a:pt x="812704" y="4076116"/>
                </a:lnTo>
                <a:lnTo>
                  <a:pt x="856590" y="3944466"/>
                </a:lnTo>
                <a:lnTo>
                  <a:pt x="898851" y="3806063"/>
                </a:lnTo>
                <a:lnTo>
                  <a:pt x="937860" y="3662597"/>
                </a:lnTo>
                <a:lnTo>
                  <a:pt x="975244" y="3515756"/>
                </a:lnTo>
                <a:lnTo>
                  <a:pt x="1011003" y="3362163"/>
                </a:lnTo>
                <a:lnTo>
                  <a:pt x="1046762" y="3201819"/>
                </a:lnTo>
                <a:lnTo>
                  <a:pt x="1082521" y="3033036"/>
                </a:lnTo>
                <a:lnTo>
                  <a:pt x="1115029" y="2859189"/>
                </a:lnTo>
                <a:lnTo>
                  <a:pt x="1150788" y="2675215"/>
                </a:lnTo>
                <a:lnTo>
                  <a:pt x="1186547" y="2479427"/>
                </a:lnTo>
                <a:lnTo>
                  <a:pt x="1225557" y="2278574"/>
                </a:lnTo>
                <a:lnTo>
                  <a:pt x="1245062" y="2178993"/>
                </a:lnTo>
                <a:lnTo>
                  <a:pt x="1267818" y="2074347"/>
                </a:lnTo>
                <a:lnTo>
                  <a:pt x="1290573" y="1969701"/>
                </a:lnTo>
                <a:lnTo>
                  <a:pt x="1319831" y="1866743"/>
                </a:lnTo>
                <a:lnTo>
                  <a:pt x="1347463" y="1760410"/>
                </a:lnTo>
                <a:lnTo>
                  <a:pt x="1379971" y="1657452"/>
                </a:lnTo>
                <a:lnTo>
                  <a:pt x="1415730" y="1554495"/>
                </a:lnTo>
                <a:lnTo>
                  <a:pt x="1456365" y="1449849"/>
                </a:lnTo>
                <a:lnTo>
                  <a:pt x="1500251" y="1350266"/>
                </a:lnTo>
                <a:lnTo>
                  <a:pt x="1549013" y="1248996"/>
                </a:lnTo>
                <a:lnTo>
                  <a:pt x="1599401" y="1151102"/>
                </a:lnTo>
                <a:lnTo>
                  <a:pt x="1654664" y="1053208"/>
                </a:lnTo>
                <a:lnTo>
                  <a:pt x="1719681" y="960377"/>
                </a:lnTo>
                <a:lnTo>
                  <a:pt x="1752189" y="916494"/>
                </a:lnTo>
                <a:lnTo>
                  <a:pt x="1784697" y="870922"/>
                </a:lnTo>
                <a:lnTo>
                  <a:pt x="1820456" y="825351"/>
                </a:lnTo>
                <a:lnTo>
                  <a:pt x="1859466" y="781467"/>
                </a:lnTo>
                <a:lnTo>
                  <a:pt x="1896850" y="739271"/>
                </a:lnTo>
                <a:lnTo>
                  <a:pt x="1937485" y="697076"/>
                </a:lnTo>
                <a:lnTo>
                  <a:pt x="1981372" y="653192"/>
                </a:lnTo>
                <a:lnTo>
                  <a:pt x="2025257" y="614371"/>
                </a:lnTo>
                <a:lnTo>
                  <a:pt x="2070769" y="573863"/>
                </a:lnTo>
                <a:lnTo>
                  <a:pt x="2116280" y="536731"/>
                </a:lnTo>
                <a:lnTo>
                  <a:pt x="2165042" y="499599"/>
                </a:lnTo>
                <a:lnTo>
                  <a:pt x="2215430" y="464155"/>
                </a:lnTo>
                <a:lnTo>
                  <a:pt x="2269068" y="428710"/>
                </a:lnTo>
                <a:lnTo>
                  <a:pt x="2322707" y="394953"/>
                </a:lnTo>
                <a:lnTo>
                  <a:pt x="2377971" y="362885"/>
                </a:lnTo>
                <a:lnTo>
                  <a:pt x="2436485" y="330815"/>
                </a:lnTo>
                <a:lnTo>
                  <a:pt x="2498251" y="298747"/>
                </a:lnTo>
                <a:lnTo>
                  <a:pt x="2558390" y="270053"/>
                </a:lnTo>
                <a:lnTo>
                  <a:pt x="2625033" y="243048"/>
                </a:lnTo>
                <a:lnTo>
                  <a:pt x="2691674" y="217731"/>
                </a:lnTo>
                <a:lnTo>
                  <a:pt x="2759941" y="190726"/>
                </a:lnTo>
                <a:lnTo>
                  <a:pt x="2831459" y="167096"/>
                </a:lnTo>
                <a:lnTo>
                  <a:pt x="2902977" y="145154"/>
                </a:lnTo>
                <a:lnTo>
                  <a:pt x="2979371" y="124900"/>
                </a:lnTo>
                <a:lnTo>
                  <a:pt x="3055765" y="106334"/>
                </a:lnTo>
                <a:lnTo>
                  <a:pt x="3137035" y="89456"/>
                </a:lnTo>
                <a:lnTo>
                  <a:pt x="3297951" y="59075"/>
                </a:lnTo>
                <a:lnTo>
                  <a:pt x="3452364" y="35445"/>
                </a:lnTo>
                <a:lnTo>
                  <a:pt x="3603528" y="18567"/>
                </a:lnTo>
                <a:lnTo>
                  <a:pt x="3751439" y="8440"/>
                </a:lnTo>
                <a:close/>
              </a:path>
            </a:pathLst>
          </a:custGeom>
          <a:gradFill>
            <a:gsLst>
              <a:gs pos="0">
                <a:schemeClr val="accent1"/>
              </a:gs>
              <a:gs pos="100000">
                <a:schemeClr val="accent1">
                  <a:lumMod val="75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11">
            <a:extLst>
              <a:ext uri="{FF2B5EF4-FFF2-40B4-BE49-F238E27FC236}">
                <a16:creationId xmlns:a16="http://schemas.microsoft.com/office/drawing/2014/main" id="{869FEC89-D60C-4472-95E9-1AA01EE7EAC4}"/>
              </a:ext>
            </a:extLst>
          </p:cNvPr>
          <p:cNvSpPr>
            <a:spLocks noGrp="1"/>
          </p:cNvSpPr>
          <p:nvPr>
            <p:ph type="pic" sz="quarter" idx="10" hasCustomPrompt="1"/>
          </p:nvPr>
        </p:nvSpPr>
        <p:spPr>
          <a:xfrm>
            <a:off x="3841750" y="749300"/>
            <a:ext cx="8350250" cy="6108700"/>
          </a:xfrm>
          <a:custGeom>
            <a:avLst/>
            <a:gdLst>
              <a:gd name="connsiteX0" fmla="*/ 3805238 w 8350250"/>
              <a:gd name="connsiteY0" fmla="*/ 0 h 6108700"/>
              <a:gd name="connsiteX1" fmla="*/ 3941763 w 8350250"/>
              <a:gd name="connsiteY1" fmla="*/ 0 h 6108700"/>
              <a:gd name="connsiteX2" fmla="*/ 4073525 w 8350250"/>
              <a:gd name="connsiteY2" fmla="*/ 4763 h 6108700"/>
              <a:gd name="connsiteX3" fmla="*/ 4203700 w 8350250"/>
              <a:gd name="connsiteY3" fmla="*/ 15875 h 6108700"/>
              <a:gd name="connsiteX4" fmla="*/ 4327525 w 8350250"/>
              <a:gd name="connsiteY4" fmla="*/ 26988 h 6108700"/>
              <a:gd name="connsiteX5" fmla="*/ 4449763 w 8350250"/>
              <a:gd name="connsiteY5" fmla="*/ 47625 h 6108700"/>
              <a:gd name="connsiteX6" fmla="*/ 4565650 w 8350250"/>
              <a:gd name="connsiteY6" fmla="*/ 69850 h 6108700"/>
              <a:gd name="connsiteX7" fmla="*/ 4679950 w 8350250"/>
              <a:gd name="connsiteY7" fmla="*/ 96838 h 6108700"/>
              <a:gd name="connsiteX8" fmla="*/ 4792662 w 8350250"/>
              <a:gd name="connsiteY8" fmla="*/ 127000 h 6108700"/>
              <a:gd name="connsiteX9" fmla="*/ 4899025 w 8350250"/>
              <a:gd name="connsiteY9" fmla="*/ 161925 h 6108700"/>
              <a:gd name="connsiteX10" fmla="*/ 5003800 w 8350250"/>
              <a:gd name="connsiteY10" fmla="*/ 200025 h 6108700"/>
              <a:gd name="connsiteX11" fmla="*/ 5103812 w 8350250"/>
              <a:gd name="connsiteY11" fmla="*/ 239713 h 6108700"/>
              <a:gd name="connsiteX12" fmla="*/ 5202238 w 8350250"/>
              <a:gd name="connsiteY12" fmla="*/ 284163 h 6108700"/>
              <a:gd name="connsiteX13" fmla="*/ 5297488 w 8350250"/>
              <a:gd name="connsiteY13" fmla="*/ 331788 h 6108700"/>
              <a:gd name="connsiteX14" fmla="*/ 5386388 w 8350250"/>
              <a:gd name="connsiteY14" fmla="*/ 377825 h 6108700"/>
              <a:gd name="connsiteX15" fmla="*/ 5476875 w 8350250"/>
              <a:gd name="connsiteY15" fmla="*/ 430213 h 6108700"/>
              <a:gd name="connsiteX16" fmla="*/ 5561012 w 8350250"/>
              <a:gd name="connsiteY16" fmla="*/ 485775 h 6108700"/>
              <a:gd name="connsiteX17" fmla="*/ 5641975 w 8350250"/>
              <a:gd name="connsiteY17" fmla="*/ 542925 h 6108700"/>
              <a:gd name="connsiteX18" fmla="*/ 5722938 w 8350250"/>
              <a:gd name="connsiteY18" fmla="*/ 600075 h 6108700"/>
              <a:gd name="connsiteX19" fmla="*/ 5797550 w 8350250"/>
              <a:gd name="connsiteY19" fmla="*/ 660400 h 6108700"/>
              <a:gd name="connsiteX20" fmla="*/ 5872162 w 8350250"/>
              <a:gd name="connsiteY20" fmla="*/ 722313 h 6108700"/>
              <a:gd name="connsiteX21" fmla="*/ 5940425 w 8350250"/>
              <a:gd name="connsiteY21" fmla="*/ 784225 h 6108700"/>
              <a:gd name="connsiteX22" fmla="*/ 6010275 w 8350250"/>
              <a:gd name="connsiteY22" fmla="*/ 849313 h 6108700"/>
              <a:gd name="connsiteX23" fmla="*/ 6075362 w 8350250"/>
              <a:gd name="connsiteY23" fmla="*/ 914400 h 6108700"/>
              <a:gd name="connsiteX24" fmla="*/ 6137275 w 8350250"/>
              <a:gd name="connsiteY24" fmla="*/ 977900 h 6108700"/>
              <a:gd name="connsiteX25" fmla="*/ 6199188 w 8350250"/>
              <a:gd name="connsiteY25" fmla="*/ 1046163 h 6108700"/>
              <a:gd name="connsiteX26" fmla="*/ 6256338 w 8350250"/>
              <a:gd name="connsiteY26" fmla="*/ 1112838 h 6108700"/>
              <a:gd name="connsiteX27" fmla="*/ 6311900 w 8350250"/>
              <a:gd name="connsiteY27" fmla="*/ 1179513 h 6108700"/>
              <a:gd name="connsiteX28" fmla="*/ 6418262 w 8350250"/>
              <a:gd name="connsiteY28" fmla="*/ 1306513 h 6108700"/>
              <a:gd name="connsiteX29" fmla="*/ 6515100 w 8350250"/>
              <a:gd name="connsiteY29" fmla="*/ 1420813 h 6108700"/>
              <a:gd name="connsiteX30" fmla="*/ 6610350 w 8350250"/>
              <a:gd name="connsiteY30" fmla="*/ 1525588 h 6108700"/>
              <a:gd name="connsiteX31" fmla="*/ 6699250 w 8350250"/>
              <a:gd name="connsiteY31" fmla="*/ 1620838 h 6108700"/>
              <a:gd name="connsiteX32" fmla="*/ 6786562 w 8350250"/>
              <a:gd name="connsiteY32" fmla="*/ 1703388 h 6108700"/>
              <a:gd name="connsiteX33" fmla="*/ 6826250 w 8350250"/>
              <a:gd name="connsiteY33" fmla="*/ 1739900 h 6108700"/>
              <a:gd name="connsiteX34" fmla="*/ 6869112 w 8350250"/>
              <a:gd name="connsiteY34" fmla="*/ 1778000 h 6108700"/>
              <a:gd name="connsiteX35" fmla="*/ 6910388 w 8350250"/>
              <a:gd name="connsiteY35" fmla="*/ 1809750 h 6108700"/>
              <a:gd name="connsiteX36" fmla="*/ 6950075 w 8350250"/>
              <a:gd name="connsiteY36" fmla="*/ 1839913 h 6108700"/>
              <a:gd name="connsiteX37" fmla="*/ 6992938 w 8350250"/>
              <a:gd name="connsiteY37" fmla="*/ 1870075 h 6108700"/>
              <a:gd name="connsiteX38" fmla="*/ 7032625 w 8350250"/>
              <a:gd name="connsiteY38" fmla="*/ 1893888 h 6108700"/>
              <a:gd name="connsiteX39" fmla="*/ 7075488 w 8350250"/>
              <a:gd name="connsiteY39" fmla="*/ 1919288 h 6108700"/>
              <a:gd name="connsiteX40" fmla="*/ 7116762 w 8350250"/>
              <a:gd name="connsiteY40" fmla="*/ 1941513 h 6108700"/>
              <a:gd name="connsiteX41" fmla="*/ 7159625 w 8350250"/>
              <a:gd name="connsiteY41" fmla="*/ 1962150 h 6108700"/>
              <a:gd name="connsiteX42" fmla="*/ 7202488 w 8350250"/>
              <a:gd name="connsiteY42" fmla="*/ 1979613 h 6108700"/>
              <a:gd name="connsiteX43" fmla="*/ 7243762 w 8350250"/>
              <a:gd name="connsiteY43" fmla="*/ 1997075 h 6108700"/>
              <a:gd name="connsiteX44" fmla="*/ 7288212 w 8350250"/>
              <a:gd name="connsiteY44" fmla="*/ 2011363 h 6108700"/>
              <a:gd name="connsiteX45" fmla="*/ 7334250 w 8350250"/>
              <a:gd name="connsiteY45" fmla="*/ 2024063 h 6108700"/>
              <a:gd name="connsiteX46" fmla="*/ 7380288 w 8350250"/>
              <a:gd name="connsiteY46" fmla="*/ 2036763 h 6108700"/>
              <a:gd name="connsiteX47" fmla="*/ 7427912 w 8350250"/>
              <a:gd name="connsiteY47" fmla="*/ 2046288 h 6108700"/>
              <a:gd name="connsiteX48" fmla="*/ 7475538 w 8350250"/>
              <a:gd name="connsiteY48" fmla="*/ 2054225 h 6108700"/>
              <a:gd name="connsiteX49" fmla="*/ 7527925 w 8350250"/>
              <a:gd name="connsiteY49" fmla="*/ 2060575 h 6108700"/>
              <a:gd name="connsiteX50" fmla="*/ 7577138 w 8350250"/>
              <a:gd name="connsiteY50" fmla="*/ 2066925 h 6108700"/>
              <a:gd name="connsiteX51" fmla="*/ 7686675 w 8350250"/>
              <a:gd name="connsiteY51" fmla="*/ 2073275 h 6108700"/>
              <a:gd name="connsiteX52" fmla="*/ 7804150 w 8350250"/>
              <a:gd name="connsiteY52" fmla="*/ 2076450 h 6108700"/>
              <a:gd name="connsiteX53" fmla="*/ 7888288 w 8350250"/>
              <a:gd name="connsiteY53" fmla="*/ 2076450 h 6108700"/>
              <a:gd name="connsiteX54" fmla="*/ 7966075 w 8350250"/>
              <a:gd name="connsiteY54" fmla="*/ 2081213 h 6108700"/>
              <a:gd name="connsiteX55" fmla="*/ 8040688 w 8350250"/>
              <a:gd name="connsiteY55" fmla="*/ 2089150 h 6108700"/>
              <a:gd name="connsiteX56" fmla="*/ 8108950 w 8350250"/>
              <a:gd name="connsiteY56" fmla="*/ 2098675 h 6108700"/>
              <a:gd name="connsiteX57" fmla="*/ 8177212 w 8350250"/>
              <a:gd name="connsiteY57" fmla="*/ 2111375 h 6108700"/>
              <a:gd name="connsiteX58" fmla="*/ 8239125 w 8350250"/>
              <a:gd name="connsiteY58" fmla="*/ 2125663 h 6108700"/>
              <a:gd name="connsiteX59" fmla="*/ 8296275 w 8350250"/>
              <a:gd name="connsiteY59" fmla="*/ 2141538 h 6108700"/>
              <a:gd name="connsiteX60" fmla="*/ 8350250 w 8350250"/>
              <a:gd name="connsiteY60" fmla="*/ 2159000 h 6108700"/>
              <a:gd name="connsiteX61" fmla="*/ 8350250 w 8350250"/>
              <a:gd name="connsiteY61" fmla="*/ 6108700 h 6108700"/>
              <a:gd name="connsiteX62" fmla="*/ 209550 w 8350250"/>
              <a:gd name="connsiteY62" fmla="*/ 6108700 h 6108700"/>
              <a:gd name="connsiteX63" fmla="*/ 184150 w 8350250"/>
              <a:gd name="connsiteY63" fmla="*/ 6072188 h 6108700"/>
              <a:gd name="connsiteX64" fmla="*/ 158750 w 8350250"/>
              <a:gd name="connsiteY64" fmla="*/ 6034088 h 6108700"/>
              <a:gd name="connsiteX65" fmla="*/ 136525 w 8350250"/>
              <a:gd name="connsiteY65" fmla="*/ 5997575 h 6108700"/>
              <a:gd name="connsiteX66" fmla="*/ 114300 w 8350250"/>
              <a:gd name="connsiteY66" fmla="*/ 5959475 h 6108700"/>
              <a:gd name="connsiteX67" fmla="*/ 96838 w 8350250"/>
              <a:gd name="connsiteY67" fmla="*/ 5922963 h 6108700"/>
              <a:gd name="connsiteX68" fmla="*/ 77788 w 8350250"/>
              <a:gd name="connsiteY68" fmla="*/ 5884863 h 6108700"/>
              <a:gd name="connsiteX69" fmla="*/ 61913 w 8350250"/>
              <a:gd name="connsiteY69" fmla="*/ 5845175 h 6108700"/>
              <a:gd name="connsiteX70" fmla="*/ 47625 w 8350250"/>
              <a:gd name="connsiteY70" fmla="*/ 5805488 h 6108700"/>
              <a:gd name="connsiteX71" fmla="*/ 34925 w 8350250"/>
              <a:gd name="connsiteY71" fmla="*/ 5765800 h 6108700"/>
              <a:gd name="connsiteX72" fmla="*/ 25400 w 8350250"/>
              <a:gd name="connsiteY72" fmla="*/ 5726113 h 6108700"/>
              <a:gd name="connsiteX73" fmla="*/ 17463 w 8350250"/>
              <a:gd name="connsiteY73" fmla="*/ 5686425 h 6108700"/>
              <a:gd name="connsiteX74" fmla="*/ 9525 w 8350250"/>
              <a:gd name="connsiteY74" fmla="*/ 5643563 h 6108700"/>
              <a:gd name="connsiteX75" fmla="*/ 4763 w 8350250"/>
              <a:gd name="connsiteY75" fmla="*/ 5600700 h 6108700"/>
              <a:gd name="connsiteX76" fmla="*/ 0 w 8350250"/>
              <a:gd name="connsiteY76" fmla="*/ 5561013 h 6108700"/>
              <a:gd name="connsiteX77" fmla="*/ 0 w 8350250"/>
              <a:gd name="connsiteY77" fmla="*/ 5519738 h 6108700"/>
              <a:gd name="connsiteX78" fmla="*/ 0 w 8350250"/>
              <a:gd name="connsiteY78" fmla="*/ 5473700 h 6108700"/>
              <a:gd name="connsiteX79" fmla="*/ 4763 w 8350250"/>
              <a:gd name="connsiteY79" fmla="*/ 5432425 h 6108700"/>
              <a:gd name="connsiteX80" fmla="*/ 9525 w 8350250"/>
              <a:gd name="connsiteY80" fmla="*/ 5386388 h 6108700"/>
              <a:gd name="connsiteX81" fmla="*/ 15875 w 8350250"/>
              <a:gd name="connsiteY81" fmla="*/ 5345113 h 6108700"/>
              <a:gd name="connsiteX82" fmla="*/ 25400 w 8350250"/>
              <a:gd name="connsiteY82" fmla="*/ 5300663 h 6108700"/>
              <a:gd name="connsiteX83" fmla="*/ 38100 w 8350250"/>
              <a:gd name="connsiteY83" fmla="*/ 5254625 h 6108700"/>
              <a:gd name="connsiteX84" fmla="*/ 50800 w 8350250"/>
              <a:gd name="connsiteY84" fmla="*/ 5208588 h 6108700"/>
              <a:gd name="connsiteX85" fmla="*/ 65088 w 8350250"/>
              <a:gd name="connsiteY85" fmla="*/ 5162550 h 6108700"/>
              <a:gd name="connsiteX86" fmla="*/ 82550 w 8350250"/>
              <a:gd name="connsiteY86" fmla="*/ 5114925 h 6108700"/>
              <a:gd name="connsiteX87" fmla="*/ 104775 w 8350250"/>
              <a:gd name="connsiteY87" fmla="*/ 5070475 h 6108700"/>
              <a:gd name="connsiteX88" fmla="*/ 127000 w 8350250"/>
              <a:gd name="connsiteY88" fmla="*/ 5022850 h 6108700"/>
              <a:gd name="connsiteX89" fmla="*/ 152400 w 8350250"/>
              <a:gd name="connsiteY89" fmla="*/ 4976813 h 6108700"/>
              <a:gd name="connsiteX90" fmla="*/ 179388 w 8350250"/>
              <a:gd name="connsiteY90" fmla="*/ 4926013 h 6108700"/>
              <a:gd name="connsiteX91" fmla="*/ 206375 w 8350250"/>
              <a:gd name="connsiteY91" fmla="*/ 4879975 h 6108700"/>
              <a:gd name="connsiteX92" fmla="*/ 239713 w 8350250"/>
              <a:gd name="connsiteY92" fmla="*/ 4829175 h 6108700"/>
              <a:gd name="connsiteX93" fmla="*/ 274638 w 8350250"/>
              <a:gd name="connsiteY93" fmla="*/ 4779963 h 6108700"/>
              <a:gd name="connsiteX94" fmla="*/ 311150 w 8350250"/>
              <a:gd name="connsiteY94" fmla="*/ 4729163 h 6108700"/>
              <a:gd name="connsiteX95" fmla="*/ 388938 w 8350250"/>
              <a:gd name="connsiteY95" fmla="*/ 4625975 h 6108700"/>
              <a:gd name="connsiteX96" fmla="*/ 460375 w 8350250"/>
              <a:gd name="connsiteY96" fmla="*/ 4518025 h 6108700"/>
              <a:gd name="connsiteX97" fmla="*/ 527050 w 8350250"/>
              <a:gd name="connsiteY97" fmla="*/ 4408488 h 6108700"/>
              <a:gd name="connsiteX98" fmla="*/ 588963 w 8350250"/>
              <a:gd name="connsiteY98" fmla="*/ 4298950 h 6108700"/>
              <a:gd name="connsiteX99" fmla="*/ 646113 w 8350250"/>
              <a:gd name="connsiteY99" fmla="*/ 4187825 h 6108700"/>
              <a:gd name="connsiteX100" fmla="*/ 698500 w 8350250"/>
              <a:gd name="connsiteY100" fmla="*/ 4071938 h 6108700"/>
              <a:gd name="connsiteX101" fmla="*/ 749300 w 8350250"/>
              <a:gd name="connsiteY101" fmla="*/ 3956050 h 6108700"/>
              <a:gd name="connsiteX102" fmla="*/ 793750 w 8350250"/>
              <a:gd name="connsiteY102" fmla="*/ 3833813 h 6108700"/>
              <a:gd name="connsiteX103" fmla="*/ 836613 w 8350250"/>
              <a:gd name="connsiteY103" fmla="*/ 3709988 h 6108700"/>
              <a:gd name="connsiteX104" fmla="*/ 877888 w 8350250"/>
              <a:gd name="connsiteY104" fmla="*/ 3579813 h 6108700"/>
              <a:gd name="connsiteX105" fmla="*/ 915988 w 8350250"/>
              <a:gd name="connsiteY105" fmla="*/ 3444875 h 6108700"/>
              <a:gd name="connsiteX106" fmla="*/ 952500 w 8350250"/>
              <a:gd name="connsiteY106" fmla="*/ 3306763 h 6108700"/>
              <a:gd name="connsiteX107" fmla="*/ 987425 w 8350250"/>
              <a:gd name="connsiteY107" fmla="*/ 3162300 h 6108700"/>
              <a:gd name="connsiteX108" fmla="*/ 1022350 w 8350250"/>
              <a:gd name="connsiteY108" fmla="*/ 3011488 h 6108700"/>
              <a:gd name="connsiteX109" fmla="*/ 1057275 w 8350250"/>
              <a:gd name="connsiteY109" fmla="*/ 2852738 h 6108700"/>
              <a:gd name="connsiteX110" fmla="*/ 1089025 w 8350250"/>
              <a:gd name="connsiteY110" fmla="*/ 2689225 h 6108700"/>
              <a:gd name="connsiteX111" fmla="*/ 1123950 w 8350250"/>
              <a:gd name="connsiteY111" fmla="*/ 2516188 h 6108700"/>
              <a:gd name="connsiteX112" fmla="*/ 1158875 w 8350250"/>
              <a:gd name="connsiteY112" fmla="*/ 2332038 h 6108700"/>
              <a:gd name="connsiteX113" fmla="*/ 1196975 w 8350250"/>
              <a:gd name="connsiteY113" fmla="*/ 2143125 h 6108700"/>
              <a:gd name="connsiteX114" fmla="*/ 1216025 w 8350250"/>
              <a:gd name="connsiteY114" fmla="*/ 2049463 h 6108700"/>
              <a:gd name="connsiteX115" fmla="*/ 1238250 w 8350250"/>
              <a:gd name="connsiteY115" fmla="*/ 1951038 h 6108700"/>
              <a:gd name="connsiteX116" fmla="*/ 1260475 w 8350250"/>
              <a:gd name="connsiteY116" fmla="*/ 1852613 h 6108700"/>
              <a:gd name="connsiteX117" fmla="*/ 1289050 w 8350250"/>
              <a:gd name="connsiteY117" fmla="*/ 1755775 h 6108700"/>
              <a:gd name="connsiteX118" fmla="*/ 1316038 w 8350250"/>
              <a:gd name="connsiteY118" fmla="*/ 1655763 h 6108700"/>
              <a:gd name="connsiteX119" fmla="*/ 1347788 w 8350250"/>
              <a:gd name="connsiteY119" fmla="*/ 1558925 h 6108700"/>
              <a:gd name="connsiteX120" fmla="*/ 1382713 w 8350250"/>
              <a:gd name="connsiteY120" fmla="*/ 1462088 h 6108700"/>
              <a:gd name="connsiteX121" fmla="*/ 1422400 w 8350250"/>
              <a:gd name="connsiteY121" fmla="*/ 1363663 h 6108700"/>
              <a:gd name="connsiteX122" fmla="*/ 1465263 w 8350250"/>
              <a:gd name="connsiteY122" fmla="*/ 1270000 h 6108700"/>
              <a:gd name="connsiteX123" fmla="*/ 1512888 w 8350250"/>
              <a:gd name="connsiteY123" fmla="*/ 1174750 h 6108700"/>
              <a:gd name="connsiteX124" fmla="*/ 1562100 w 8350250"/>
              <a:gd name="connsiteY124" fmla="*/ 1082675 h 6108700"/>
              <a:gd name="connsiteX125" fmla="*/ 1616075 w 8350250"/>
              <a:gd name="connsiteY125" fmla="*/ 990600 h 6108700"/>
              <a:gd name="connsiteX126" fmla="*/ 1679575 w 8350250"/>
              <a:gd name="connsiteY126" fmla="*/ 903288 h 6108700"/>
              <a:gd name="connsiteX127" fmla="*/ 1711325 w 8350250"/>
              <a:gd name="connsiteY127" fmla="*/ 862013 h 6108700"/>
              <a:gd name="connsiteX128" fmla="*/ 1743075 w 8350250"/>
              <a:gd name="connsiteY128" fmla="*/ 819150 h 6108700"/>
              <a:gd name="connsiteX129" fmla="*/ 1778000 w 8350250"/>
              <a:gd name="connsiteY129" fmla="*/ 776288 h 6108700"/>
              <a:gd name="connsiteX130" fmla="*/ 1816100 w 8350250"/>
              <a:gd name="connsiteY130" fmla="*/ 735013 h 6108700"/>
              <a:gd name="connsiteX131" fmla="*/ 1852613 w 8350250"/>
              <a:gd name="connsiteY131" fmla="*/ 695325 h 6108700"/>
              <a:gd name="connsiteX132" fmla="*/ 1892300 w 8350250"/>
              <a:gd name="connsiteY132" fmla="*/ 655638 h 6108700"/>
              <a:gd name="connsiteX133" fmla="*/ 1935163 w 8350250"/>
              <a:gd name="connsiteY133" fmla="*/ 614363 h 6108700"/>
              <a:gd name="connsiteX134" fmla="*/ 1978025 w 8350250"/>
              <a:gd name="connsiteY134" fmla="*/ 577850 h 6108700"/>
              <a:gd name="connsiteX135" fmla="*/ 2022475 w 8350250"/>
              <a:gd name="connsiteY135" fmla="*/ 539750 h 6108700"/>
              <a:gd name="connsiteX136" fmla="*/ 2066925 w 8350250"/>
              <a:gd name="connsiteY136" fmla="*/ 504825 h 6108700"/>
              <a:gd name="connsiteX137" fmla="*/ 2114550 w 8350250"/>
              <a:gd name="connsiteY137" fmla="*/ 469900 h 6108700"/>
              <a:gd name="connsiteX138" fmla="*/ 2163763 w 8350250"/>
              <a:gd name="connsiteY138" fmla="*/ 436563 h 6108700"/>
              <a:gd name="connsiteX139" fmla="*/ 2216150 w 8350250"/>
              <a:gd name="connsiteY139" fmla="*/ 403225 h 6108700"/>
              <a:gd name="connsiteX140" fmla="*/ 2268538 w 8350250"/>
              <a:gd name="connsiteY140" fmla="*/ 371475 h 6108700"/>
              <a:gd name="connsiteX141" fmla="*/ 2322513 w 8350250"/>
              <a:gd name="connsiteY141" fmla="*/ 341313 h 6108700"/>
              <a:gd name="connsiteX142" fmla="*/ 2379663 w 8350250"/>
              <a:gd name="connsiteY142" fmla="*/ 311150 h 6108700"/>
              <a:gd name="connsiteX143" fmla="*/ 2439988 w 8350250"/>
              <a:gd name="connsiteY143" fmla="*/ 280988 h 6108700"/>
              <a:gd name="connsiteX144" fmla="*/ 2498725 w 8350250"/>
              <a:gd name="connsiteY144" fmla="*/ 254000 h 6108700"/>
              <a:gd name="connsiteX145" fmla="*/ 2563813 w 8350250"/>
              <a:gd name="connsiteY145" fmla="*/ 228600 h 6108700"/>
              <a:gd name="connsiteX146" fmla="*/ 2628900 w 8350250"/>
              <a:gd name="connsiteY146" fmla="*/ 204788 h 6108700"/>
              <a:gd name="connsiteX147" fmla="*/ 2695575 w 8350250"/>
              <a:gd name="connsiteY147" fmla="*/ 179388 h 6108700"/>
              <a:gd name="connsiteX148" fmla="*/ 2765425 w 8350250"/>
              <a:gd name="connsiteY148" fmla="*/ 157163 h 6108700"/>
              <a:gd name="connsiteX149" fmla="*/ 2835275 w 8350250"/>
              <a:gd name="connsiteY149" fmla="*/ 136525 h 6108700"/>
              <a:gd name="connsiteX150" fmla="*/ 2909888 w 8350250"/>
              <a:gd name="connsiteY150" fmla="*/ 117475 h 6108700"/>
              <a:gd name="connsiteX151" fmla="*/ 2984500 w 8350250"/>
              <a:gd name="connsiteY151" fmla="*/ 100013 h 6108700"/>
              <a:gd name="connsiteX152" fmla="*/ 3063875 w 8350250"/>
              <a:gd name="connsiteY152" fmla="*/ 84138 h 6108700"/>
              <a:gd name="connsiteX153" fmla="*/ 3221038 w 8350250"/>
              <a:gd name="connsiteY153" fmla="*/ 55563 h 6108700"/>
              <a:gd name="connsiteX154" fmla="*/ 3371850 w 8350250"/>
              <a:gd name="connsiteY154" fmla="*/ 33338 h 6108700"/>
              <a:gd name="connsiteX155" fmla="*/ 3519488 w 8350250"/>
              <a:gd name="connsiteY155" fmla="*/ 17463 h 6108700"/>
              <a:gd name="connsiteX156" fmla="*/ 3663950 w 8350250"/>
              <a:gd name="connsiteY156" fmla="*/ 7938 h 6108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Lst>
            <a:rect l="l" t="t" r="r" b="b"/>
            <a:pathLst>
              <a:path w="8350250" h="6108700">
                <a:moveTo>
                  <a:pt x="3805238" y="0"/>
                </a:moveTo>
                <a:lnTo>
                  <a:pt x="3941763" y="0"/>
                </a:lnTo>
                <a:lnTo>
                  <a:pt x="4073525" y="4763"/>
                </a:lnTo>
                <a:lnTo>
                  <a:pt x="4203700" y="15875"/>
                </a:lnTo>
                <a:lnTo>
                  <a:pt x="4327525" y="26988"/>
                </a:lnTo>
                <a:lnTo>
                  <a:pt x="4449763" y="47625"/>
                </a:lnTo>
                <a:lnTo>
                  <a:pt x="4565650" y="69850"/>
                </a:lnTo>
                <a:lnTo>
                  <a:pt x="4679950" y="96838"/>
                </a:lnTo>
                <a:lnTo>
                  <a:pt x="4792662" y="127000"/>
                </a:lnTo>
                <a:lnTo>
                  <a:pt x="4899025" y="161925"/>
                </a:lnTo>
                <a:lnTo>
                  <a:pt x="5003800" y="200025"/>
                </a:lnTo>
                <a:lnTo>
                  <a:pt x="5103812" y="239713"/>
                </a:lnTo>
                <a:lnTo>
                  <a:pt x="5202238" y="284163"/>
                </a:lnTo>
                <a:lnTo>
                  <a:pt x="5297488" y="331788"/>
                </a:lnTo>
                <a:lnTo>
                  <a:pt x="5386388" y="377825"/>
                </a:lnTo>
                <a:lnTo>
                  <a:pt x="5476875" y="430213"/>
                </a:lnTo>
                <a:lnTo>
                  <a:pt x="5561012" y="485775"/>
                </a:lnTo>
                <a:lnTo>
                  <a:pt x="5641975" y="542925"/>
                </a:lnTo>
                <a:lnTo>
                  <a:pt x="5722938" y="600075"/>
                </a:lnTo>
                <a:lnTo>
                  <a:pt x="5797550" y="660400"/>
                </a:lnTo>
                <a:lnTo>
                  <a:pt x="5872162" y="722313"/>
                </a:lnTo>
                <a:lnTo>
                  <a:pt x="5940425" y="784225"/>
                </a:lnTo>
                <a:lnTo>
                  <a:pt x="6010275" y="849313"/>
                </a:lnTo>
                <a:lnTo>
                  <a:pt x="6075362" y="914400"/>
                </a:lnTo>
                <a:lnTo>
                  <a:pt x="6137275" y="977900"/>
                </a:lnTo>
                <a:lnTo>
                  <a:pt x="6199188" y="1046163"/>
                </a:lnTo>
                <a:lnTo>
                  <a:pt x="6256338" y="1112838"/>
                </a:lnTo>
                <a:lnTo>
                  <a:pt x="6311900" y="1179513"/>
                </a:lnTo>
                <a:lnTo>
                  <a:pt x="6418262" y="1306513"/>
                </a:lnTo>
                <a:lnTo>
                  <a:pt x="6515100" y="1420813"/>
                </a:lnTo>
                <a:lnTo>
                  <a:pt x="6610350" y="1525588"/>
                </a:lnTo>
                <a:lnTo>
                  <a:pt x="6699250" y="1620838"/>
                </a:lnTo>
                <a:lnTo>
                  <a:pt x="6786562" y="1703388"/>
                </a:lnTo>
                <a:lnTo>
                  <a:pt x="6826250" y="1739900"/>
                </a:lnTo>
                <a:lnTo>
                  <a:pt x="6869112" y="1778000"/>
                </a:lnTo>
                <a:lnTo>
                  <a:pt x="6910388" y="1809750"/>
                </a:lnTo>
                <a:lnTo>
                  <a:pt x="6950075" y="1839913"/>
                </a:lnTo>
                <a:lnTo>
                  <a:pt x="6992938" y="1870075"/>
                </a:lnTo>
                <a:lnTo>
                  <a:pt x="7032625" y="1893888"/>
                </a:lnTo>
                <a:lnTo>
                  <a:pt x="7075488" y="1919288"/>
                </a:lnTo>
                <a:lnTo>
                  <a:pt x="7116762" y="1941513"/>
                </a:lnTo>
                <a:lnTo>
                  <a:pt x="7159625" y="1962150"/>
                </a:lnTo>
                <a:lnTo>
                  <a:pt x="7202488" y="1979613"/>
                </a:lnTo>
                <a:lnTo>
                  <a:pt x="7243762" y="1997075"/>
                </a:lnTo>
                <a:lnTo>
                  <a:pt x="7288212" y="2011363"/>
                </a:lnTo>
                <a:lnTo>
                  <a:pt x="7334250" y="2024063"/>
                </a:lnTo>
                <a:lnTo>
                  <a:pt x="7380288" y="2036763"/>
                </a:lnTo>
                <a:lnTo>
                  <a:pt x="7427912" y="2046288"/>
                </a:lnTo>
                <a:lnTo>
                  <a:pt x="7475538" y="2054225"/>
                </a:lnTo>
                <a:lnTo>
                  <a:pt x="7527925" y="2060575"/>
                </a:lnTo>
                <a:lnTo>
                  <a:pt x="7577138" y="2066925"/>
                </a:lnTo>
                <a:lnTo>
                  <a:pt x="7686675" y="2073275"/>
                </a:lnTo>
                <a:lnTo>
                  <a:pt x="7804150" y="2076450"/>
                </a:lnTo>
                <a:lnTo>
                  <a:pt x="7888288" y="2076450"/>
                </a:lnTo>
                <a:lnTo>
                  <a:pt x="7966075" y="2081213"/>
                </a:lnTo>
                <a:lnTo>
                  <a:pt x="8040688" y="2089150"/>
                </a:lnTo>
                <a:lnTo>
                  <a:pt x="8108950" y="2098675"/>
                </a:lnTo>
                <a:lnTo>
                  <a:pt x="8177212" y="2111375"/>
                </a:lnTo>
                <a:lnTo>
                  <a:pt x="8239125" y="2125663"/>
                </a:lnTo>
                <a:lnTo>
                  <a:pt x="8296275" y="2141538"/>
                </a:lnTo>
                <a:lnTo>
                  <a:pt x="8350250" y="2159000"/>
                </a:lnTo>
                <a:lnTo>
                  <a:pt x="8350250" y="6108700"/>
                </a:lnTo>
                <a:lnTo>
                  <a:pt x="209550" y="6108700"/>
                </a:lnTo>
                <a:lnTo>
                  <a:pt x="184150" y="6072188"/>
                </a:lnTo>
                <a:lnTo>
                  <a:pt x="158750" y="6034088"/>
                </a:lnTo>
                <a:lnTo>
                  <a:pt x="136525" y="5997575"/>
                </a:lnTo>
                <a:lnTo>
                  <a:pt x="114300" y="5959475"/>
                </a:lnTo>
                <a:lnTo>
                  <a:pt x="96838" y="5922963"/>
                </a:lnTo>
                <a:lnTo>
                  <a:pt x="77788" y="5884863"/>
                </a:lnTo>
                <a:lnTo>
                  <a:pt x="61913" y="5845175"/>
                </a:lnTo>
                <a:lnTo>
                  <a:pt x="47625" y="5805488"/>
                </a:lnTo>
                <a:lnTo>
                  <a:pt x="34925" y="5765800"/>
                </a:lnTo>
                <a:lnTo>
                  <a:pt x="25400" y="5726113"/>
                </a:lnTo>
                <a:lnTo>
                  <a:pt x="17463" y="5686425"/>
                </a:lnTo>
                <a:lnTo>
                  <a:pt x="9525" y="5643563"/>
                </a:lnTo>
                <a:lnTo>
                  <a:pt x="4763" y="5600700"/>
                </a:lnTo>
                <a:lnTo>
                  <a:pt x="0" y="5561013"/>
                </a:lnTo>
                <a:lnTo>
                  <a:pt x="0" y="5519738"/>
                </a:lnTo>
                <a:lnTo>
                  <a:pt x="0" y="5473700"/>
                </a:lnTo>
                <a:lnTo>
                  <a:pt x="4763" y="5432425"/>
                </a:lnTo>
                <a:lnTo>
                  <a:pt x="9525" y="5386388"/>
                </a:lnTo>
                <a:lnTo>
                  <a:pt x="15875" y="5345113"/>
                </a:lnTo>
                <a:lnTo>
                  <a:pt x="25400" y="5300663"/>
                </a:lnTo>
                <a:lnTo>
                  <a:pt x="38100" y="5254625"/>
                </a:lnTo>
                <a:lnTo>
                  <a:pt x="50800" y="5208588"/>
                </a:lnTo>
                <a:lnTo>
                  <a:pt x="65088" y="5162550"/>
                </a:lnTo>
                <a:lnTo>
                  <a:pt x="82550" y="5114925"/>
                </a:lnTo>
                <a:lnTo>
                  <a:pt x="104775" y="5070475"/>
                </a:lnTo>
                <a:lnTo>
                  <a:pt x="127000" y="5022850"/>
                </a:lnTo>
                <a:lnTo>
                  <a:pt x="152400" y="4976813"/>
                </a:lnTo>
                <a:lnTo>
                  <a:pt x="179388" y="4926013"/>
                </a:lnTo>
                <a:lnTo>
                  <a:pt x="206375" y="4879975"/>
                </a:lnTo>
                <a:lnTo>
                  <a:pt x="239713" y="4829175"/>
                </a:lnTo>
                <a:lnTo>
                  <a:pt x="274638" y="4779963"/>
                </a:lnTo>
                <a:lnTo>
                  <a:pt x="311150" y="4729163"/>
                </a:lnTo>
                <a:lnTo>
                  <a:pt x="388938" y="4625975"/>
                </a:lnTo>
                <a:lnTo>
                  <a:pt x="460375" y="4518025"/>
                </a:lnTo>
                <a:lnTo>
                  <a:pt x="527050" y="4408488"/>
                </a:lnTo>
                <a:lnTo>
                  <a:pt x="588963" y="4298950"/>
                </a:lnTo>
                <a:lnTo>
                  <a:pt x="646113" y="4187825"/>
                </a:lnTo>
                <a:lnTo>
                  <a:pt x="698500" y="4071938"/>
                </a:lnTo>
                <a:lnTo>
                  <a:pt x="749300" y="3956050"/>
                </a:lnTo>
                <a:lnTo>
                  <a:pt x="793750" y="3833813"/>
                </a:lnTo>
                <a:lnTo>
                  <a:pt x="836613" y="3709988"/>
                </a:lnTo>
                <a:lnTo>
                  <a:pt x="877888" y="3579813"/>
                </a:lnTo>
                <a:lnTo>
                  <a:pt x="915988" y="3444875"/>
                </a:lnTo>
                <a:lnTo>
                  <a:pt x="952500" y="3306763"/>
                </a:lnTo>
                <a:lnTo>
                  <a:pt x="987425" y="3162300"/>
                </a:lnTo>
                <a:lnTo>
                  <a:pt x="1022350" y="3011488"/>
                </a:lnTo>
                <a:lnTo>
                  <a:pt x="1057275" y="2852738"/>
                </a:lnTo>
                <a:lnTo>
                  <a:pt x="1089025" y="2689225"/>
                </a:lnTo>
                <a:lnTo>
                  <a:pt x="1123950" y="2516188"/>
                </a:lnTo>
                <a:lnTo>
                  <a:pt x="1158875" y="2332038"/>
                </a:lnTo>
                <a:lnTo>
                  <a:pt x="1196975" y="2143125"/>
                </a:lnTo>
                <a:lnTo>
                  <a:pt x="1216025" y="2049463"/>
                </a:lnTo>
                <a:lnTo>
                  <a:pt x="1238250" y="1951038"/>
                </a:lnTo>
                <a:lnTo>
                  <a:pt x="1260475" y="1852613"/>
                </a:lnTo>
                <a:lnTo>
                  <a:pt x="1289050" y="1755775"/>
                </a:lnTo>
                <a:lnTo>
                  <a:pt x="1316038" y="1655763"/>
                </a:lnTo>
                <a:lnTo>
                  <a:pt x="1347788" y="1558925"/>
                </a:lnTo>
                <a:lnTo>
                  <a:pt x="1382713" y="1462088"/>
                </a:lnTo>
                <a:lnTo>
                  <a:pt x="1422400" y="1363663"/>
                </a:lnTo>
                <a:lnTo>
                  <a:pt x="1465263" y="1270000"/>
                </a:lnTo>
                <a:lnTo>
                  <a:pt x="1512888" y="1174750"/>
                </a:lnTo>
                <a:lnTo>
                  <a:pt x="1562100" y="1082675"/>
                </a:lnTo>
                <a:lnTo>
                  <a:pt x="1616075" y="990600"/>
                </a:lnTo>
                <a:lnTo>
                  <a:pt x="1679575" y="903288"/>
                </a:lnTo>
                <a:lnTo>
                  <a:pt x="1711325" y="862013"/>
                </a:lnTo>
                <a:lnTo>
                  <a:pt x="1743075" y="819150"/>
                </a:lnTo>
                <a:lnTo>
                  <a:pt x="1778000" y="776288"/>
                </a:lnTo>
                <a:lnTo>
                  <a:pt x="1816100" y="735013"/>
                </a:lnTo>
                <a:lnTo>
                  <a:pt x="1852613" y="695325"/>
                </a:lnTo>
                <a:lnTo>
                  <a:pt x="1892300" y="655638"/>
                </a:lnTo>
                <a:lnTo>
                  <a:pt x="1935163" y="614363"/>
                </a:lnTo>
                <a:lnTo>
                  <a:pt x="1978025" y="577850"/>
                </a:lnTo>
                <a:lnTo>
                  <a:pt x="2022475" y="539750"/>
                </a:lnTo>
                <a:lnTo>
                  <a:pt x="2066925" y="504825"/>
                </a:lnTo>
                <a:lnTo>
                  <a:pt x="2114550" y="469900"/>
                </a:lnTo>
                <a:lnTo>
                  <a:pt x="2163763" y="436563"/>
                </a:lnTo>
                <a:lnTo>
                  <a:pt x="2216150" y="403225"/>
                </a:lnTo>
                <a:lnTo>
                  <a:pt x="2268538" y="371475"/>
                </a:lnTo>
                <a:lnTo>
                  <a:pt x="2322513" y="341313"/>
                </a:lnTo>
                <a:lnTo>
                  <a:pt x="2379663" y="311150"/>
                </a:lnTo>
                <a:lnTo>
                  <a:pt x="2439988" y="280988"/>
                </a:lnTo>
                <a:lnTo>
                  <a:pt x="2498725" y="254000"/>
                </a:lnTo>
                <a:lnTo>
                  <a:pt x="2563813" y="228600"/>
                </a:lnTo>
                <a:lnTo>
                  <a:pt x="2628900" y="204788"/>
                </a:lnTo>
                <a:lnTo>
                  <a:pt x="2695575" y="179388"/>
                </a:lnTo>
                <a:lnTo>
                  <a:pt x="2765425" y="157163"/>
                </a:lnTo>
                <a:lnTo>
                  <a:pt x="2835275" y="136525"/>
                </a:lnTo>
                <a:lnTo>
                  <a:pt x="2909888" y="117475"/>
                </a:lnTo>
                <a:lnTo>
                  <a:pt x="2984500" y="100013"/>
                </a:lnTo>
                <a:lnTo>
                  <a:pt x="3063875" y="84138"/>
                </a:lnTo>
                <a:lnTo>
                  <a:pt x="3221038" y="55563"/>
                </a:lnTo>
                <a:lnTo>
                  <a:pt x="3371850" y="33338"/>
                </a:lnTo>
                <a:lnTo>
                  <a:pt x="3519488" y="17463"/>
                </a:lnTo>
                <a:lnTo>
                  <a:pt x="3663950" y="7938"/>
                </a:ln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94748954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20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1000" fill="hold"/>
                                        <p:tgtEl>
                                          <p:spTgt spid="12"/>
                                        </p:tgtEl>
                                        <p:attrNameLst>
                                          <p:attrName>ppt_x</p:attrName>
                                        </p:attrNameLst>
                                      </p:cBhvr>
                                      <p:tavLst>
                                        <p:tav tm="0">
                                          <p:val>
                                            <p:strVal val="1+#ppt_w/2"/>
                                          </p:val>
                                        </p:tav>
                                        <p:tav tm="100000">
                                          <p:val>
                                            <p:strVal val="#ppt_x"/>
                                          </p:val>
                                        </p:tav>
                                      </p:tavLst>
                                    </p:anim>
                                    <p:anim calcmode="lin" valueType="num">
                                      <p:cBhvr additive="base">
                                        <p:cTn id="8" dur="1000" fill="hold"/>
                                        <p:tgtEl>
                                          <p:spTgt spid="12"/>
                                        </p:tgtEl>
                                        <p:attrNameLst>
                                          <p:attrName>ppt_y</p:attrName>
                                        </p:attrNameLst>
                                      </p:cBhvr>
                                      <p:tavLst>
                                        <p:tav tm="0">
                                          <p:val>
                                            <p:strVal val="#ppt_y"/>
                                          </p:val>
                                        </p:tav>
                                        <p:tav tm="100000">
                                          <p:val>
                                            <p:strVal val="#ppt_y"/>
                                          </p:val>
                                        </p:tav>
                                      </p:tavLst>
                                    </p:anim>
                                  </p:childTnLst>
                                </p:cTn>
                              </p:par>
                              <p:par>
                                <p:cTn id="9" presetID="20"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edg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p:bld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12" name="Picture Placeholder 11">
            <a:extLst>
              <a:ext uri="{FF2B5EF4-FFF2-40B4-BE49-F238E27FC236}">
                <a16:creationId xmlns:a16="http://schemas.microsoft.com/office/drawing/2014/main" id="{925C81E6-3149-4B49-8BEE-4D676DE44244}"/>
              </a:ext>
            </a:extLst>
          </p:cNvPr>
          <p:cNvSpPr>
            <a:spLocks noGrp="1"/>
          </p:cNvSpPr>
          <p:nvPr userDrawn="1">
            <p:ph type="pic" sz="quarter" idx="10" hasCustomPrompt="1"/>
          </p:nvPr>
        </p:nvSpPr>
        <p:spPr>
          <a:xfrm>
            <a:off x="4513006" y="933450"/>
            <a:ext cx="3859020" cy="2535925"/>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3" name="Picture Placeholder 11">
            <a:extLst>
              <a:ext uri="{FF2B5EF4-FFF2-40B4-BE49-F238E27FC236}">
                <a16:creationId xmlns:a16="http://schemas.microsoft.com/office/drawing/2014/main" id="{BE62EE1D-18C6-4A8B-8147-EF9BAE5AB030}"/>
              </a:ext>
            </a:extLst>
          </p:cNvPr>
          <p:cNvSpPr>
            <a:spLocks noGrp="1"/>
          </p:cNvSpPr>
          <p:nvPr userDrawn="1">
            <p:ph type="pic" sz="quarter" idx="11" hasCustomPrompt="1"/>
          </p:nvPr>
        </p:nvSpPr>
        <p:spPr>
          <a:xfrm>
            <a:off x="8525160" y="1794069"/>
            <a:ext cx="1666118" cy="1666119"/>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4" name="Picture Placeholder 11">
            <a:extLst>
              <a:ext uri="{FF2B5EF4-FFF2-40B4-BE49-F238E27FC236}">
                <a16:creationId xmlns:a16="http://schemas.microsoft.com/office/drawing/2014/main" id="{A687EB37-FB59-4327-885E-362FC199B4DE}"/>
              </a:ext>
            </a:extLst>
          </p:cNvPr>
          <p:cNvSpPr>
            <a:spLocks noGrp="1"/>
          </p:cNvSpPr>
          <p:nvPr userDrawn="1">
            <p:ph type="pic" sz="quarter" idx="12" hasCustomPrompt="1"/>
          </p:nvPr>
        </p:nvSpPr>
        <p:spPr>
          <a:xfrm>
            <a:off x="5228697" y="3591390"/>
            <a:ext cx="1495098" cy="1660484"/>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5" name="Picture Placeholder 11">
            <a:extLst>
              <a:ext uri="{FF2B5EF4-FFF2-40B4-BE49-F238E27FC236}">
                <a16:creationId xmlns:a16="http://schemas.microsoft.com/office/drawing/2014/main" id="{3458BF84-6DB6-4B49-BF1F-FFEBE71BDB8B}"/>
              </a:ext>
            </a:extLst>
          </p:cNvPr>
          <p:cNvSpPr>
            <a:spLocks noGrp="1"/>
          </p:cNvSpPr>
          <p:nvPr userDrawn="1">
            <p:ph type="pic" sz="quarter" idx="13" hasCustomPrompt="1"/>
          </p:nvPr>
        </p:nvSpPr>
        <p:spPr>
          <a:xfrm>
            <a:off x="6876927" y="3582201"/>
            <a:ext cx="2053277" cy="2532849"/>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6" name="Picture Placeholder 11">
            <a:extLst>
              <a:ext uri="{FF2B5EF4-FFF2-40B4-BE49-F238E27FC236}">
                <a16:creationId xmlns:a16="http://schemas.microsoft.com/office/drawing/2014/main" id="{AA9EBD46-3711-406E-9C34-5E776E506C9F}"/>
              </a:ext>
            </a:extLst>
          </p:cNvPr>
          <p:cNvSpPr>
            <a:spLocks noGrp="1"/>
          </p:cNvSpPr>
          <p:nvPr userDrawn="1">
            <p:ph type="pic" sz="quarter" idx="14" hasCustomPrompt="1"/>
          </p:nvPr>
        </p:nvSpPr>
        <p:spPr>
          <a:xfrm>
            <a:off x="9083336" y="3573012"/>
            <a:ext cx="2053277" cy="2532849"/>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151767923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50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1250" fill="hold"/>
                                        <p:tgtEl>
                                          <p:spTgt spid="12"/>
                                        </p:tgtEl>
                                        <p:attrNameLst>
                                          <p:attrName>ppt_x</p:attrName>
                                        </p:attrNameLst>
                                      </p:cBhvr>
                                      <p:tavLst>
                                        <p:tav tm="0">
                                          <p:val>
                                            <p:strVal val="1+#ppt_w/2"/>
                                          </p:val>
                                        </p:tav>
                                        <p:tav tm="100000">
                                          <p:val>
                                            <p:strVal val="#ppt_x"/>
                                          </p:val>
                                        </p:tav>
                                      </p:tavLst>
                                    </p:anim>
                                    <p:anim calcmode="lin" valueType="num">
                                      <p:cBhvr additive="base">
                                        <p:cTn id="8" dur="1250" fill="hold"/>
                                        <p:tgtEl>
                                          <p:spTgt spid="12"/>
                                        </p:tgtEl>
                                        <p:attrNameLst>
                                          <p:attrName>ppt_y</p:attrName>
                                        </p:attrNameLst>
                                      </p:cBhvr>
                                      <p:tavLst>
                                        <p:tav tm="0">
                                          <p:val>
                                            <p:strVal val="#ppt_y"/>
                                          </p:val>
                                        </p:tav>
                                        <p:tav tm="100000">
                                          <p:val>
                                            <p:strVal val="#ppt_y"/>
                                          </p:val>
                                        </p:tav>
                                      </p:tavLst>
                                    </p:anim>
                                  </p:childTnLst>
                                </p:cTn>
                              </p:par>
                              <p:par>
                                <p:cTn id="9" presetID="2" presetClass="entr" presetSubtype="2" decel="100000" fill="hold" grpId="0" nodeType="withEffect">
                                  <p:stCondLst>
                                    <p:cond delay="50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750" fill="hold"/>
                                        <p:tgtEl>
                                          <p:spTgt spid="16"/>
                                        </p:tgtEl>
                                        <p:attrNameLst>
                                          <p:attrName>ppt_x</p:attrName>
                                        </p:attrNameLst>
                                      </p:cBhvr>
                                      <p:tavLst>
                                        <p:tav tm="0">
                                          <p:val>
                                            <p:strVal val="1+#ppt_w/2"/>
                                          </p:val>
                                        </p:tav>
                                        <p:tav tm="100000">
                                          <p:val>
                                            <p:strVal val="#ppt_x"/>
                                          </p:val>
                                        </p:tav>
                                      </p:tavLst>
                                    </p:anim>
                                    <p:anim calcmode="lin" valueType="num">
                                      <p:cBhvr additive="base">
                                        <p:cTn id="12" dur="750" fill="hold"/>
                                        <p:tgtEl>
                                          <p:spTgt spid="16"/>
                                        </p:tgtEl>
                                        <p:attrNameLst>
                                          <p:attrName>ppt_y</p:attrName>
                                        </p:attrNameLst>
                                      </p:cBhvr>
                                      <p:tavLst>
                                        <p:tav tm="0">
                                          <p:val>
                                            <p:strVal val="#ppt_y"/>
                                          </p:val>
                                        </p:tav>
                                        <p:tav tm="100000">
                                          <p:val>
                                            <p:strVal val="#ppt_y"/>
                                          </p:val>
                                        </p:tav>
                                      </p:tavLst>
                                    </p:anim>
                                  </p:childTnLst>
                                </p:cTn>
                              </p:par>
                              <p:par>
                                <p:cTn id="13" presetID="2" presetClass="entr" presetSubtype="2" decel="100000" fill="hold" grpId="0"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1250" fill="hold"/>
                                        <p:tgtEl>
                                          <p:spTgt spid="14"/>
                                        </p:tgtEl>
                                        <p:attrNameLst>
                                          <p:attrName>ppt_x</p:attrName>
                                        </p:attrNameLst>
                                      </p:cBhvr>
                                      <p:tavLst>
                                        <p:tav tm="0">
                                          <p:val>
                                            <p:strVal val="1+#ppt_w/2"/>
                                          </p:val>
                                        </p:tav>
                                        <p:tav tm="100000">
                                          <p:val>
                                            <p:strVal val="#ppt_x"/>
                                          </p:val>
                                        </p:tav>
                                      </p:tavLst>
                                    </p:anim>
                                    <p:anim calcmode="lin" valueType="num">
                                      <p:cBhvr additive="base">
                                        <p:cTn id="16" dur="1250" fill="hold"/>
                                        <p:tgtEl>
                                          <p:spTgt spid="14"/>
                                        </p:tgtEl>
                                        <p:attrNameLst>
                                          <p:attrName>ppt_y</p:attrName>
                                        </p:attrNameLst>
                                      </p:cBhvr>
                                      <p:tavLst>
                                        <p:tav tm="0">
                                          <p:val>
                                            <p:strVal val="#ppt_y"/>
                                          </p:val>
                                        </p:tav>
                                        <p:tav tm="100000">
                                          <p:val>
                                            <p:strVal val="#ppt_y"/>
                                          </p:val>
                                        </p:tav>
                                      </p:tavLst>
                                    </p:anim>
                                  </p:childTnLst>
                                </p:cTn>
                              </p:par>
                              <p:par>
                                <p:cTn id="17" presetID="2" presetClass="entr" presetSubtype="2" decel="100000" fill="hold" grpId="0" nodeType="withEffect">
                                  <p:stCondLst>
                                    <p:cond delay="75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750" fill="hold"/>
                                        <p:tgtEl>
                                          <p:spTgt spid="13"/>
                                        </p:tgtEl>
                                        <p:attrNameLst>
                                          <p:attrName>ppt_x</p:attrName>
                                        </p:attrNameLst>
                                      </p:cBhvr>
                                      <p:tavLst>
                                        <p:tav tm="0">
                                          <p:val>
                                            <p:strVal val="1+#ppt_w/2"/>
                                          </p:val>
                                        </p:tav>
                                        <p:tav tm="100000">
                                          <p:val>
                                            <p:strVal val="#ppt_x"/>
                                          </p:val>
                                        </p:tav>
                                      </p:tavLst>
                                    </p:anim>
                                    <p:anim calcmode="lin" valueType="num">
                                      <p:cBhvr additive="base">
                                        <p:cTn id="20" dur="750" fill="hold"/>
                                        <p:tgtEl>
                                          <p:spTgt spid="13"/>
                                        </p:tgtEl>
                                        <p:attrNameLst>
                                          <p:attrName>ppt_y</p:attrName>
                                        </p:attrNameLst>
                                      </p:cBhvr>
                                      <p:tavLst>
                                        <p:tav tm="0">
                                          <p:val>
                                            <p:strVal val="#ppt_y"/>
                                          </p:val>
                                        </p:tav>
                                        <p:tav tm="100000">
                                          <p:val>
                                            <p:strVal val="#ppt_y"/>
                                          </p:val>
                                        </p:tav>
                                      </p:tavLst>
                                    </p:anim>
                                  </p:childTnLst>
                                </p:cTn>
                              </p:par>
                              <p:par>
                                <p:cTn id="21" presetID="2" presetClass="entr" presetSubtype="2" decel="100000" fill="hold" grpId="0" nodeType="withEffect">
                                  <p:stCondLst>
                                    <p:cond delay="75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1000" fill="hold"/>
                                        <p:tgtEl>
                                          <p:spTgt spid="15"/>
                                        </p:tgtEl>
                                        <p:attrNameLst>
                                          <p:attrName>ppt_x</p:attrName>
                                        </p:attrNameLst>
                                      </p:cBhvr>
                                      <p:tavLst>
                                        <p:tav tm="0">
                                          <p:val>
                                            <p:strVal val="1+#ppt_w/2"/>
                                          </p:val>
                                        </p:tav>
                                        <p:tav tm="100000">
                                          <p:val>
                                            <p:strVal val="#ppt_x"/>
                                          </p:val>
                                        </p:tav>
                                      </p:tavLst>
                                    </p:anim>
                                    <p:anim calcmode="lin" valueType="num">
                                      <p:cBhvr additive="base">
                                        <p:cTn id="24" dur="10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
        <p:nvSpPr>
          <p:cNvPr id="41" name="Picture Placeholder 40">
            <a:extLst>
              <a:ext uri="{FF2B5EF4-FFF2-40B4-BE49-F238E27FC236}">
                <a16:creationId xmlns:a16="http://schemas.microsoft.com/office/drawing/2014/main" id="{5D587D9B-0D35-4B95-A3E8-3A885A736FB8}"/>
              </a:ext>
            </a:extLst>
          </p:cNvPr>
          <p:cNvSpPr>
            <a:spLocks noGrp="1"/>
          </p:cNvSpPr>
          <p:nvPr>
            <p:ph type="pic" sz="quarter" idx="14" hasCustomPrompt="1"/>
          </p:nvPr>
        </p:nvSpPr>
        <p:spPr>
          <a:xfrm>
            <a:off x="3492498" y="3533998"/>
            <a:ext cx="1084942" cy="1084942"/>
          </a:xfrm>
          <a:custGeom>
            <a:avLst/>
            <a:gdLst>
              <a:gd name="connsiteX0" fmla="*/ 542471 w 1084942"/>
              <a:gd name="connsiteY0" fmla="*/ 0 h 1084942"/>
              <a:gd name="connsiteX1" fmla="*/ 1084942 w 1084942"/>
              <a:gd name="connsiteY1" fmla="*/ 542471 h 1084942"/>
              <a:gd name="connsiteX2" fmla="*/ 542471 w 1084942"/>
              <a:gd name="connsiteY2" fmla="*/ 1084942 h 1084942"/>
              <a:gd name="connsiteX3" fmla="*/ 0 w 1084942"/>
              <a:gd name="connsiteY3" fmla="*/ 542471 h 1084942"/>
              <a:gd name="connsiteX4" fmla="*/ 542471 w 1084942"/>
              <a:gd name="connsiteY4" fmla="*/ 0 h 10849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4942" h="1084942">
                <a:moveTo>
                  <a:pt x="542471" y="0"/>
                </a:moveTo>
                <a:cubicBezTo>
                  <a:pt x="842069" y="0"/>
                  <a:pt x="1084942" y="242873"/>
                  <a:pt x="1084942" y="542471"/>
                </a:cubicBezTo>
                <a:cubicBezTo>
                  <a:pt x="1084942" y="842069"/>
                  <a:pt x="842069" y="1084942"/>
                  <a:pt x="542471" y="1084942"/>
                </a:cubicBezTo>
                <a:cubicBezTo>
                  <a:pt x="242873" y="1084942"/>
                  <a:pt x="0" y="842069"/>
                  <a:pt x="0" y="542471"/>
                </a:cubicBezTo>
                <a:cubicBezTo>
                  <a:pt x="0" y="242873"/>
                  <a:pt x="242873" y="0"/>
                  <a:pt x="542471"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38" name="Picture Placeholder 37">
            <a:extLst>
              <a:ext uri="{FF2B5EF4-FFF2-40B4-BE49-F238E27FC236}">
                <a16:creationId xmlns:a16="http://schemas.microsoft.com/office/drawing/2014/main" id="{C087D547-02E3-477F-B942-9A9778922119}"/>
              </a:ext>
            </a:extLst>
          </p:cNvPr>
          <p:cNvSpPr>
            <a:spLocks noGrp="1"/>
          </p:cNvSpPr>
          <p:nvPr>
            <p:ph type="pic" sz="quarter" idx="13" hasCustomPrompt="1"/>
          </p:nvPr>
        </p:nvSpPr>
        <p:spPr>
          <a:xfrm>
            <a:off x="2126340" y="4601028"/>
            <a:ext cx="2002972" cy="2002972"/>
          </a:xfrm>
          <a:custGeom>
            <a:avLst/>
            <a:gdLst>
              <a:gd name="connsiteX0" fmla="*/ 1001486 w 2002972"/>
              <a:gd name="connsiteY0" fmla="*/ 0 h 2002972"/>
              <a:gd name="connsiteX1" fmla="*/ 2002972 w 2002972"/>
              <a:gd name="connsiteY1" fmla="*/ 1001486 h 2002972"/>
              <a:gd name="connsiteX2" fmla="*/ 1001486 w 2002972"/>
              <a:gd name="connsiteY2" fmla="*/ 2002972 h 2002972"/>
              <a:gd name="connsiteX3" fmla="*/ 0 w 2002972"/>
              <a:gd name="connsiteY3" fmla="*/ 1001486 h 2002972"/>
              <a:gd name="connsiteX4" fmla="*/ 1001486 w 2002972"/>
              <a:gd name="connsiteY4" fmla="*/ 0 h 20029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2972" h="2002972">
                <a:moveTo>
                  <a:pt x="1001486" y="0"/>
                </a:moveTo>
                <a:cubicBezTo>
                  <a:pt x="1554591" y="0"/>
                  <a:pt x="2002972" y="448381"/>
                  <a:pt x="2002972" y="1001486"/>
                </a:cubicBezTo>
                <a:cubicBezTo>
                  <a:pt x="2002972" y="1554591"/>
                  <a:pt x="1554591" y="2002972"/>
                  <a:pt x="1001486" y="2002972"/>
                </a:cubicBezTo>
                <a:cubicBezTo>
                  <a:pt x="448381" y="2002972"/>
                  <a:pt x="0" y="1554591"/>
                  <a:pt x="0" y="1001486"/>
                </a:cubicBezTo>
                <a:cubicBezTo>
                  <a:pt x="0" y="448381"/>
                  <a:pt x="448381" y="0"/>
                  <a:pt x="1001486"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35" name="Picture Placeholder 34">
            <a:extLst>
              <a:ext uri="{FF2B5EF4-FFF2-40B4-BE49-F238E27FC236}">
                <a16:creationId xmlns:a16="http://schemas.microsoft.com/office/drawing/2014/main" id="{8EB759FF-EDF1-42CA-A16F-4FE0550BEA7E}"/>
              </a:ext>
            </a:extLst>
          </p:cNvPr>
          <p:cNvSpPr>
            <a:spLocks noGrp="1"/>
          </p:cNvSpPr>
          <p:nvPr>
            <p:ph type="pic" sz="quarter" idx="12" hasCustomPrompt="1"/>
          </p:nvPr>
        </p:nvSpPr>
        <p:spPr>
          <a:xfrm>
            <a:off x="4677226" y="3389087"/>
            <a:ext cx="1810660" cy="1810660"/>
          </a:xfrm>
          <a:custGeom>
            <a:avLst/>
            <a:gdLst>
              <a:gd name="connsiteX0" fmla="*/ 905330 w 1810660"/>
              <a:gd name="connsiteY0" fmla="*/ 0 h 1810660"/>
              <a:gd name="connsiteX1" fmla="*/ 1810660 w 1810660"/>
              <a:gd name="connsiteY1" fmla="*/ 905330 h 1810660"/>
              <a:gd name="connsiteX2" fmla="*/ 905330 w 1810660"/>
              <a:gd name="connsiteY2" fmla="*/ 1810660 h 1810660"/>
              <a:gd name="connsiteX3" fmla="*/ 0 w 1810660"/>
              <a:gd name="connsiteY3" fmla="*/ 905330 h 1810660"/>
              <a:gd name="connsiteX4" fmla="*/ 905330 w 1810660"/>
              <a:gd name="connsiteY4" fmla="*/ 0 h 1810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10660" h="1810660">
                <a:moveTo>
                  <a:pt x="905330" y="0"/>
                </a:moveTo>
                <a:cubicBezTo>
                  <a:pt x="1405330" y="0"/>
                  <a:pt x="1810660" y="405330"/>
                  <a:pt x="1810660" y="905330"/>
                </a:cubicBezTo>
                <a:cubicBezTo>
                  <a:pt x="1810660" y="1405330"/>
                  <a:pt x="1405330" y="1810660"/>
                  <a:pt x="905330" y="1810660"/>
                </a:cubicBezTo>
                <a:cubicBezTo>
                  <a:pt x="405330" y="1810660"/>
                  <a:pt x="0" y="1405330"/>
                  <a:pt x="0" y="905330"/>
                </a:cubicBezTo>
                <a:cubicBezTo>
                  <a:pt x="0" y="405330"/>
                  <a:pt x="405330" y="0"/>
                  <a:pt x="905330"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30" name="Picture Placeholder 29">
            <a:extLst>
              <a:ext uri="{FF2B5EF4-FFF2-40B4-BE49-F238E27FC236}">
                <a16:creationId xmlns:a16="http://schemas.microsoft.com/office/drawing/2014/main" id="{512425A5-77CD-49A8-84E4-0F9FA75B14BD}"/>
              </a:ext>
            </a:extLst>
          </p:cNvPr>
          <p:cNvSpPr>
            <a:spLocks noGrp="1"/>
          </p:cNvSpPr>
          <p:nvPr>
            <p:ph type="pic" sz="quarter" idx="10" hasCustomPrompt="1"/>
          </p:nvPr>
        </p:nvSpPr>
        <p:spPr>
          <a:xfrm>
            <a:off x="1030514" y="2119086"/>
            <a:ext cx="2481942" cy="2481942"/>
          </a:xfrm>
          <a:custGeom>
            <a:avLst/>
            <a:gdLst>
              <a:gd name="connsiteX0" fmla="*/ 1240971 w 2481942"/>
              <a:gd name="connsiteY0" fmla="*/ 0 h 2481942"/>
              <a:gd name="connsiteX1" fmla="*/ 2481942 w 2481942"/>
              <a:gd name="connsiteY1" fmla="*/ 1240971 h 2481942"/>
              <a:gd name="connsiteX2" fmla="*/ 1240971 w 2481942"/>
              <a:gd name="connsiteY2" fmla="*/ 2481942 h 2481942"/>
              <a:gd name="connsiteX3" fmla="*/ 0 w 2481942"/>
              <a:gd name="connsiteY3" fmla="*/ 1240971 h 2481942"/>
              <a:gd name="connsiteX4" fmla="*/ 1240971 w 2481942"/>
              <a:gd name="connsiteY4" fmla="*/ 0 h 24819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81942" h="2481942">
                <a:moveTo>
                  <a:pt x="1240971" y="0"/>
                </a:moveTo>
                <a:cubicBezTo>
                  <a:pt x="1926340" y="0"/>
                  <a:pt x="2481942" y="555602"/>
                  <a:pt x="2481942" y="1240971"/>
                </a:cubicBezTo>
                <a:cubicBezTo>
                  <a:pt x="2481942" y="1926340"/>
                  <a:pt x="1926340" y="2481942"/>
                  <a:pt x="1240971" y="2481942"/>
                </a:cubicBezTo>
                <a:cubicBezTo>
                  <a:pt x="555602" y="2481942"/>
                  <a:pt x="0" y="1926340"/>
                  <a:pt x="0" y="1240971"/>
                </a:cubicBezTo>
                <a:cubicBezTo>
                  <a:pt x="0" y="555602"/>
                  <a:pt x="555602" y="0"/>
                  <a:pt x="1240971"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31" name="Picture Placeholder 30">
            <a:extLst>
              <a:ext uri="{FF2B5EF4-FFF2-40B4-BE49-F238E27FC236}">
                <a16:creationId xmlns:a16="http://schemas.microsoft.com/office/drawing/2014/main" id="{01AC8889-1520-461E-A3EF-D9F488FB3CCC}"/>
              </a:ext>
            </a:extLst>
          </p:cNvPr>
          <p:cNvSpPr>
            <a:spLocks noGrp="1"/>
          </p:cNvSpPr>
          <p:nvPr>
            <p:ph type="pic" sz="quarter" idx="11" hasCustomPrompt="1"/>
          </p:nvPr>
        </p:nvSpPr>
        <p:spPr>
          <a:xfrm>
            <a:off x="3330570" y="645425"/>
            <a:ext cx="2776768" cy="2776768"/>
          </a:xfrm>
          <a:custGeom>
            <a:avLst/>
            <a:gdLst>
              <a:gd name="connsiteX0" fmla="*/ 1388384 w 2776768"/>
              <a:gd name="connsiteY0" fmla="*/ 0 h 2776768"/>
              <a:gd name="connsiteX1" fmla="*/ 2776768 w 2776768"/>
              <a:gd name="connsiteY1" fmla="*/ 1388384 h 2776768"/>
              <a:gd name="connsiteX2" fmla="*/ 1388384 w 2776768"/>
              <a:gd name="connsiteY2" fmla="*/ 2776768 h 2776768"/>
              <a:gd name="connsiteX3" fmla="*/ 0 w 2776768"/>
              <a:gd name="connsiteY3" fmla="*/ 1388384 h 2776768"/>
              <a:gd name="connsiteX4" fmla="*/ 1388384 w 2776768"/>
              <a:gd name="connsiteY4" fmla="*/ 0 h 2776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76768" h="2776768">
                <a:moveTo>
                  <a:pt x="1388384" y="0"/>
                </a:moveTo>
                <a:cubicBezTo>
                  <a:pt x="2155167" y="0"/>
                  <a:pt x="2776768" y="621601"/>
                  <a:pt x="2776768" y="1388384"/>
                </a:cubicBezTo>
                <a:cubicBezTo>
                  <a:pt x="2776768" y="2155167"/>
                  <a:pt x="2155167" y="2776768"/>
                  <a:pt x="1388384" y="2776768"/>
                </a:cubicBezTo>
                <a:cubicBezTo>
                  <a:pt x="621601" y="2776768"/>
                  <a:pt x="0" y="2155167"/>
                  <a:pt x="0" y="1388384"/>
                </a:cubicBezTo>
                <a:cubicBezTo>
                  <a:pt x="0" y="621601"/>
                  <a:pt x="621601" y="0"/>
                  <a:pt x="1388384"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12482561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75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1000" fill="hold"/>
                                        <p:tgtEl>
                                          <p:spTgt spid="31"/>
                                        </p:tgtEl>
                                        <p:attrNameLst>
                                          <p:attrName>ppt_x</p:attrName>
                                        </p:attrNameLst>
                                      </p:cBhvr>
                                      <p:tavLst>
                                        <p:tav tm="0">
                                          <p:val>
                                            <p:strVal val="0-#ppt_w/2"/>
                                          </p:val>
                                        </p:tav>
                                        <p:tav tm="100000">
                                          <p:val>
                                            <p:strVal val="#ppt_x"/>
                                          </p:val>
                                        </p:tav>
                                      </p:tavLst>
                                    </p:anim>
                                    <p:anim calcmode="lin" valueType="num">
                                      <p:cBhvr additive="base">
                                        <p:cTn id="8" dur="1000" fill="hold"/>
                                        <p:tgtEl>
                                          <p:spTgt spid="31"/>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50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1250" fill="hold"/>
                                        <p:tgtEl>
                                          <p:spTgt spid="35"/>
                                        </p:tgtEl>
                                        <p:attrNameLst>
                                          <p:attrName>ppt_x</p:attrName>
                                        </p:attrNameLst>
                                      </p:cBhvr>
                                      <p:tavLst>
                                        <p:tav tm="0">
                                          <p:val>
                                            <p:strVal val="0-#ppt_w/2"/>
                                          </p:val>
                                        </p:tav>
                                        <p:tav tm="100000">
                                          <p:val>
                                            <p:strVal val="#ppt_x"/>
                                          </p:val>
                                        </p:tav>
                                      </p:tavLst>
                                    </p:anim>
                                    <p:anim calcmode="lin" valueType="num">
                                      <p:cBhvr additive="base">
                                        <p:cTn id="12" dur="1250" fill="hold"/>
                                        <p:tgtEl>
                                          <p:spTgt spid="35"/>
                                        </p:tgtEl>
                                        <p:attrNameLst>
                                          <p:attrName>ppt_y</p:attrName>
                                        </p:attrNameLst>
                                      </p:cBhvr>
                                      <p:tavLst>
                                        <p:tav tm="0">
                                          <p:val>
                                            <p:strVal val="#ppt_y"/>
                                          </p:val>
                                        </p:tav>
                                        <p:tav tm="100000">
                                          <p:val>
                                            <p:strVal val="#ppt_y"/>
                                          </p:val>
                                        </p:tav>
                                      </p:tavLst>
                                    </p:anim>
                                  </p:childTnLst>
                                </p:cTn>
                              </p:par>
                              <p:par>
                                <p:cTn id="13" presetID="2" presetClass="entr" presetSubtype="8" decel="100000" fill="hold" grpId="0" nodeType="withEffect">
                                  <p:stCondLst>
                                    <p:cond delay="75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1000" fill="hold"/>
                                        <p:tgtEl>
                                          <p:spTgt spid="41"/>
                                        </p:tgtEl>
                                        <p:attrNameLst>
                                          <p:attrName>ppt_x</p:attrName>
                                        </p:attrNameLst>
                                      </p:cBhvr>
                                      <p:tavLst>
                                        <p:tav tm="0">
                                          <p:val>
                                            <p:strVal val="0-#ppt_w/2"/>
                                          </p:val>
                                        </p:tav>
                                        <p:tav tm="100000">
                                          <p:val>
                                            <p:strVal val="#ppt_x"/>
                                          </p:val>
                                        </p:tav>
                                      </p:tavLst>
                                    </p:anim>
                                    <p:anim calcmode="lin" valueType="num">
                                      <p:cBhvr additive="base">
                                        <p:cTn id="16" dur="1000" fill="hold"/>
                                        <p:tgtEl>
                                          <p:spTgt spid="41"/>
                                        </p:tgtEl>
                                        <p:attrNameLst>
                                          <p:attrName>ppt_y</p:attrName>
                                        </p:attrNameLst>
                                      </p:cBhvr>
                                      <p:tavLst>
                                        <p:tav tm="0">
                                          <p:val>
                                            <p:strVal val="#ppt_y"/>
                                          </p:val>
                                        </p:tav>
                                        <p:tav tm="100000">
                                          <p:val>
                                            <p:strVal val="#ppt_y"/>
                                          </p:val>
                                        </p:tav>
                                      </p:tavLst>
                                    </p:anim>
                                  </p:childTnLst>
                                </p:cTn>
                              </p:par>
                              <p:par>
                                <p:cTn id="17" presetID="2" presetClass="entr" presetSubtype="8" decel="100000" fill="hold" grpId="0" nodeType="withEffect">
                                  <p:stCondLst>
                                    <p:cond delay="75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1000" fill="hold"/>
                                        <p:tgtEl>
                                          <p:spTgt spid="38"/>
                                        </p:tgtEl>
                                        <p:attrNameLst>
                                          <p:attrName>ppt_x</p:attrName>
                                        </p:attrNameLst>
                                      </p:cBhvr>
                                      <p:tavLst>
                                        <p:tav tm="0">
                                          <p:val>
                                            <p:strVal val="0-#ppt_w/2"/>
                                          </p:val>
                                        </p:tav>
                                        <p:tav tm="100000">
                                          <p:val>
                                            <p:strVal val="#ppt_x"/>
                                          </p:val>
                                        </p:tav>
                                      </p:tavLst>
                                    </p:anim>
                                    <p:anim calcmode="lin" valueType="num">
                                      <p:cBhvr additive="base">
                                        <p:cTn id="20" dur="1000" fill="hold"/>
                                        <p:tgtEl>
                                          <p:spTgt spid="38"/>
                                        </p:tgtEl>
                                        <p:attrNameLst>
                                          <p:attrName>ppt_y</p:attrName>
                                        </p:attrNameLst>
                                      </p:cBhvr>
                                      <p:tavLst>
                                        <p:tav tm="0">
                                          <p:val>
                                            <p:strVal val="#ppt_y"/>
                                          </p:val>
                                        </p:tav>
                                        <p:tav tm="100000">
                                          <p:val>
                                            <p:strVal val="#ppt_y"/>
                                          </p:val>
                                        </p:tav>
                                      </p:tavLst>
                                    </p:anim>
                                  </p:childTnLst>
                                </p:cTn>
                              </p:par>
                              <p:par>
                                <p:cTn id="21" presetID="2" presetClass="entr" presetSubtype="8" decel="100000" fill="hold" grpId="0" nodeType="withEffect">
                                  <p:stCondLst>
                                    <p:cond delay="50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750" fill="hold"/>
                                        <p:tgtEl>
                                          <p:spTgt spid="30"/>
                                        </p:tgtEl>
                                        <p:attrNameLst>
                                          <p:attrName>ppt_x</p:attrName>
                                        </p:attrNameLst>
                                      </p:cBhvr>
                                      <p:tavLst>
                                        <p:tav tm="0">
                                          <p:val>
                                            <p:strVal val="0-#ppt_w/2"/>
                                          </p:val>
                                        </p:tav>
                                        <p:tav tm="100000">
                                          <p:val>
                                            <p:strVal val="#ppt_x"/>
                                          </p:val>
                                        </p:tav>
                                      </p:tavLst>
                                    </p:anim>
                                    <p:anim calcmode="lin" valueType="num">
                                      <p:cBhvr additive="base">
                                        <p:cTn id="24" dur="75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8" grpId="0"/>
      <p:bldP spid="35" grpId="0"/>
      <p:bldP spid="30" grpId="0"/>
      <p:bldP spid="31" grpId="0"/>
    </p:bld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C950D3BA-22A4-44EB-A0BD-D4C52BC309ED}"/>
              </a:ext>
            </a:extLst>
          </p:cNvPr>
          <p:cNvSpPr>
            <a:spLocks noGrp="1"/>
          </p:cNvSpPr>
          <p:nvPr>
            <p:ph type="pic" sz="quarter" idx="10" hasCustomPrompt="1"/>
          </p:nvPr>
        </p:nvSpPr>
        <p:spPr>
          <a:xfrm>
            <a:off x="4754880" y="1"/>
            <a:ext cx="2228533" cy="3398838"/>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20" name="Picture Placeholder 2">
            <a:extLst>
              <a:ext uri="{FF2B5EF4-FFF2-40B4-BE49-F238E27FC236}">
                <a16:creationId xmlns:a16="http://schemas.microsoft.com/office/drawing/2014/main" id="{1E5B6A9E-00C6-446E-8818-237657915E8D}"/>
              </a:ext>
            </a:extLst>
          </p:cNvPr>
          <p:cNvSpPr>
            <a:spLocks noGrp="1"/>
          </p:cNvSpPr>
          <p:nvPr>
            <p:ph type="pic" sz="quarter" idx="11" hasCustomPrompt="1"/>
          </p:nvPr>
        </p:nvSpPr>
        <p:spPr>
          <a:xfrm>
            <a:off x="4754535" y="3566160"/>
            <a:ext cx="2228533" cy="2849880"/>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21" name="Picture Placeholder 2">
            <a:extLst>
              <a:ext uri="{FF2B5EF4-FFF2-40B4-BE49-F238E27FC236}">
                <a16:creationId xmlns:a16="http://schemas.microsoft.com/office/drawing/2014/main" id="{8C9D7834-6A50-4789-94CC-BEA41A6AA079}"/>
              </a:ext>
            </a:extLst>
          </p:cNvPr>
          <p:cNvSpPr>
            <a:spLocks noGrp="1"/>
          </p:cNvSpPr>
          <p:nvPr>
            <p:ph type="pic" sz="quarter" idx="12" hasCustomPrompt="1"/>
          </p:nvPr>
        </p:nvSpPr>
        <p:spPr>
          <a:xfrm>
            <a:off x="7122781" y="4296690"/>
            <a:ext cx="2228533" cy="2561309"/>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26" name="Picture Placeholder 2">
            <a:extLst>
              <a:ext uri="{FF2B5EF4-FFF2-40B4-BE49-F238E27FC236}">
                <a16:creationId xmlns:a16="http://schemas.microsoft.com/office/drawing/2014/main" id="{4FA880EE-0702-4CE8-84A5-91ABFD813F7E}"/>
              </a:ext>
            </a:extLst>
          </p:cNvPr>
          <p:cNvSpPr>
            <a:spLocks noGrp="1"/>
          </p:cNvSpPr>
          <p:nvPr>
            <p:ph type="pic" sz="quarter" idx="13" hasCustomPrompt="1"/>
          </p:nvPr>
        </p:nvSpPr>
        <p:spPr>
          <a:xfrm>
            <a:off x="9491027" y="3566161"/>
            <a:ext cx="2228533" cy="3291840"/>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27" name="Picture Placeholder 2">
            <a:extLst>
              <a:ext uri="{FF2B5EF4-FFF2-40B4-BE49-F238E27FC236}">
                <a16:creationId xmlns:a16="http://schemas.microsoft.com/office/drawing/2014/main" id="{E4BB9351-FE67-440E-AC00-FC2802B0E529}"/>
              </a:ext>
            </a:extLst>
          </p:cNvPr>
          <p:cNvSpPr>
            <a:spLocks noGrp="1"/>
          </p:cNvSpPr>
          <p:nvPr>
            <p:ph type="pic" sz="quarter" idx="14" hasCustomPrompt="1"/>
          </p:nvPr>
        </p:nvSpPr>
        <p:spPr>
          <a:xfrm>
            <a:off x="7122780" y="0"/>
            <a:ext cx="2228533" cy="2849880"/>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29" name="Picture Placeholder 2">
            <a:extLst>
              <a:ext uri="{FF2B5EF4-FFF2-40B4-BE49-F238E27FC236}">
                <a16:creationId xmlns:a16="http://schemas.microsoft.com/office/drawing/2014/main" id="{F1EE03BA-5E05-42BB-BF54-F0EEF466F90C}"/>
              </a:ext>
            </a:extLst>
          </p:cNvPr>
          <p:cNvSpPr>
            <a:spLocks noGrp="1"/>
          </p:cNvSpPr>
          <p:nvPr>
            <p:ph type="pic" sz="quarter" idx="15" hasCustomPrompt="1"/>
          </p:nvPr>
        </p:nvSpPr>
        <p:spPr>
          <a:xfrm>
            <a:off x="9490680" y="0"/>
            <a:ext cx="2228880" cy="3398520"/>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8" name="Rectangle 7">
            <a:extLst>
              <a:ext uri="{FF2B5EF4-FFF2-40B4-BE49-F238E27FC236}">
                <a16:creationId xmlns:a16="http://schemas.microsoft.com/office/drawing/2014/main" id="{262530D8-BFB6-4D32-8FF8-127C25CD5D82}"/>
              </a:ext>
            </a:extLst>
          </p:cNvPr>
          <p:cNvSpPr/>
          <p:nvPr userDrawn="1"/>
        </p:nvSpPr>
        <p:spPr>
          <a:xfrm>
            <a:off x="4754880" y="6582495"/>
            <a:ext cx="2228188" cy="275505"/>
          </a:xfrm>
          <a:prstGeom prst="rect">
            <a:avLst/>
          </a:prstGeom>
          <a:solidFill>
            <a:schemeClr val="bg1">
              <a:lumMod val="65000"/>
              <a:alpha val="2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2012735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250" fill="hold"/>
                                        <p:tgtEl>
                                          <p:spTgt spid="3"/>
                                        </p:tgtEl>
                                        <p:attrNameLst>
                                          <p:attrName>ppt_x</p:attrName>
                                        </p:attrNameLst>
                                      </p:cBhvr>
                                      <p:tavLst>
                                        <p:tav tm="0">
                                          <p:val>
                                            <p:strVal val="#ppt_x"/>
                                          </p:val>
                                        </p:tav>
                                        <p:tav tm="100000">
                                          <p:val>
                                            <p:strVal val="#ppt_x"/>
                                          </p:val>
                                        </p:tav>
                                      </p:tavLst>
                                    </p:anim>
                                    <p:anim calcmode="lin" valueType="num">
                                      <p:cBhvr additive="base">
                                        <p:cTn id="8" dur="125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50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1000" fill="hold"/>
                                        <p:tgtEl>
                                          <p:spTgt spid="20"/>
                                        </p:tgtEl>
                                        <p:attrNameLst>
                                          <p:attrName>ppt_x</p:attrName>
                                        </p:attrNameLst>
                                      </p:cBhvr>
                                      <p:tavLst>
                                        <p:tav tm="0">
                                          <p:val>
                                            <p:strVal val="#ppt_x"/>
                                          </p:val>
                                        </p:tav>
                                        <p:tav tm="100000">
                                          <p:val>
                                            <p:strVal val="#ppt_x"/>
                                          </p:val>
                                        </p:tav>
                                      </p:tavLst>
                                    </p:anim>
                                    <p:anim calcmode="lin" valueType="num">
                                      <p:cBhvr additive="base">
                                        <p:cTn id="12" dur="10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25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750" fill="hold"/>
                                        <p:tgtEl>
                                          <p:spTgt spid="8"/>
                                        </p:tgtEl>
                                        <p:attrNameLst>
                                          <p:attrName>ppt_x</p:attrName>
                                        </p:attrNameLst>
                                      </p:cBhvr>
                                      <p:tavLst>
                                        <p:tav tm="0">
                                          <p:val>
                                            <p:strVal val="#ppt_x"/>
                                          </p:val>
                                        </p:tav>
                                        <p:tav tm="100000">
                                          <p:val>
                                            <p:strVal val="#ppt_x"/>
                                          </p:val>
                                        </p:tav>
                                      </p:tavLst>
                                    </p:anim>
                                    <p:anim calcmode="lin" valueType="num">
                                      <p:cBhvr additive="base">
                                        <p:cTn id="16" dur="75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1" decel="100000" fill="hold" grpId="0" nodeType="withEffect">
                                  <p:stCondLst>
                                    <p:cond delay="75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1250" fill="hold"/>
                                        <p:tgtEl>
                                          <p:spTgt spid="21"/>
                                        </p:tgtEl>
                                        <p:attrNameLst>
                                          <p:attrName>ppt_x</p:attrName>
                                        </p:attrNameLst>
                                      </p:cBhvr>
                                      <p:tavLst>
                                        <p:tav tm="0">
                                          <p:val>
                                            <p:strVal val="#ppt_x"/>
                                          </p:val>
                                        </p:tav>
                                        <p:tav tm="100000">
                                          <p:val>
                                            <p:strVal val="#ppt_x"/>
                                          </p:val>
                                        </p:tav>
                                      </p:tavLst>
                                    </p:anim>
                                    <p:anim calcmode="lin" valueType="num">
                                      <p:cBhvr additive="base">
                                        <p:cTn id="20" dur="1250" fill="hold"/>
                                        <p:tgtEl>
                                          <p:spTgt spid="21"/>
                                        </p:tgtEl>
                                        <p:attrNameLst>
                                          <p:attrName>ppt_y</p:attrName>
                                        </p:attrNameLst>
                                      </p:cBhvr>
                                      <p:tavLst>
                                        <p:tav tm="0">
                                          <p:val>
                                            <p:strVal val="0-#ppt_h/2"/>
                                          </p:val>
                                        </p:tav>
                                        <p:tav tm="100000">
                                          <p:val>
                                            <p:strVal val="#ppt_y"/>
                                          </p:val>
                                        </p:tav>
                                      </p:tavLst>
                                    </p:anim>
                                  </p:childTnLst>
                                </p:cTn>
                              </p:par>
                              <p:par>
                                <p:cTn id="21" presetID="2" presetClass="entr" presetSubtype="1" decel="100000" fill="hold" grpId="0" nodeType="withEffect">
                                  <p:stCondLst>
                                    <p:cond delay="75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750" fill="hold"/>
                                        <p:tgtEl>
                                          <p:spTgt spid="27"/>
                                        </p:tgtEl>
                                        <p:attrNameLst>
                                          <p:attrName>ppt_x</p:attrName>
                                        </p:attrNameLst>
                                      </p:cBhvr>
                                      <p:tavLst>
                                        <p:tav tm="0">
                                          <p:val>
                                            <p:strVal val="#ppt_x"/>
                                          </p:val>
                                        </p:tav>
                                        <p:tav tm="100000">
                                          <p:val>
                                            <p:strVal val="#ppt_x"/>
                                          </p:val>
                                        </p:tav>
                                      </p:tavLst>
                                    </p:anim>
                                    <p:anim calcmode="lin" valueType="num">
                                      <p:cBhvr additive="base">
                                        <p:cTn id="24" dur="750" fill="hold"/>
                                        <p:tgtEl>
                                          <p:spTgt spid="27"/>
                                        </p:tgtEl>
                                        <p:attrNameLst>
                                          <p:attrName>ppt_y</p:attrName>
                                        </p:attrNameLst>
                                      </p:cBhvr>
                                      <p:tavLst>
                                        <p:tav tm="0">
                                          <p:val>
                                            <p:strVal val="0-#ppt_h/2"/>
                                          </p:val>
                                        </p:tav>
                                        <p:tav tm="100000">
                                          <p:val>
                                            <p:strVal val="#ppt_y"/>
                                          </p:val>
                                        </p:tav>
                                      </p:tavLst>
                                    </p:anim>
                                  </p:childTnLst>
                                </p:cTn>
                              </p:par>
                              <p:par>
                                <p:cTn id="25" presetID="2" presetClass="entr" presetSubtype="4" decel="100000" fill="hold" grpId="0" nodeType="withEffect">
                                  <p:stCondLst>
                                    <p:cond delay="125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750" fill="hold"/>
                                        <p:tgtEl>
                                          <p:spTgt spid="29"/>
                                        </p:tgtEl>
                                        <p:attrNameLst>
                                          <p:attrName>ppt_x</p:attrName>
                                        </p:attrNameLst>
                                      </p:cBhvr>
                                      <p:tavLst>
                                        <p:tav tm="0">
                                          <p:val>
                                            <p:strVal val="#ppt_x"/>
                                          </p:val>
                                        </p:tav>
                                        <p:tav tm="100000">
                                          <p:val>
                                            <p:strVal val="#ppt_x"/>
                                          </p:val>
                                        </p:tav>
                                      </p:tavLst>
                                    </p:anim>
                                    <p:anim calcmode="lin" valueType="num">
                                      <p:cBhvr additive="base">
                                        <p:cTn id="28" dur="750" fill="hold"/>
                                        <p:tgtEl>
                                          <p:spTgt spid="29"/>
                                        </p:tgtEl>
                                        <p:attrNameLst>
                                          <p:attrName>ppt_y</p:attrName>
                                        </p:attrNameLst>
                                      </p:cBhvr>
                                      <p:tavLst>
                                        <p:tav tm="0">
                                          <p:val>
                                            <p:strVal val="1+#ppt_h/2"/>
                                          </p:val>
                                        </p:tav>
                                        <p:tav tm="100000">
                                          <p:val>
                                            <p:strVal val="#ppt_y"/>
                                          </p:val>
                                        </p:tav>
                                      </p:tavLst>
                                    </p:anim>
                                  </p:childTnLst>
                                </p:cTn>
                              </p:par>
                              <p:par>
                                <p:cTn id="29" presetID="2" presetClass="entr" presetSubtype="4" decel="100000" fill="hold" grpId="0" nodeType="withEffect">
                                  <p:stCondLst>
                                    <p:cond delay="125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750" fill="hold"/>
                                        <p:tgtEl>
                                          <p:spTgt spid="26"/>
                                        </p:tgtEl>
                                        <p:attrNameLst>
                                          <p:attrName>ppt_x</p:attrName>
                                        </p:attrNameLst>
                                      </p:cBhvr>
                                      <p:tavLst>
                                        <p:tav tm="0">
                                          <p:val>
                                            <p:strVal val="#ppt_x"/>
                                          </p:val>
                                        </p:tav>
                                        <p:tav tm="100000">
                                          <p:val>
                                            <p:strVal val="#ppt_x"/>
                                          </p:val>
                                        </p:tav>
                                      </p:tavLst>
                                    </p:anim>
                                    <p:anim calcmode="lin" valueType="num">
                                      <p:cBhvr additive="base">
                                        <p:cTn id="32" dur="75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1" grpId="0"/>
      <p:bldP spid="26" grpId="0"/>
      <p:bldP spid="27" grpId="0"/>
      <p:bldP spid="29" grpId="0"/>
      <p:bldP spid="8" grpId="0" animBg="1"/>
    </p:bld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0_Title Slide">
    <p:spTree>
      <p:nvGrpSpPr>
        <p:cNvPr id="1" name=""/>
        <p:cNvGrpSpPr/>
        <p:nvPr/>
      </p:nvGrpSpPr>
      <p:grpSpPr>
        <a:xfrm>
          <a:off x="0" y="0"/>
          <a:ext cx="0" cy="0"/>
          <a:chOff x="0" y="0"/>
          <a:chExt cx="0" cy="0"/>
        </a:xfrm>
      </p:grpSpPr>
      <p:sp>
        <p:nvSpPr>
          <p:cNvPr id="15" name="Picture Placeholder 14">
            <a:extLst>
              <a:ext uri="{FF2B5EF4-FFF2-40B4-BE49-F238E27FC236}">
                <a16:creationId xmlns:a16="http://schemas.microsoft.com/office/drawing/2014/main" id="{2D1D8725-A5C0-42AC-A780-9304F08B7A98}"/>
              </a:ext>
            </a:extLst>
          </p:cNvPr>
          <p:cNvSpPr>
            <a:spLocks noGrp="1"/>
          </p:cNvSpPr>
          <p:nvPr>
            <p:ph type="pic" sz="quarter" idx="12" hasCustomPrompt="1"/>
          </p:nvPr>
        </p:nvSpPr>
        <p:spPr>
          <a:xfrm>
            <a:off x="6813756" y="3575714"/>
            <a:ext cx="4321277" cy="1352195"/>
          </a:xfrm>
          <a:custGeom>
            <a:avLst/>
            <a:gdLst>
              <a:gd name="connsiteX0" fmla="*/ 0 w 4321277"/>
              <a:gd name="connsiteY0" fmla="*/ 0 h 1352195"/>
              <a:gd name="connsiteX1" fmla="*/ 4321277 w 4321277"/>
              <a:gd name="connsiteY1" fmla="*/ 0 h 1352195"/>
              <a:gd name="connsiteX2" fmla="*/ 4321277 w 4321277"/>
              <a:gd name="connsiteY2" fmla="*/ 1352195 h 1352195"/>
              <a:gd name="connsiteX3" fmla="*/ 0 w 4321277"/>
              <a:gd name="connsiteY3" fmla="*/ 1352195 h 1352195"/>
            </a:gdLst>
            <a:ahLst/>
            <a:cxnLst>
              <a:cxn ang="0">
                <a:pos x="connsiteX0" y="connsiteY0"/>
              </a:cxn>
              <a:cxn ang="0">
                <a:pos x="connsiteX1" y="connsiteY1"/>
              </a:cxn>
              <a:cxn ang="0">
                <a:pos x="connsiteX2" y="connsiteY2"/>
              </a:cxn>
              <a:cxn ang="0">
                <a:pos x="connsiteX3" y="connsiteY3"/>
              </a:cxn>
            </a:cxnLst>
            <a:rect l="l" t="t" r="r" b="b"/>
            <a:pathLst>
              <a:path w="4321277" h="1352195">
                <a:moveTo>
                  <a:pt x="0" y="0"/>
                </a:moveTo>
                <a:lnTo>
                  <a:pt x="4321277" y="0"/>
                </a:lnTo>
                <a:lnTo>
                  <a:pt x="4321277" y="1352195"/>
                </a:lnTo>
                <a:lnTo>
                  <a:pt x="0" y="1352195"/>
                </a:ln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8" name="Text Placeholder 5">
            <a:extLst>
              <a:ext uri="{FF2B5EF4-FFF2-40B4-BE49-F238E27FC236}">
                <a16:creationId xmlns:a16="http://schemas.microsoft.com/office/drawing/2014/main" id="{A9D8FE23-760B-455E-BCBD-9E7FDE1A56B3}"/>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9" name="Text Placeholder 5">
            <a:extLst>
              <a:ext uri="{FF2B5EF4-FFF2-40B4-BE49-F238E27FC236}">
                <a16:creationId xmlns:a16="http://schemas.microsoft.com/office/drawing/2014/main" id="{88D79C12-19E8-4F32-BB96-54C995EFF27B}"/>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grpSp>
        <p:nvGrpSpPr>
          <p:cNvPr id="10" name="Group 9">
            <a:extLst>
              <a:ext uri="{FF2B5EF4-FFF2-40B4-BE49-F238E27FC236}">
                <a16:creationId xmlns:a16="http://schemas.microsoft.com/office/drawing/2014/main" id="{6D47D2A5-DE4E-4B7B-A17C-A18F31D8395C}"/>
              </a:ext>
            </a:extLst>
          </p:cNvPr>
          <p:cNvGrpSpPr/>
          <p:nvPr userDrawn="1"/>
        </p:nvGrpSpPr>
        <p:grpSpPr>
          <a:xfrm>
            <a:off x="5943600" y="1210739"/>
            <a:ext cx="304800" cy="106680"/>
            <a:chOff x="5935980" y="1180306"/>
            <a:chExt cx="304800" cy="106680"/>
          </a:xfrm>
        </p:grpSpPr>
        <p:sp>
          <p:nvSpPr>
            <p:cNvPr id="11" name="Oval 10">
              <a:extLst>
                <a:ext uri="{FF2B5EF4-FFF2-40B4-BE49-F238E27FC236}">
                  <a16:creationId xmlns:a16="http://schemas.microsoft.com/office/drawing/2014/main" id="{2E727415-3774-4EF5-A424-59E147E71C88}"/>
                </a:ext>
              </a:extLst>
            </p:cNvPr>
            <p:cNvSpPr/>
            <p:nvPr/>
          </p:nvSpPr>
          <p:spPr>
            <a:xfrm>
              <a:off x="5935980" y="1180306"/>
              <a:ext cx="106680" cy="1066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72854842-D0DB-446A-8AB6-504591B04E68}"/>
                </a:ext>
              </a:extLst>
            </p:cNvPr>
            <p:cNvSpPr/>
            <p:nvPr/>
          </p:nvSpPr>
          <p:spPr>
            <a:xfrm>
              <a:off x="6134100" y="1180306"/>
              <a:ext cx="106680" cy="10668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05592254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8">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9">
                                            <p:txEl>
                                              <p:pRg st="0" end="0"/>
                                            </p:txEl>
                                          </p:spTgt>
                                        </p:tgtEl>
                                        <p:attrNameLst>
                                          <p:attrName>style.visibility</p:attrName>
                                        </p:attrNameLst>
                                      </p:cBhvr>
                                      <p:to>
                                        <p:strVal val="visible"/>
                                      </p:to>
                                    </p:set>
                                    <p:anim calcmode="lin" valueType="num">
                                      <p:cBhvr additive="base">
                                        <p:cTn id="11" dur="75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9">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decel="10000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750" fill="hold"/>
                                        <p:tgtEl>
                                          <p:spTgt spid="10"/>
                                        </p:tgtEl>
                                        <p:attrNameLst>
                                          <p:attrName>ppt_x</p:attrName>
                                        </p:attrNameLst>
                                      </p:cBhvr>
                                      <p:tavLst>
                                        <p:tav tm="0">
                                          <p:val>
                                            <p:strVal val="#ppt_x"/>
                                          </p:val>
                                        </p:tav>
                                        <p:tav tm="100000">
                                          <p:val>
                                            <p:strVal val="#ppt_x"/>
                                          </p:val>
                                        </p:tav>
                                      </p:tavLst>
                                    </p:anim>
                                    <p:anim calcmode="lin" valueType="num">
                                      <p:cBhvr additive="base">
                                        <p:cTn id="16" dur="750" fill="hold"/>
                                        <p:tgtEl>
                                          <p:spTgt spid="10"/>
                                        </p:tgtEl>
                                        <p:attrNameLst>
                                          <p:attrName>ppt_y</p:attrName>
                                        </p:attrNameLst>
                                      </p:cBhvr>
                                      <p:tavLst>
                                        <p:tav tm="0">
                                          <p:val>
                                            <p:strVal val="0-#ppt_h/2"/>
                                          </p:val>
                                        </p:tav>
                                        <p:tav tm="100000">
                                          <p:val>
                                            <p:strVal val="#ppt_y"/>
                                          </p:val>
                                        </p:tav>
                                      </p:tavLst>
                                    </p:anim>
                                  </p:childTnLst>
                                </p:cTn>
                              </p:par>
                              <p:par>
                                <p:cTn id="17" presetID="10" presetClass="entr" presetSubtype="0" fill="hold" grpId="0" nodeType="withEffect">
                                  <p:stCondLst>
                                    <p:cond delay="225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0-#ppt_h/2"/>
                          </p:val>
                        </p:tav>
                        <p:tav tm="100000">
                          <p:val>
                            <p:strVal val="#ppt_y"/>
                          </p:val>
                        </p:tav>
                      </p:tavLst>
                    </p:anim>
                  </p:childTnLst>
                </p:cTn>
              </p:par>
            </p:tnLst>
          </p:tmpl>
        </p:tmplLst>
      </p:bldP>
      <p:bldP spid="9"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ppt_x"/>
                          </p:val>
                        </p:tav>
                        <p:tav tm="100000">
                          <p:val>
                            <p:strVal val="#ppt_x"/>
                          </p:val>
                        </p:tav>
                      </p:tavLst>
                    </p:anim>
                    <p:anim calcmode="lin" valueType="num">
                      <p:cBhvr additive="base">
                        <p:cTn dur="750" fill="hold"/>
                        <p:tgtEl>
                          <p:spTgt spid="9"/>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CA51E8-6D7A-4841-BE80-FF48BAC24B5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304108-225F-4E2E-8ABF-A685BE834C1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F9E4C91-1A0C-42D6-941B-11C5BBD89939}"/>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C330635-32CA-4B81-A2D3-44CAA1BC34C8}"/>
              </a:ext>
            </a:extLst>
          </p:cNvPr>
          <p:cNvSpPr>
            <a:spLocks noGrp="1"/>
          </p:cNvSpPr>
          <p:nvPr>
            <p:ph type="dt" sz="half" idx="10"/>
          </p:nvPr>
        </p:nvSpPr>
        <p:spPr/>
        <p:txBody>
          <a:bodyPr/>
          <a:lstStyle/>
          <a:p>
            <a:fld id="{83819C94-E224-4D4D-87BC-4954998BA547}" type="datetimeFigureOut">
              <a:rPr lang="zh-CN" altLang="en-US" smtClean="0"/>
              <a:t>2021/4/20</a:t>
            </a:fld>
            <a:endParaRPr lang="zh-CN" altLang="en-US"/>
          </a:p>
        </p:txBody>
      </p:sp>
      <p:sp>
        <p:nvSpPr>
          <p:cNvPr id="6" name="页脚占位符 5">
            <a:extLst>
              <a:ext uri="{FF2B5EF4-FFF2-40B4-BE49-F238E27FC236}">
                <a16:creationId xmlns:a16="http://schemas.microsoft.com/office/drawing/2014/main" id="{B39B4500-3A6C-43BF-88BC-603162700B1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3D30C12-4C1C-48F2-B6E5-39FD19ED07CE}"/>
              </a:ext>
            </a:extLst>
          </p:cNvPr>
          <p:cNvSpPr>
            <a:spLocks noGrp="1"/>
          </p:cNvSpPr>
          <p:nvPr>
            <p:ph type="sldNum" sz="quarter" idx="12"/>
          </p:nvPr>
        </p:nvSpPr>
        <p:spPr/>
        <p:txBody>
          <a:body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380425971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1_Title Slide">
    <p:spTree>
      <p:nvGrpSpPr>
        <p:cNvPr id="1" name=""/>
        <p:cNvGrpSpPr/>
        <p:nvPr/>
      </p:nvGrpSpPr>
      <p:grpSpPr>
        <a:xfrm>
          <a:off x="0" y="0"/>
          <a:ext cx="0" cy="0"/>
          <a:chOff x="0" y="0"/>
          <a:chExt cx="0" cy="0"/>
        </a:xfrm>
      </p:grpSpPr>
      <p:sp>
        <p:nvSpPr>
          <p:cNvPr id="15" name="Picture Placeholder 14">
            <a:extLst>
              <a:ext uri="{FF2B5EF4-FFF2-40B4-BE49-F238E27FC236}">
                <a16:creationId xmlns:a16="http://schemas.microsoft.com/office/drawing/2014/main" id="{240A1333-04F9-4882-97D4-90CE7DAA57A5}"/>
              </a:ext>
            </a:extLst>
          </p:cNvPr>
          <p:cNvSpPr>
            <a:spLocks noGrp="1"/>
          </p:cNvSpPr>
          <p:nvPr>
            <p:ph type="pic" sz="quarter" idx="11" hasCustomPrompt="1"/>
          </p:nvPr>
        </p:nvSpPr>
        <p:spPr>
          <a:xfrm>
            <a:off x="6813756" y="3575713"/>
            <a:ext cx="4321277" cy="1352195"/>
          </a:xfrm>
          <a:custGeom>
            <a:avLst/>
            <a:gdLst>
              <a:gd name="connsiteX0" fmla="*/ 63134 w 4321277"/>
              <a:gd name="connsiteY0" fmla="*/ 0 h 1352195"/>
              <a:gd name="connsiteX1" fmla="*/ 4258143 w 4321277"/>
              <a:gd name="connsiteY1" fmla="*/ 0 h 1352195"/>
              <a:gd name="connsiteX2" fmla="*/ 4321277 w 4321277"/>
              <a:gd name="connsiteY2" fmla="*/ 63134 h 1352195"/>
              <a:gd name="connsiteX3" fmla="*/ 4321277 w 4321277"/>
              <a:gd name="connsiteY3" fmla="*/ 1352195 h 1352195"/>
              <a:gd name="connsiteX4" fmla="*/ 0 w 4321277"/>
              <a:gd name="connsiteY4" fmla="*/ 1352195 h 1352195"/>
              <a:gd name="connsiteX5" fmla="*/ 0 w 4321277"/>
              <a:gd name="connsiteY5" fmla="*/ 63134 h 1352195"/>
              <a:gd name="connsiteX6" fmla="*/ 63134 w 4321277"/>
              <a:gd name="connsiteY6" fmla="*/ 0 h 1352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21277" h="1352195">
                <a:moveTo>
                  <a:pt x="63134" y="0"/>
                </a:moveTo>
                <a:lnTo>
                  <a:pt x="4258143" y="0"/>
                </a:lnTo>
                <a:cubicBezTo>
                  <a:pt x="4293011" y="0"/>
                  <a:pt x="4321277" y="28266"/>
                  <a:pt x="4321277" y="63134"/>
                </a:cubicBezTo>
                <a:lnTo>
                  <a:pt x="4321277" y="1352195"/>
                </a:lnTo>
                <a:lnTo>
                  <a:pt x="0" y="1352195"/>
                </a:lnTo>
                <a:lnTo>
                  <a:pt x="0" y="63134"/>
                </a:lnTo>
                <a:cubicBezTo>
                  <a:pt x="0" y="28266"/>
                  <a:pt x="28266" y="0"/>
                  <a:pt x="63134"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3" name="Picture Placeholder 12">
            <a:extLst>
              <a:ext uri="{FF2B5EF4-FFF2-40B4-BE49-F238E27FC236}">
                <a16:creationId xmlns:a16="http://schemas.microsoft.com/office/drawing/2014/main" id="{86400A80-785D-4237-8F12-6D1105BC1EC4}"/>
              </a:ext>
            </a:extLst>
          </p:cNvPr>
          <p:cNvSpPr>
            <a:spLocks noGrp="1"/>
          </p:cNvSpPr>
          <p:nvPr>
            <p:ph type="pic" sz="quarter" idx="10" hasCustomPrompt="1"/>
          </p:nvPr>
        </p:nvSpPr>
        <p:spPr>
          <a:xfrm>
            <a:off x="1109033" y="882490"/>
            <a:ext cx="4321277" cy="1352195"/>
          </a:xfrm>
          <a:custGeom>
            <a:avLst/>
            <a:gdLst>
              <a:gd name="connsiteX0" fmla="*/ 63134 w 4321277"/>
              <a:gd name="connsiteY0" fmla="*/ 0 h 1352195"/>
              <a:gd name="connsiteX1" fmla="*/ 4258143 w 4321277"/>
              <a:gd name="connsiteY1" fmla="*/ 0 h 1352195"/>
              <a:gd name="connsiteX2" fmla="*/ 4321277 w 4321277"/>
              <a:gd name="connsiteY2" fmla="*/ 63134 h 1352195"/>
              <a:gd name="connsiteX3" fmla="*/ 4321277 w 4321277"/>
              <a:gd name="connsiteY3" fmla="*/ 1352195 h 1352195"/>
              <a:gd name="connsiteX4" fmla="*/ 0 w 4321277"/>
              <a:gd name="connsiteY4" fmla="*/ 1352195 h 1352195"/>
              <a:gd name="connsiteX5" fmla="*/ 0 w 4321277"/>
              <a:gd name="connsiteY5" fmla="*/ 63134 h 1352195"/>
              <a:gd name="connsiteX6" fmla="*/ 63134 w 4321277"/>
              <a:gd name="connsiteY6" fmla="*/ 0 h 1352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21277" h="1352195">
                <a:moveTo>
                  <a:pt x="63134" y="0"/>
                </a:moveTo>
                <a:lnTo>
                  <a:pt x="4258143" y="0"/>
                </a:lnTo>
                <a:cubicBezTo>
                  <a:pt x="4293011" y="0"/>
                  <a:pt x="4321277" y="28266"/>
                  <a:pt x="4321277" y="63134"/>
                </a:cubicBezTo>
                <a:lnTo>
                  <a:pt x="4321277" y="1352195"/>
                </a:lnTo>
                <a:lnTo>
                  <a:pt x="0" y="1352195"/>
                </a:lnTo>
                <a:lnTo>
                  <a:pt x="0" y="63134"/>
                </a:lnTo>
                <a:cubicBezTo>
                  <a:pt x="0" y="28266"/>
                  <a:pt x="28266" y="0"/>
                  <a:pt x="63134"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236362144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25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300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3" grpId="0"/>
    </p:bld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2_Title Slide">
    <p:spTree>
      <p:nvGrpSpPr>
        <p:cNvPr id="1" name=""/>
        <p:cNvGrpSpPr/>
        <p:nvPr/>
      </p:nvGrpSpPr>
      <p:grpSpPr>
        <a:xfrm>
          <a:off x="0" y="0"/>
          <a:ext cx="0" cy="0"/>
          <a:chOff x="0" y="0"/>
          <a:chExt cx="0" cy="0"/>
        </a:xfrm>
      </p:grpSpPr>
      <p:sp>
        <p:nvSpPr>
          <p:cNvPr id="13" name="Picture Placeholder 12">
            <a:extLst>
              <a:ext uri="{FF2B5EF4-FFF2-40B4-BE49-F238E27FC236}">
                <a16:creationId xmlns:a16="http://schemas.microsoft.com/office/drawing/2014/main" id="{86400A80-785D-4237-8F12-6D1105BC1EC4}"/>
              </a:ext>
            </a:extLst>
          </p:cNvPr>
          <p:cNvSpPr>
            <a:spLocks noGrp="1"/>
          </p:cNvSpPr>
          <p:nvPr>
            <p:ph type="pic" sz="quarter" idx="10" hasCustomPrompt="1"/>
          </p:nvPr>
        </p:nvSpPr>
        <p:spPr>
          <a:xfrm>
            <a:off x="1109033" y="882490"/>
            <a:ext cx="4321277" cy="1352195"/>
          </a:xfrm>
          <a:custGeom>
            <a:avLst/>
            <a:gdLst>
              <a:gd name="connsiteX0" fmla="*/ 63134 w 4321277"/>
              <a:gd name="connsiteY0" fmla="*/ 0 h 1352195"/>
              <a:gd name="connsiteX1" fmla="*/ 4258143 w 4321277"/>
              <a:gd name="connsiteY1" fmla="*/ 0 h 1352195"/>
              <a:gd name="connsiteX2" fmla="*/ 4321277 w 4321277"/>
              <a:gd name="connsiteY2" fmla="*/ 63134 h 1352195"/>
              <a:gd name="connsiteX3" fmla="*/ 4321277 w 4321277"/>
              <a:gd name="connsiteY3" fmla="*/ 1352195 h 1352195"/>
              <a:gd name="connsiteX4" fmla="*/ 0 w 4321277"/>
              <a:gd name="connsiteY4" fmla="*/ 1352195 h 1352195"/>
              <a:gd name="connsiteX5" fmla="*/ 0 w 4321277"/>
              <a:gd name="connsiteY5" fmla="*/ 63134 h 1352195"/>
              <a:gd name="connsiteX6" fmla="*/ 63134 w 4321277"/>
              <a:gd name="connsiteY6" fmla="*/ 0 h 1352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21277" h="1352195">
                <a:moveTo>
                  <a:pt x="63134" y="0"/>
                </a:moveTo>
                <a:lnTo>
                  <a:pt x="4258143" y="0"/>
                </a:lnTo>
                <a:cubicBezTo>
                  <a:pt x="4293011" y="0"/>
                  <a:pt x="4321277" y="28266"/>
                  <a:pt x="4321277" y="63134"/>
                </a:cubicBezTo>
                <a:lnTo>
                  <a:pt x="4321277" y="1352195"/>
                </a:lnTo>
                <a:lnTo>
                  <a:pt x="0" y="1352195"/>
                </a:lnTo>
                <a:lnTo>
                  <a:pt x="0" y="63134"/>
                </a:lnTo>
                <a:cubicBezTo>
                  <a:pt x="0" y="28266"/>
                  <a:pt x="28266" y="0"/>
                  <a:pt x="63134"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115162420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25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32_Title Slide">
    <p:spTree>
      <p:nvGrpSpPr>
        <p:cNvPr id="1" name=""/>
        <p:cNvGrpSpPr/>
        <p:nvPr/>
      </p:nvGrpSpPr>
      <p:grpSpPr>
        <a:xfrm>
          <a:off x="0" y="0"/>
          <a:ext cx="0" cy="0"/>
          <a:chOff x="0" y="0"/>
          <a:chExt cx="0" cy="0"/>
        </a:xfrm>
      </p:grpSpPr>
      <p:sp>
        <p:nvSpPr>
          <p:cNvPr id="10" name="Picture Placeholder 9">
            <a:extLst>
              <a:ext uri="{FF2B5EF4-FFF2-40B4-BE49-F238E27FC236}">
                <a16:creationId xmlns:a16="http://schemas.microsoft.com/office/drawing/2014/main" id="{FEECC00B-A5CE-4327-A56C-02E3EC9EE7CD}"/>
              </a:ext>
            </a:extLst>
          </p:cNvPr>
          <p:cNvSpPr>
            <a:spLocks noGrp="1"/>
          </p:cNvSpPr>
          <p:nvPr>
            <p:ph type="pic" sz="quarter" idx="12" hasCustomPrompt="1"/>
          </p:nvPr>
        </p:nvSpPr>
        <p:spPr>
          <a:xfrm>
            <a:off x="1560871" y="2409745"/>
            <a:ext cx="3519107" cy="3519107"/>
          </a:xfrm>
          <a:custGeom>
            <a:avLst/>
            <a:gdLst>
              <a:gd name="connsiteX0" fmla="*/ 85444 w 3519107"/>
              <a:gd name="connsiteY0" fmla="*/ 0 h 3519107"/>
              <a:gd name="connsiteX1" fmla="*/ 3519107 w 3519107"/>
              <a:gd name="connsiteY1" fmla="*/ 0 h 3519107"/>
              <a:gd name="connsiteX2" fmla="*/ 3519107 w 3519107"/>
              <a:gd name="connsiteY2" fmla="*/ 3519107 h 3519107"/>
              <a:gd name="connsiteX3" fmla="*/ 85444 w 3519107"/>
              <a:gd name="connsiteY3" fmla="*/ 3519107 h 3519107"/>
              <a:gd name="connsiteX4" fmla="*/ 0 w 3519107"/>
              <a:gd name="connsiteY4" fmla="*/ 3433663 h 3519107"/>
              <a:gd name="connsiteX5" fmla="*/ 0 w 3519107"/>
              <a:gd name="connsiteY5" fmla="*/ 85444 h 3519107"/>
              <a:gd name="connsiteX6" fmla="*/ 85444 w 3519107"/>
              <a:gd name="connsiteY6" fmla="*/ 0 h 3519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19107" h="3519107">
                <a:moveTo>
                  <a:pt x="85444" y="0"/>
                </a:moveTo>
                <a:lnTo>
                  <a:pt x="3519107" y="0"/>
                </a:lnTo>
                <a:lnTo>
                  <a:pt x="3519107" y="3519107"/>
                </a:lnTo>
                <a:lnTo>
                  <a:pt x="85444" y="3519107"/>
                </a:lnTo>
                <a:cubicBezTo>
                  <a:pt x="38255" y="3519107"/>
                  <a:pt x="0" y="3480852"/>
                  <a:pt x="0" y="3433663"/>
                </a:cubicBezTo>
                <a:lnTo>
                  <a:pt x="0" y="85444"/>
                </a:lnTo>
                <a:cubicBezTo>
                  <a:pt x="0" y="38255"/>
                  <a:pt x="38255" y="0"/>
                  <a:pt x="85444"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3" name="Text Placeholder 5">
            <a:extLst>
              <a:ext uri="{FF2B5EF4-FFF2-40B4-BE49-F238E27FC236}">
                <a16:creationId xmlns:a16="http://schemas.microsoft.com/office/drawing/2014/main" id="{8F9F5811-4BC8-4DC7-AF63-AEA1B74C66A1}"/>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4" name="Text Placeholder 5">
            <a:extLst>
              <a:ext uri="{FF2B5EF4-FFF2-40B4-BE49-F238E27FC236}">
                <a16:creationId xmlns:a16="http://schemas.microsoft.com/office/drawing/2014/main" id="{9CC68C0F-E68A-4E17-9743-871A23DCDA30}"/>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spTree>
    <p:extLst>
      <p:ext uri="{BB962C8B-B14F-4D97-AF65-F5344CB8AC3E}">
        <p14:creationId xmlns:p14="http://schemas.microsoft.com/office/powerpoint/2010/main" val="359811732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75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3">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75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4">
                                            <p:txEl>
                                              <p:pRg st="0" end="0"/>
                                            </p:txEl>
                                          </p:spTgt>
                                        </p:tgtEl>
                                        <p:attrNameLst>
                                          <p:attrName>ppt_y</p:attrName>
                                        </p:attrNameLst>
                                      </p:cBhvr>
                                      <p:tavLst>
                                        <p:tav tm="0">
                                          <p:val>
                                            <p:strVal val="0-#ppt_h/2"/>
                                          </p:val>
                                        </p:tav>
                                        <p:tav tm="100000">
                                          <p:val>
                                            <p:strVal val="#ppt_y"/>
                                          </p:val>
                                        </p:tav>
                                      </p:tavLst>
                                    </p:anim>
                                  </p:childTnLst>
                                </p:cTn>
                              </p:par>
                              <p:par>
                                <p:cTn id="13" presetID="10" presetClass="entr" presetSubtype="0" fill="hold" grpId="0" nodeType="withEffect">
                                  <p:stCondLst>
                                    <p:cond delay="225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3"/>
                        </p:tgtEl>
                        <p:attrNameLst>
                          <p:attrName>style.visibility</p:attrName>
                        </p:attrNameLst>
                      </p:cBhvr>
                      <p:to>
                        <p:strVal val="visible"/>
                      </p:to>
                    </p:set>
                    <p:anim calcmode="lin" valueType="num">
                      <p:cBhvr additive="base">
                        <p:cTn dur="750" fill="hold"/>
                        <p:tgtEl>
                          <p:spTgt spid="3"/>
                        </p:tgtEl>
                        <p:attrNameLst>
                          <p:attrName>ppt_x</p:attrName>
                        </p:attrNameLst>
                      </p:cBhvr>
                      <p:tavLst>
                        <p:tav tm="0">
                          <p:val>
                            <p:strVal val="#ppt_x"/>
                          </p:val>
                        </p:tav>
                        <p:tav tm="100000">
                          <p:val>
                            <p:strVal val="#ppt_x"/>
                          </p:val>
                        </p:tav>
                      </p:tavLst>
                    </p:anim>
                    <p:anim calcmode="lin" valueType="num">
                      <p:cBhvr additive="base">
                        <p:cTn dur="750" fill="hold"/>
                        <p:tgtEl>
                          <p:spTgt spid="3"/>
                        </p:tgtEl>
                        <p:attrNameLst>
                          <p:attrName>ppt_y</p:attrName>
                        </p:attrNameLst>
                      </p:cBhvr>
                      <p:tavLst>
                        <p:tav tm="0">
                          <p:val>
                            <p:strVal val="0-#ppt_h/2"/>
                          </p:val>
                        </p:tav>
                        <p:tav tm="100000">
                          <p:val>
                            <p:strVal val="#ppt_y"/>
                          </p:val>
                        </p:tav>
                      </p:tavLst>
                    </p:anim>
                  </p:childTnLst>
                </p:cTn>
              </p:par>
            </p:tnLst>
          </p:tmpl>
        </p:tmplLst>
      </p:bldP>
      <p:bldP spid="4"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4"/>
                        </p:tgtEl>
                        <p:attrNameLst>
                          <p:attrName>style.visibility</p:attrName>
                        </p:attrNameLst>
                      </p:cBhvr>
                      <p:to>
                        <p:strVal val="visible"/>
                      </p:to>
                    </p:set>
                    <p:anim calcmode="lin" valueType="num">
                      <p:cBhvr additive="base">
                        <p:cTn dur="750" fill="hold"/>
                        <p:tgtEl>
                          <p:spTgt spid="4"/>
                        </p:tgtEl>
                        <p:attrNameLst>
                          <p:attrName>ppt_x</p:attrName>
                        </p:attrNameLst>
                      </p:cBhvr>
                      <p:tavLst>
                        <p:tav tm="0">
                          <p:val>
                            <p:strVal val="#ppt_x"/>
                          </p:val>
                        </p:tav>
                        <p:tav tm="100000">
                          <p:val>
                            <p:strVal val="#ppt_x"/>
                          </p:val>
                        </p:tav>
                      </p:tavLst>
                    </p:anim>
                    <p:anim calcmode="lin" valueType="num">
                      <p:cBhvr additive="base">
                        <p:cTn dur="750" fill="hold"/>
                        <p:tgtEl>
                          <p:spTgt spid="4"/>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4_Title Slide">
    <p:spTree>
      <p:nvGrpSpPr>
        <p:cNvPr id="1" name=""/>
        <p:cNvGrpSpPr/>
        <p:nvPr/>
      </p:nvGrpSpPr>
      <p:grpSpPr>
        <a:xfrm>
          <a:off x="0" y="0"/>
          <a:ext cx="0" cy="0"/>
          <a:chOff x="0" y="0"/>
          <a:chExt cx="0" cy="0"/>
        </a:xfrm>
      </p:grpSpPr>
      <p:sp>
        <p:nvSpPr>
          <p:cNvPr id="33" name="Picture Placeholder 32">
            <a:extLst>
              <a:ext uri="{FF2B5EF4-FFF2-40B4-BE49-F238E27FC236}">
                <a16:creationId xmlns:a16="http://schemas.microsoft.com/office/drawing/2014/main" id="{AF664504-F634-4009-8C95-B1480D62B37A}"/>
              </a:ext>
            </a:extLst>
          </p:cNvPr>
          <p:cNvSpPr>
            <a:spLocks noGrp="1"/>
          </p:cNvSpPr>
          <p:nvPr>
            <p:ph type="pic" sz="quarter" idx="12" hasCustomPrompt="1"/>
          </p:nvPr>
        </p:nvSpPr>
        <p:spPr>
          <a:xfrm>
            <a:off x="1548581" y="1767446"/>
            <a:ext cx="4547419" cy="1699655"/>
          </a:xfrm>
          <a:custGeom>
            <a:avLst/>
            <a:gdLst>
              <a:gd name="connsiteX0" fmla="*/ 77449 w 4547419"/>
              <a:gd name="connsiteY0" fmla="*/ 0 h 1699655"/>
              <a:gd name="connsiteX1" fmla="*/ 4469970 w 4547419"/>
              <a:gd name="connsiteY1" fmla="*/ 0 h 1699655"/>
              <a:gd name="connsiteX2" fmla="*/ 4547419 w 4547419"/>
              <a:gd name="connsiteY2" fmla="*/ 77449 h 1699655"/>
              <a:gd name="connsiteX3" fmla="*/ 4547419 w 4547419"/>
              <a:gd name="connsiteY3" fmla="*/ 1699655 h 1699655"/>
              <a:gd name="connsiteX4" fmla="*/ 0 w 4547419"/>
              <a:gd name="connsiteY4" fmla="*/ 1699655 h 1699655"/>
              <a:gd name="connsiteX5" fmla="*/ 0 w 4547419"/>
              <a:gd name="connsiteY5" fmla="*/ 77449 h 1699655"/>
              <a:gd name="connsiteX6" fmla="*/ 77449 w 4547419"/>
              <a:gd name="connsiteY6" fmla="*/ 0 h 16996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47419" h="1699655">
                <a:moveTo>
                  <a:pt x="77449" y="0"/>
                </a:moveTo>
                <a:lnTo>
                  <a:pt x="4469970" y="0"/>
                </a:lnTo>
                <a:cubicBezTo>
                  <a:pt x="4512744" y="0"/>
                  <a:pt x="4547419" y="34675"/>
                  <a:pt x="4547419" y="77449"/>
                </a:cubicBezTo>
                <a:lnTo>
                  <a:pt x="4547419" y="1699655"/>
                </a:lnTo>
                <a:lnTo>
                  <a:pt x="0" y="1699655"/>
                </a:lnTo>
                <a:lnTo>
                  <a:pt x="0" y="77449"/>
                </a:lnTo>
                <a:cubicBezTo>
                  <a:pt x="0" y="34675"/>
                  <a:pt x="34675" y="0"/>
                  <a:pt x="77449" y="0"/>
                </a:cubicBezTo>
                <a:close/>
              </a:path>
            </a:pathLst>
          </a:custGeom>
        </p:spPr>
        <p:txBody>
          <a:bodyPr wrap="square">
            <a:noAutofit/>
          </a:bodyPr>
          <a:lstStyle>
            <a:lvl1pPr marL="0" indent="0">
              <a:buNone/>
              <a:defRPr sz="1200">
                <a:solidFill>
                  <a:schemeClr val="bg1">
                    <a:lumMod val="65000"/>
                  </a:schemeClr>
                </a:solidFill>
              </a:defRPr>
            </a:lvl1pPr>
          </a:lstStyle>
          <a:p>
            <a:r>
              <a:rPr lang="en-US" dirty="0"/>
              <a:t>Image Placeholder</a:t>
            </a:r>
          </a:p>
        </p:txBody>
      </p:sp>
      <p:sp>
        <p:nvSpPr>
          <p:cNvPr id="32" name="Picture Placeholder 31">
            <a:extLst>
              <a:ext uri="{FF2B5EF4-FFF2-40B4-BE49-F238E27FC236}">
                <a16:creationId xmlns:a16="http://schemas.microsoft.com/office/drawing/2014/main" id="{DF92AE4E-F747-434C-9A9E-F9BDD1E23BFC}"/>
              </a:ext>
            </a:extLst>
          </p:cNvPr>
          <p:cNvSpPr>
            <a:spLocks noGrp="1"/>
          </p:cNvSpPr>
          <p:nvPr>
            <p:ph type="pic" sz="quarter" idx="13" hasCustomPrompt="1"/>
          </p:nvPr>
        </p:nvSpPr>
        <p:spPr>
          <a:xfrm>
            <a:off x="5810163" y="1556294"/>
            <a:ext cx="5119094" cy="1999803"/>
          </a:xfrm>
          <a:custGeom>
            <a:avLst/>
            <a:gdLst>
              <a:gd name="connsiteX0" fmla="*/ 87185 w 5119094"/>
              <a:gd name="connsiteY0" fmla="*/ 0 h 1999803"/>
              <a:gd name="connsiteX1" fmla="*/ 5031909 w 5119094"/>
              <a:gd name="connsiteY1" fmla="*/ 0 h 1999803"/>
              <a:gd name="connsiteX2" fmla="*/ 5119094 w 5119094"/>
              <a:gd name="connsiteY2" fmla="*/ 87185 h 1999803"/>
              <a:gd name="connsiteX3" fmla="*/ 5119094 w 5119094"/>
              <a:gd name="connsiteY3" fmla="*/ 1999803 h 1999803"/>
              <a:gd name="connsiteX4" fmla="*/ 0 w 5119094"/>
              <a:gd name="connsiteY4" fmla="*/ 1999803 h 1999803"/>
              <a:gd name="connsiteX5" fmla="*/ 0 w 5119094"/>
              <a:gd name="connsiteY5" fmla="*/ 87185 h 1999803"/>
              <a:gd name="connsiteX6" fmla="*/ 87185 w 5119094"/>
              <a:gd name="connsiteY6" fmla="*/ 0 h 1999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9094" h="1999803">
                <a:moveTo>
                  <a:pt x="87185" y="0"/>
                </a:moveTo>
                <a:lnTo>
                  <a:pt x="5031909" y="0"/>
                </a:lnTo>
                <a:cubicBezTo>
                  <a:pt x="5080060" y="0"/>
                  <a:pt x="5119094" y="39034"/>
                  <a:pt x="5119094" y="87185"/>
                </a:cubicBezTo>
                <a:lnTo>
                  <a:pt x="5119094" y="1999803"/>
                </a:lnTo>
                <a:lnTo>
                  <a:pt x="0" y="1999803"/>
                </a:lnTo>
                <a:lnTo>
                  <a:pt x="0" y="87185"/>
                </a:lnTo>
                <a:cubicBezTo>
                  <a:pt x="0" y="39034"/>
                  <a:pt x="39034" y="0"/>
                  <a:pt x="87185"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0" name="Text Placeholder 5">
            <a:extLst>
              <a:ext uri="{FF2B5EF4-FFF2-40B4-BE49-F238E27FC236}">
                <a16:creationId xmlns:a16="http://schemas.microsoft.com/office/drawing/2014/main" id="{5DF3AF5E-FFD7-4FF9-AD17-2FE064E812C7}"/>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11" name="Text Placeholder 5">
            <a:extLst>
              <a:ext uri="{FF2B5EF4-FFF2-40B4-BE49-F238E27FC236}">
                <a16:creationId xmlns:a16="http://schemas.microsoft.com/office/drawing/2014/main" id="{FAFBF495-E4AF-4306-B0E1-0918E14152BC}"/>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grpSp>
        <p:nvGrpSpPr>
          <p:cNvPr id="12" name="Group 11">
            <a:extLst>
              <a:ext uri="{FF2B5EF4-FFF2-40B4-BE49-F238E27FC236}">
                <a16:creationId xmlns:a16="http://schemas.microsoft.com/office/drawing/2014/main" id="{9CC520DE-708D-420A-A7CF-FF1A6866482E}"/>
              </a:ext>
            </a:extLst>
          </p:cNvPr>
          <p:cNvGrpSpPr/>
          <p:nvPr userDrawn="1"/>
        </p:nvGrpSpPr>
        <p:grpSpPr>
          <a:xfrm>
            <a:off x="5943600" y="1210739"/>
            <a:ext cx="304800" cy="106680"/>
            <a:chOff x="5935980" y="1180306"/>
            <a:chExt cx="304800" cy="106680"/>
          </a:xfrm>
        </p:grpSpPr>
        <p:sp>
          <p:nvSpPr>
            <p:cNvPr id="13" name="Oval 12">
              <a:extLst>
                <a:ext uri="{FF2B5EF4-FFF2-40B4-BE49-F238E27FC236}">
                  <a16:creationId xmlns:a16="http://schemas.microsoft.com/office/drawing/2014/main" id="{9DC1E6D6-BABC-4D6E-9E3A-0056315AB33F}"/>
                </a:ext>
              </a:extLst>
            </p:cNvPr>
            <p:cNvSpPr/>
            <p:nvPr/>
          </p:nvSpPr>
          <p:spPr>
            <a:xfrm>
              <a:off x="5935980" y="1180306"/>
              <a:ext cx="106680" cy="1066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D64BA920-AEBA-41FC-8C4B-B929962381A1}"/>
                </a:ext>
              </a:extLst>
            </p:cNvPr>
            <p:cNvSpPr/>
            <p:nvPr/>
          </p:nvSpPr>
          <p:spPr>
            <a:xfrm>
              <a:off x="6134100" y="1180306"/>
              <a:ext cx="106680" cy="10668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60260019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75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10">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additive="base">
                                        <p:cTn id="11" dur="75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11">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decel="10000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750" fill="hold"/>
                                        <p:tgtEl>
                                          <p:spTgt spid="12"/>
                                        </p:tgtEl>
                                        <p:attrNameLst>
                                          <p:attrName>ppt_x</p:attrName>
                                        </p:attrNameLst>
                                      </p:cBhvr>
                                      <p:tavLst>
                                        <p:tav tm="0">
                                          <p:val>
                                            <p:strVal val="#ppt_x"/>
                                          </p:val>
                                        </p:tav>
                                        <p:tav tm="100000">
                                          <p:val>
                                            <p:strVal val="#ppt_x"/>
                                          </p:val>
                                        </p:tav>
                                      </p:tavLst>
                                    </p:anim>
                                    <p:anim calcmode="lin" valueType="num">
                                      <p:cBhvr additive="base">
                                        <p:cTn id="16" dur="750" fill="hold"/>
                                        <p:tgtEl>
                                          <p:spTgt spid="12"/>
                                        </p:tgtEl>
                                        <p:attrNameLst>
                                          <p:attrName>ppt_y</p:attrName>
                                        </p:attrNameLst>
                                      </p:cBhvr>
                                      <p:tavLst>
                                        <p:tav tm="0">
                                          <p:val>
                                            <p:strVal val="0-#ppt_h/2"/>
                                          </p:val>
                                        </p:tav>
                                        <p:tav tm="100000">
                                          <p:val>
                                            <p:strVal val="#ppt_y"/>
                                          </p:val>
                                        </p:tav>
                                      </p:tavLst>
                                    </p:anim>
                                  </p:childTnLst>
                                </p:cTn>
                              </p:par>
                              <p:par>
                                <p:cTn id="17" presetID="10" presetClass="entr" presetSubtype="0" fill="hold" grpId="0" nodeType="withEffect">
                                  <p:stCondLst>
                                    <p:cond delay="150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grpId="0" nodeType="withEffect">
                                  <p:stCondLst>
                                    <p:cond delay="175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2" grpId="0"/>
      <p:bldP spid="10"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ppt_x"/>
                          </p:val>
                        </p:tav>
                        <p:tav tm="100000">
                          <p:val>
                            <p:strVal val="#ppt_x"/>
                          </p:val>
                        </p:tav>
                      </p:tavLst>
                    </p:anim>
                    <p:anim calcmode="lin" valueType="num">
                      <p:cBhvr additive="base">
                        <p:cTn dur="750" fill="hold"/>
                        <p:tgtEl>
                          <p:spTgt spid="10"/>
                        </p:tgtEl>
                        <p:attrNameLst>
                          <p:attrName>ppt_y</p:attrName>
                        </p:attrNameLst>
                      </p:cBhvr>
                      <p:tavLst>
                        <p:tav tm="0">
                          <p:val>
                            <p:strVal val="0-#ppt_h/2"/>
                          </p:val>
                        </p:tav>
                        <p:tav tm="100000">
                          <p:val>
                            <p:strVal val="#ppt_y"/>
                          </p:val>
                        </p:tav>
                      </p:tavLst>
                    </p:anim>
                  </p:childTnLst>
                </p:cTn>
              </p:par>
            </p:tnLst>
          </p:tmpl>
        </p:tmplLst>
      </p:bldP>
      <p:bldP spid="11"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14" name="Picture Placeholder 13">
            <a:extLst>
              <a:ext uri="{FF2B5EF4-FFF2-40B4-BE49-F238E27FC236}">
                <a16:creationId xmlns:a16="http://schemas.microsoft.com/office/drawing/2014/main" id="{80E3FFEC-5202-4FAB-BEE2-66CE2E59B100}"/>
              </a:ext>
            </a:extLst>
          </p:cNvPr>
          <p:cNvSpPr>
            <a:spLocks noGrp="1"/>
          </p:cNvSpPr>
          <p:nvPr>
            <p:ph type="pic" sz="quarter" idx="12" hasCustomPrompt="1"/>
          </p:nvPr>
        </p:nvSpPr>
        <p:spPr>
          <a:xfrm>
            <a:off x="1262744" y="1762695"/>
            <a:ext cx="2866804" cy="4262281"/>
          </a:xfrm>
          <a:custGeom>
            <a:avLst/>
            <a:gdLst>
              <a:gd name="connsiteX0" fmla="*/ 190872 w 2866804"/>
              <a:gd name="connsiteY0" fmla="*/ 0 h 4262281"/>
              <a:gd name="connsiteX1" fmla="*/ 2675932 w 2866804"/>
              <a:gd name="connsiteY1" fmla="*/ 0 h 4262281"/>
              <a:gd name="connsiteX2" fmla="*/ 2866804 w 2866804"/>
              <a:gd name="connsiteY2" fmla="*/ 190872 h 4262281"/>
              <a:gd name="connsiteX3" fmla="*/ 2866804 w 2866804"/>
              <a:gd name="connsiteY3" fmla="*/ 4071409 h 4262281"/>
              <a:gd name="connsiteX4" fmla="*/ 2675932 w 2866804"/>
              <a:gd name="connsiteY4" fmla="*/ 4262281 h 4262281"/>
              <a:gd name="connsiteX5" fmla="*/ 190872 w 2866804"/>
              <a:gd name="connsiteY5" fmla="*/ 4262281 h 4262281"/>
              <a:gd name="connsiteX6" fmla="*/ 0 w 2866804"/>
              <a:gd name="connsiteY6" fmla="*/ 4071409 h 4262281"/>
              <a:gd name="connsiteX7" fmla="*/ 0 w 2866804"/>
              <a:gd name="connsiteY7" fmla="*/ 190872 h 4262281"/>
              <a:gd name="connsiteX8" fmla="*/ 190872 w 2866804"/>
              <a:gd name="connsiteY8" fmla="*/ 0 h 4262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66804" h="4262281">
                <a:moveTo>
                  <a:pt x="190872" y="0"/>
                </a:moveTo>
                <a:lnTo>
                  <a:pt x="2675932" y="0"/>
                </a:lnTo>
                <a:cubicBezTo>
                  <a:pt x="2781348" y="0"/>
                  <a:pt x="2866804" y="85456"/>
                  <a:pt x="2866804" y="190872"/>
                </a:cubicBezTo>
                <a:lnTo>
                  <a:pt x="2866804" y="4071409"/>
                </a:lnTo>
                <a:cubicBezTo>
                  <a:pt x="2866804" y="4176825"/>
                  <a:pt x="2781348" y="4262281"/>
                  <a:pt x="2675932" y="4262281"/>
                </a:cubicBezTo>
                <a:lnTo>
                  <a:pt x="190872" y="4262281"/>
                </a:lnTo>
                <a:cubicBezTo>
                  <a:pt x="85456" y="4262281"/>
                  <a:pt x="0" y="4176825"/>
                  <a:pt x="0" y="4071409"/>
                </a:cubicBezTo>
                <a:lnTo>
                  <a:pt x="0" y="190872"/>
                </a:lnTo>
                <a:cubicBezTo>
                  <a:pt x="0" y="85456"/>
                  <a:pt x="85456" y="0"/>
                  <a:pt x="190872" y="0"/>
                </a:cubicBezTo>
                <a:close/>
              </a:path>
            </a:pathLst>
          </a:custGeom>
          <a:noFill/>
          <a:ln>
            <a:noFill/>
          </a:ln>
          <a:effectLst>
            <a:outerShdw blurRad="508000" dist="88900" dir="5400000" algn="t" rotWithShape="0">
              <a:prstClr val="black">
                <a:alpha val="2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b" anchorCtr="0" forceAA="0" compatLnSpc="1">
            <a:prstTxWarp prst="textNoShape">
              <a:avLst/>
            </a:prstTxWarp>
            <a:noAutofit/>
          </a:bodyPr>
          <a:lstStyle>
            <a:lvl1pPr marL="0" indent="0" algn="ctr">
              <a:buNone/>
              <a:defRPr lang="en-US" sz="1200">
                <a:solidFill>
                  <a:schemeClr val="bg1"/>
                </a:solidFill>
              </a:defRPr>
            </a:lvl1pPr>
          </a:lstStyle>
          <a:p>
            <a:pPr marL="0" lvl="0" algn="ctr"/>
            <a:r>
              <a:rPr lang="en-US" dirty="0"/>
              <a:t>Image Placeholder</a:t>
            </a:r>
          </a:p>
        </p:txBody>
      </p:sp>
      <p:sp>
        <p:nvSpPr>
          <p:cNvPr id="20" name="Picture Placeholder 19">
            <a:extLst>
              <a:ext uri="{FF2B5EF4-FFF2-40B4-BE49-F238E27FC236}">
                <a16:creationId xmlns:a16="http://schemas.microsoft.com/office/drawing/2014/main" id="{DD85AF0C-FD8E-4253-9881-ADB127617589}"/>
              </a:ext>
            </a:extLst>
          </p:cNvPr>
          <p:cNvSpPr>
            <a:spLocks noGrp="1"/>
          </p:cNvSpPr>
          <p:nvPr>
            <p:ph type="pic" sz="quarter" idx="13" hasCustomPrompt="1"/>
          </p:nvPr>
        </p:nvSpPr>
        <p:spPr>
          <a:xfrm>
            <a:off x="4662598" y="1762695"/>
            <a:ext cx="2866804" cy="4262281"/>
          </a:xfrm>
          <a:custGeom>
            <a:avLst/>
            <a:gdLst>
              <a:gd name="connsiteX0" fmla="*/ 190872 w 2866804"/>
              <a:gd name="connsiteY0" fmla="*/ 0 h 4262281"/>
              <a:gd name="connsiteX1" fmla="*/ 2675932 w 2866804"/>
              <a:gd name="connsiteY1" fmla="*/ 0 h 4262281"/>
              <a:gd name="connsiteX2" fmla="*/ 2866804 w 2866804"/>
              <a:gd name="connsiteY2" fmla="*/ 190872 h 4262281"/>
              <a:gd name="connsiteX3" fmla="*/ 2866804 w 2866804"/>
              <a:gd name="connsiteY3" fmla="*/ 4071409 h 4262281"/>
              <a:gd name="connsiteX4" fmla="*/ 2675932 w 2866804"/>
              <a:gd name="connsiteY4" fmla="*/ 4262281 h 4262281"/>
              <a:gd name="connsiteX5" fmla="*/ 190872 w 2866804"/>
              <a:gd name="connsiteY5" fmla="*/ 4262281 h 4262281"/>
              <a:gd name="connsiteX6" fmla="*/ 0 w 2866804"/>
              <a:gd name="connsiteY6" fmla="*/ 4071409 h 4262281"/>
              <a:gd name="connsiteX7" fmla="*/ 0 w 2866804"/>
              <a:gd name="connsiteY7" fmla="*/ 190872 h 4262281"/>
              <a:gd name="connsiteX8" fmla="*/ 190872 w 2866804"/>
              <a:gd name="connsiteY8" fmla="*/ 0 h 4262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66804" h="4262281">
                <a:moveTo>
                  <a:pt x="190872" y="0"/>
                </a:moveTo>
                <a:lnTo>
                  <a:pt x="2675932" y="0"/>
                </a:lnTo>
                <a:cubicBezTo>
                  <a:pt x="2781348" y="0"/>
                  <a:pt x="2866804" y="85456"/>
                  <a:pt x="2866804" y="190872"/>
                </a:cubicBezTo>
                <a:lnTo>
                  <a:pt x="2866804" y="4071409"/>
                </a:lnTo>
                <a:cubicBezTo>
                  <a:pt x="2866804" y="4176825"/>
                  <a:pt x="2781348" y="4262281"/>
                  <a:pt x="2675932" y="4262281"/>
                </a:cubicBezTo>
                <a:lnTo>
                  <a:pt x="190872" y="4262281"/>
                </a:lnTo>
                <a:cubicBezTo>
                  <a:pt x="85456" y="4262281"/>
                  <a:pt x="0" y="4176825"/>
                  <a:pt x="0" y="4071409"/>
                </a:cubicBezTo>
                <a:lnTo>
                  <a:pt x="0" y="190872"/>
                </a:lnTo>
                <a:cubicBezTo>
                  <a:pt x="0" y="85456"/>
                  <a:pt x="85456" y="0"/>
                  <a:pt x="190872" y="0"/>
                </a:cubicBezTo>
                <a:close/>
              </a:path>
            </a:pathLst>
          </a:custGeom>
          <a:noFill/>
          <a:ln>
            <a:noFill/>
          </a:ln>
          <a:effectLst>
            <a:outerShdw blurRad="508000" dist="88900" dir="5400000" algn="t" rotWithShape="0">
              <a:prstClr val="black">
                <a:alpha val="2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b" anchorCtr="0" forceAA="0" compatLnSpc="1">
            <a:prstTxWarp prst="textNoShape">
              <a:avLst/>
            </a:prstTxWarp>
            <a:noAutofit/>
          </a:bodyPr>
          <a:lstStyle>
            <a:lvl1pPr marL="0" indent="0" algn="ctr">
              <a:buNone/>
              <a:defRPr lang="en-US" sz="1200">
                <a:solidFill>
                  <a:schemeClr val="bg1"/>
                </a:solidFill>
              </a:defRPr>
            </a:lvl1pPr>
          </a:lstStyle>
          <a:p>
            <a:pPr marL="0" lvl="0" algn="ctr"/>
            <a:r>
              <a:rPr lang="en-US" dirty="0"/>
              <a:t>Image Placeholder</a:t>
            </a:r>
          </a:p>
        </p:txBody>
      </p:sp>
      <p:sp>
        <p:nvSpPr>
          <p:cNvPr id="21" name="Picture Placeholder 20">
            <a:extLst>
              <a:ext uri="{FF2B5EF4-FFF2-40B4-BE49-F238E27FC236}">
                <a16:creationId xmlns:a16="http://schemas.microsoft.com/office/drawing/2014/main" id="{421BDB9B-D972-4B64-97E0-A3DDCDEE47F4}"/>
              </a:ext>
            </a:extLst>
          </p:cNvPr>
          <p:cNvSpPr>
            <a:spLocks noGrp="1"/>
          </p:cNvSpPr>
          <p:nvPr>
            <p:ph type="pic" sz="quarter" idx="14" hasCustomPrompt="1"/>
          </p:nvPr>
        </p:nvSpPr>
        <p:spPr>
          <a:xfrm>
            <a:off x="8062452" y="1762695"/>
            <a:ext cx="2866804" cy="4262281"/>
          </a:xfrm>
          <a:custGeom>
            <a:avLst/>
            <a:gdLst>
              <a:gd name="connsiteX0" fmla="*/ 190872 w 2866804"/>
              <a:gd name="connsiteY0" fmla="*/ 0 h 4262281"/>
              <a:gd name="connsiteX1" fmla="*/ 2675932 w 2866804"/>
              <a:gd name="connsiteY1" fmla="*/ 0 h 4262281"/>
              <a:gd name="connsiteX2" fmla="*/ 2866804 w 2866804"/>
              <a:gd name="connsiteY2" fmla="*/ 190872 h 4262281"/>
              <a:gd name="connsiteX3" fmla="*/ 2866804 w 2866804"/>
              <a:gd name="connsiteY3" fmla="*/ 4071409 h 4262281"/>
              <a:gd name="connsiteX4" fmla="*/ 2675932 w 2866804"/>
              <a:gd name="connsiteY4" fmla="*/ 4262281 h 4262281"/>
              <a:gd name="connsiteX5" fmla="*/ 190872 w 2866804"/>
              <a:gd name="connsiteY5" fmla="*/ 4262281 h 4262281"/>
              <a:gd name="connsiteX6" fmla="*/ 0 w 2866804"/>
              <a:gd name="connsiteY6" fmla="*/ 4071409 h 4262281"/>
              <a:gd name="connsiteX7" fmla="*/ 0 w 2866804"/>
              <a:gd name="connsiteY7" fmla="*/ 190872 h 4262281"/>
              <a:gd name="connsiteX8" fmla="*/ 190872 w 2866804"/>
              <a:gd name="connsiteY8" fmla="*/ 0 h 4262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66804" h="4262281">
                <a:moveTo>
                  <a:pt x="190872" y="0"/>
                </a:moveTo>
                <a:lnTo>
                  <a:pt x="2675932" y="0"/>
                </a:lnTo>
                <a:cubicBezTo>
                  <a:pt x="2781348" y="0"/>
                  <a:pt x="2866804" y="85456"/>
                  <a:pt x="2866804" y="190872"/>
                </a:cubicBezTo>
                <a:lnTo>
                  <a:pt x="2866804" y="4071409"/>
                </a:lnTo>
                <a:cubicBezTo>
                  <a:pt x="2866804" y="4176825"/>
                  <a:pt x="2781348" y="4262281"/>
                  <a:pt x="2675932" y="4262281"/>
                </a:cubicBezTo>
                <a:lnTo>
                  <a:pt x="190872" y="4262281"/>
                </a:lnTo>
                <a:cubicBezTo>
                  <a:pt x="85456" y="4262281"/>
                  <a:pt x="0" y="4176825"/>
                  <a:pt x="0" y="4071409"/>
                </a:cubicBezTo>
                <a:lnTo>
                  <a:pt x="0" y="190872"/>
                </a:lnTo>
                <a:cubicBezTo>
                  <a:pt x="0" y="85456"/>
                  <a:pt x="85456" y="0"/>
                  <a:pt x="190872" y="0"/>
                </a:cubicBezTo>
                <a:close/>
              </a:path>
            </a:pathLst>
          </a:custGeom>
          <a:noFill/>
          <a:ln>
            <a:noFill/>
          </a:ln>
          <a:effectLst>
            <a:outerShdw blurRad="508000" dist="88900" dir="5400000" algn="t" rotWithShape="0">
              <a:prstClr val="black">
                <a:alpha val="2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b" anchorCtr="0" forceAA="0" compatLnSpc="1">
            <a:prstTxWarp prst="textNoShape">
              <a:avLst/>
            </a:prstTxWarp>
            <a:noAutofit/>
          </a:bodyPr>
          <a:lstStyle>
            <a:lvl1pPr marL="0" indent="0" algn="ctr">
              <a:buNone/>
              <a:defRPr lang="en-US" sz="1200">
                <a:solidFill>
                  <a:schemeClr val="bg1"/>
                </a:solidFill>
              </a:defRPr>
            </a:lvl1pPr>
          </a:lstStyle>
          <a:p>
            <a:pPr marL="0" lvl="0" algn="ctr"/>
            <a:r>
              <a:rPr lang="en-US" dirty="0"/>
              <a:t>Image Placeholder</a:t>
            </a:r>
          </a:p>
        </p:txBody>
      </p:sp>
      <p:sp>
        <p:nvSpPr>
          <p:cNvPr id="4" name="Text Placeholder 5">
            <a:extLst>
              <a:ext uri="{FF2B5EF4-FFF2-40B4-BE49-F238E27FC236}">
                <a16:creationId xmlns:a16="http://schemas.microsoft.com/office/drawing/2014/main" id="{0936E90A-C31C-4EA1-B3B0-2927C6BC8A97}"/>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5" name="Text Placeholder 5">
            <a:extLst>
              <a:ext uri="{FF2B5EF4-FFF2-40B4-BE49-F238E27FC236}">
                <a16:creationId xmlns:a16="http://schemas.microsoft.com/office/drawing/2014/main" id="{81B17FDA-E008-4958-91D9-300DC6C53068}"/>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grpSp>
        <p:nvGrpSpPr>
          <p:cNvPr id="6" name="Group 5">
            <a:extLst>
              <a:ext uri="{FF2B5EF4-FFF2-40B4-BE49-F238E27FC236}">
                <a16:creationId xmlns:a16="http://schemas.microsoft.com/office/drawing/2014/main" id="{CD29C924-4327-4743-BA03-255BD5D3652A}"/>
              </a:ext>
            </a:extLst>
          </p:cNvPr>
          <p:cNvGrpSpPr/>
          <p:nvPr userDrawn="1"/>
        </p:nvGrpSpPr>
        <p:grpSpPr>
          <a:xfrm>
            <a:off x="5943600" y="1210739"/>
            <a:ext cx="304800" cy="106680"/>
            <a:chOff x="5935980" y="1180306"/>
            <a:chExt cx="304800" cy="106680"/>
          </a:xfrm>
        </p:grpSpPr>
        <p:sp>
          <p:nvSpPr>
            <p:cNvPr id="7" name="Oval 6">
              <a:extLst>
                <a:ext uri="{FF2B5EF4-FFF2-40B4-BE49-F238E27FC236}">
                  <a16:creationId xmlns:a16="http://schemas.microsoft.com/office/drawing/2014/main" id="{D5FDC6FF-0DD5-4901-BE29-1BC2BBEC3FB1}"/>
                </a:ext>
              </a:extLst>
            </p:cNvPr>
            <p:cNvSpPr/>
            <p:nvPr/>
          </p:nvSpPr>
          <p:spPr>
            <a:xfrm>
              <a:off x="5935980" y="1180306"/>
              <a:ext cx="106680" cy="1066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0661463A-17AD-41B7-A9A6-C4DA40D2E0F1}"/>
                </a:ext>
              </a:extLst>
            </p:cNvPr>
            <p:cNvSpPr/>
            <p:nvPr/>
          </p:nvSpPr>
          <p:spPr>
            <a:xfrm>
              <a:off x="6134100" y="1180306"/>
              <a:ext cx="106680" cy="10668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8674714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75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4">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additive="base">
                                        <p:cTn id="11" dur="75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5">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decel="10000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750" fill="hold"/>
                                        <p:tgtEl>
                                          <p:spTgt spid="6"/>
                                        </p:tgtEl>
                                        <p:attrNameLst>
                                          <p:attrName>ppt_x</p:attrName>
                                        </p:attrNameLst>
                                      </p:cBhvr>
                                      <p:tavLst>
                                        <p:tav tm="0">
                                          <p:val>
                                            <p:strVal val="#ppt_x"/>
                                          </p:val>
                                        </p:tav>
                                        <p:tav tm="100000">
                                          <p:val>
                                            <p:strVal val="#ppt_x"/>
                                          </p:val>
                                        </p:tav>
                                      </p:tavLst>
                                    </p:anim>
                                    <p:anim calcmode="lin" valueType="num">
                                      <p:cBhvr additive="base">
                                        <p:cTn id="16" dur="750" fill="hold"/>
                                        <p:tgtEl>
                                          <p:spTgt spid="6"/>
                                        </p:tgtEl>
                                        <p:attrNameLst>
                                          <p:attrName>ppt_y</p:attrName>
                                        </p:attrNameLst>
                                      </p:cBhvr>
                                      <p:tavLst>
                                        <p:tav tm="0">
                                          <p:val>
                                            <p:strVal val="0-#ppt_h/2"/>
                                          </p:val>
                                        </p:tav>
                                        <p:tav tm="100000">
                                          <p:val>
                                            <p:strVal val="#ppt_y"/>
                                          </p:val>
                                        </p:tav>
                                      </p:tavLst>
                                    </p:anim>
                                  </p:childTnLst>
                                </p:cTn>
                              </p:par>
                              <p:par>
                                <p:cTn id="17" presetID="2" presetClass="entr" presetSubtype="4" decel="100000" fill="hold" grpId="0" nodeType="withEffect">
                                  <p:stCondLst>
                                    <p:cond delay="50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1000" fill="hold"/>
                                        <p:tgtEl>
                                          <p:spTgt spid="14"/>
                                        </p:tgtEl>
                                        <p:attrNameLst>
                                          <p:attrName>ppt_x</p:attrName>
                                        </p:attrNameLst>
                                      </p:cBhvr>
                                      <p:tavLst>
                                        <p:tav tm="0">
                                          <p:val>
                                            <p:strVal val="#ppt_x"/>
                                          </p:val>
                                        </p:tav>
                                        <p:tav tm="100000">
                                          <p:val>
                                            <p:strVal val="#ppt_x"/>
                                          </p:val>
                                        </p:tav>
                                      </p:tavLst>
                                    </p:anim>
                                    <p:anim calcmode="lin" valueType="num">
                                      <p:cBhvr additive="base">
                                        <p:cTn id="20" dur="1000" fill="hold"/>
                                        <p:tgtEl>
                                          <p:spTgt spid="14"/>
                                        </p:tgtEl>
                                        <p:attrNameLst>
                                          <p:attrName>ppt_y</p:attrName>
                                        </p:attrNameLst>
                                      </p:cBhvr>
                                      <p:tavLst>
                                        <p:tav tm="0">
                                          <p:val>
                                            <p:strVal val="1+#ppt_h/2"/>
                                          </p:val>
                                        </p:tav>
                                        <p:tav tm="100000">
                                          <p:val>
                                            <p:strVal val="#ppt_y"/>
                                          </p:val>
                                        </p:tav>
                                      </p:tavLst>
                                    </p:anim>
                                  </p:childTnLst>
                                </p:cTn>
                              </p:par>
                              <p:par>
                                <p:cTn id="21" presetID="2" presetClass="entr" presetSubtype="4" decel="100000" fill="hold" grpId="0" nodeType="withEffect">
                                  <p:stCondLst>
                                    <p:cond delay="75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1000" fill="hold"/>
                                        <p:tgtEl>
                                          <p:spTgt spid="20"/>
                                        </p:tgtEl>
                                        <p:attrNameLst>
                                          <p:attrName>ppt_x</p:attrName>
                                        </p:attrNameLst>
                                      </p:cBhvr>
                                      <p:tavLst>
                                        <p:tav tm="0">
                                          <p:val>
                                            <p:strVal val="#ppt_x"/>
                                          </p:val>
                                        </p:tav>
                                        <p:tav tm="100000">
                                          <p:val>
                                            <p:strVal val="#ppt_x"/>
                                          </p:val>
                                        </p:tav>
                                      </p:tavLst>
                                    </p:anim>
                                    <p:anim calcmode="lin" valueType="num">
                                      <p:cBhvr additive="base">
                                        <p:cTn id="24" dur="1000" fill="hold"/>
                                        <p:tgtEl>
                                          <p:spTgt spid="20"/>
                                        </p:tgtEl>
                                        <p:attrNameLst>
                                          <p:attrName>ppt_y</p:attrName>
                                        </p:attrNameLst>
                                      </p:cBhvr>
                                      <p:tavLst>
                                        <p:tav tm="0">
                                          <p:val>
                                            <p:strVal val="1+#ppt_h/2"/>
                                          </p:val>
                                        </p:tav>
                                        <p:tav tm="100000">
                                          <p:val>
                                            <p:strVal val="#ppt_y"/>
                                          </p:val>
                                        </p:tav>
                                      </p:tavLst>
                                    </p:anim>
                                  </p:childTnLst>
                                </p:cTn>
                              </p:par>
                              <p:par>
                                <p:cTn id="25" presetID="2" presetClass="entr" presetSubtype="4" decel="100000" fill="hold" grpId="0" nodeType="withEffect">
                                  <p:stCondLst>
                                    <p:cond delay="100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1000" fill="hold"/>
                                        <p:tgtEl>
                                          <p:spTgt spid="21"/>
                                        </p:tgtEl>
                                        <p:attrNameLst>
                                          <p:attrName>ppt_x</p:attrName>
                                        </p:attrNameLst>
                                      </p:cBhvr>
                                      <p:tavLst>
                                        <p:tav tm="0">
                                          <p:val>
                                            <p:strVal val="#ppt_x"/>
                                          </p:val>
                                        </p:tav>
                                        <p:tav tm="100000">
                                          <p:val>
                                            <p:strVal val="#ppt_x"/>
                                          </p:val>
                                        </p:tav>
                                      </p:tavLst>
                                    </p:anim>
                                    <p:anim calcmode="lin" valueType="num">
                                      <p:cBhvr additive="base">
                                        <p:cTn id="28" dur="10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1" grpId="0"/>
      <p:bldP spid="4"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4"/>
                        </p:tgtEl>
                        <p:attrNameLst>
                          <p:attrName>style.visibility</p:attrName>
                        </p:attrNameLst>
                      </p:cBhvr>
                      <p:to>
                        <p:strVal val="visible"/>
                      </p:to>
                    </p:set>
                    <p:anim calcmode="lin" valueType="num">
                      <p:cBhvr additive="base">
                        <p:cTn dur="750" fill="hold"/>
                        <p:tgtEl>
                          <p:spTgt spid="4"/>
                        </p:tgtEl>
                        <p:attrNameLst>
                          <p:attrName>ppt_x</p:attrName>
                        </p:attrNameLst>
                      </p:cBhvr>
                      <p:tavLst>
                        <p:tav tm="0">
                          <p:val>
                            <p:strVal val="#ppt_x"/>
                          </p:val>
                        </p:tav>
                        <p:tav tm="100000">
                          <p:val>
                            <p:strVal val="#ppt_x"/>
                          </p:val>
                        </p:tav>
                      </p:tavLst>
                    </p:anim>
                    <p:anim calcmode="lin" valueType="num">
                      <p:cBhvr additive="base">
                        <p:cTn dur="750" fill="hold"/>
                        <p:tgtEl>
                          <p:spTgt spid="4"/>
                        </p:tgtEl>
                        <p:attrNameLst>
                          <p:attrName>ppt_y</p:attrName>
                        </p:attrNameLst>
                      </p:cBhvr>
                      <p:tavLst>
                        <p:tav tm="0">
                          <p:val>
                            <p:strVal val="0-#ppt_h/2"/>
                          </p:val>
                        </p:tav>
                        <p:tav tm="100000">
                          <p:val>
                            <p:strVal val="#ppt_y"/>
                          </p:val>
                        </p:tav>
                      </p:tavLst>
                    </p:anim>
                  </p:childTnLst>
                </p:cTn>
              </p:par>
            </p:tnLst>
          </p:tmpl>
        </p:tmplLst>
      </p:bldP>
      <p:bldP spid="5"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5"/>
                        </p:tgtEl>
                        <p:attrNameLst>
                          <p:attrName>style.visibility</p:attrName>
                        </p:attrNameLst>
                      </p:cBhvr>
                      <p:to>
                        <p:strVal val="visible"/>
                      </p:to>
                    </p:set>
                    <p:anim calcmode="lin" valueType="num">
                      <p:cBhvr additive="base">
                        <p:cTn dur="750" fill="hold"/>
                        <p:tgtEl>
                          <p:spTgt spid="5"/>
                        </p:tgtEl>
                        <p:attrNameLst>
                          <p:attrName>ppt_x</p:attrName>
                        </p:attrNameLst>
                      </p:cBhvr>
                      <p:tavLst>
                        <p:tav tm="0">
                          <p:val>
                            <p:strVal val="#ppt_x"/>
                          </p:val>
                        </p:tav>
                        <p:tav tm="100000">
                          <p:val>
                            <p:strVal val="#ppt_x"/>
                          </p:val>
                        </p:tav>
                      </p:tavLst>
                    </p:anim>
                    <p:anim calcmode="lin" valueType="num">
                      <p:cBhvr additive="base">
                        <p:cTn dur="750" fill="hold"/>
                        <p:tgtEl>
                          <p:spTgt spid="5"/>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26_Title Slide">
    <p:spTree>
      <p:nvGrpSpPr>
        <p:cNvPr id="1" name=""/>
        <p:cNvGrpSpPr/>
        <p:nvPr/>
      </p:nvGrpSpPr>
      <p:grpSpPr>
        <a:xfrm>
          <a:off x="0" y="0"/>
          <a:ext cx="0" cy="0"/>
          <a:chOff x="0" y="0"/>
          <a:chExt cx="0" cy="0"/>
        </a:xfrm>
      </p:grpSpPr>
      <p:sp>
        <p:nvSpPr>
          <p:cNvPr id="10" name="Text Placeholder 5">
            <a:extLst>
              <a:ext uri="{FF2B5EF4-FFF2-40B4-BE49-F238E27FC236}">
                <a16:creationId xmlns:a16="http://schemas.microsoft.com/office/drawing/2014/main" id="{111FD114-E66F-446B-8F1F-7041E4BBF4A5}"/>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11" name="Text Placeholder 5">
            <a:extLst>
              <a:ext uri="{FF2B5EF4-FFF2-40B4-BE49-F238E27FC236}">
                <a16:creationId xmlns:a16="http://schemas.microsoft.com/office/drawing/2014/main" id="{B0148691-6753-4296-9BCE-1762E67FE5A6}"/>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grpSp>
        <p:nvGrpSpPr>
          <p:cNvPr id="12" name="Group 11">
            <a:extLst>
              <a:ext uri="{FF2B5EF4-FFF2-40B4-BE49-F238E27FC236}">
                <a16:creationId xmlns:a16="http://schemas.microsoft.com/office/drawing/2014/main" id="{44C8429A-533E-4625-9530-5B3022657F6C}"/>
              </a:ext>
            </a:extLst>
          </p:cNvPr>
          <p:cNvGrpSpPr/>
          <p:nvPr userDrawn="1"/>
        </p:nvGrpSpPr>
        <p:grpSpPr>
          <a:xfrm>
            <a:off x="5943600" y="1210739"/>
            <a:ext cx="304800" cy="106680"/>
            <a:chOff x="5935980" y="1180306"/>
            <a:chExt cx="304800" cy="106680"/>
          </a:xfrm>
        </p:grpSpPr>
        <p:sp>
          <p:nvSpPr>
            <p:cNvPr id="13" name="Oval 12">
              <a:extLst>
                <a:ext uri="{FF2B5EF4-FFF2-40B4-BE49-F238E27FC236}">
                  <a16:creationId xmlns:a16="http://schemas.microsoft.com/office/drawing/2014/main" id="{FA8C4EC1-D064-4A37-8B2D-00C4056A1194}"/>
                </a:ext>
              </a:extLst>
            </p:cNvPr>
            <p:cNvSpPr/>
            <p:nvPr/>
          </p:nvSpPr>
          <p:spPr>
            <a:xfrm>
              <a:off x="5935980" y="1180306"/>
              <a:ext cx="106680" cy="1066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00972798-B613-4F44-8BC2-4C0080971C52}"/>
                </a:ext>
              </a:extLst>
            </p:cNvPr>
            <p:cNvSpPr/>
            <p:nvPr/>
          </p:nvSpPr>
          <p:spPr>
            <a:xfrm>
              <a:off x="6134100" y="1180306"/>
              <a:ext cx="106680" cy="10668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Rectangle 15">
            <a:extLst>
              <a:ext uri="{FF2B5EF4-FFF2-40B4-BE49-F238E27FC236}">
                <a16:creationId xmlns:a16="http://schemas.microsoft.com/office/drawing/2014/main" id="{BA7C396F-192A-4479-8B87-795FE7B032C5}"/>
              </a:ext>
            </a:extLst>
          </p:cNvPr>
          <p:cNvSpPr/>
          <p:nvPr userDrawn="1"/>
        </p:nvSpPr>
        <p:spPr>
          <a:xfrm>
            <a:off x="1" y="1582057"/>
            <a:ext cx="12192000" cy="4586514"/>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Picture Placeholder 28">
            <a:extLst>
              <a:ext uri="{FF2B5EF4-FFF2-40B4-BE49-F238E27FC236}">
                <a16:creationId xmlns:a16="http://schemas.microsoft.com/office/drawing/2014/main" id="{BEA49D2E-5801-4CA5-A41C-EAAB46431765}"/>
              </a:ext>
            </a:extLst>
          </p:cNvPr>
          <p:cNvSpPr>
            <a:spLocks noGrp="1"/>
          </p:cNvSpPr>
          <p:nvPr>
            <p:ph type="pic" sz="quarter" idx="12" hasCustomPrompt="1"/>
          </p:nvPr>
        </p:nvSpPr>
        <p:spPr>
          <a:xfrm>
            <a:off x="5219700" y="2324100"/>
            <a:ext cx="1752600" cy="1752600"/>
          </a:xfrm>
          <a:custGeom>
            <a:avLst/>
            <a:gdLst>
              <a:gd name="connsiteX0" fmla="*/ 876300 w 1752600"/>
              <a:gd name="connsiteY0" fmla="*/ 0 h 1752600"/>
              <a:gd name="connsiteX1" fmla="*/ 1752600 w 1752600"/>
              <a:gd name="connsiteY1" fmla="*/ 876300 h 1752600"/>
              <a:gd name="connsiteX2" fmla="*/ 876300 w 1752600"/>
              <a:gd name="connsiteY2" fmla="*/ 1752600 h 1752600"/>
              <a:gd name="connsiteX3" fmla="*/ 0 w 1752600"/>
              <a:gd name="connsiteY3" fmla="*/ 876300 h 1752600"/>
              <a:gd name="connsiteX4" fmla="*/ 876300 w 1752600"/>
              <a:gd name="connsiteY4" fmla="*/ 0 h 1752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1752600">
                <a:moveTo>
                  <a:pt x="876300" y="0"/>
                </a:moveTo>
                <a:cubicBezTo>
                  <a:pt x="1360267" y="0"/>
                  <a:pt x="1752600" y="392333"/>
                  <a:pt x="1752600" y="876300"/>
                </a:cubicBezTo>
                <a:cubicBezTo>
                  <a:pt x="1752600" y="1360267"/>
                  <a:pt x="1360267" y="1752600"/>
                  <a:pt x="876300" y="1752600"/>
                </a:cubicBezTo>
                <a:cubicBezTo>
                  <a:pt x="392333" y="1752600"/>
                  <a:pt x="0" y="1360267"/>
                  <a:pt x="0" y="876300"/>
                </a:cubicBezTo>
                <a:cubicBezTo>
                  <a:pt x="0" y="392333"/>
                  <a:pt x="392333" y="0"/>
                  <a:pt x="876300"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186178127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75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10">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additive="base">
                                        <p:cTn id="11" dur="75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11">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decel="10000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750" fill="hold"/>
                                        <p:tgtEl>
                                          <p:spTgt spid="12"/>
                                        </p:tgtEl>
                                        <p:attrNameLst>
                                          <p:attrName>ppt_x</p:attrName>
                                        </p:attrNameLst>
                                      </p:cBhvr>
                                      <p:tavLst>
                                        <p:tav tm="0">
                                          <p:val>
                                            <p:strVal val="#ppt_x"/>
                                          </p:val>
                                        </p:tav>
                                        <p:tav tm="100000">
                                          <p:val>
                                            <p:strVal val="#ppt_x"/>
                                          </p:val>
                                        </p:tav>
                                      </p:tavLst>
                                    </p:anim>
                                    <p:anim calcmode="lin" valueType="num">
                                      <p:cBhvr additive="base">
                                        <p:cTn id="16" dur="750" fill="hold"/>
                                        <p:tgtEl>
                                          <p:spTgt spid="12"/>
                                        </p:tgtEl>
                                        <p:attrNameLst>
                                          <p:attrName>ppt_y</p:attrName>
                                        </p:attrNameLst>
                                      </p:cBhvr>
                                      <p:tavLst>
                                        <p:tav tm="0">
                                          <p:val>
                                            <p:strVal val="0-#ppt_h/2"/>
                                          </p:val>
                                        </p:tav>
                                        <p:tav tm="100000">
                                          <p:val>
                                            <p:strVal val="#ppt_y"/>
                                          </p:val>
                                        </p:tav>
                                      </p:tavLst>
                                    </p:anim>
                                  </p:childTnLst>
                                </p:cTn>
                              </p:par>
                              <p:par>
                                <p:cTn id="17" presetID="2" presetClass="entr" presetSubtype="2" decel="100000" fill="hold" grpId="0" nodeType="withEffect">
                                  <p:stCondLst>
                                    <p:cond delay="25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1000" fill="hold"/>
                                        <p:tgtEl>
                                          <p:spTgt spid="16"/>
                                        </p:tgtEl>
                                        <p:attrNameLst>
                                          <p:attrName>ppt_x</p:attrName>
                                        </p:attrNameLst>
                                      </p:cBhvr>
                                      <p:tavLst>
                                        <p:tav tm="0">
                                          <p:val>
                                            <p:strVal val="1+#ppt_w/2"/>
                                          </p:val>
                                        </p:tav>
                                        <p:tav tm="100000">
                                          <p:val>
                                            <p:strVal val="#ppt_x"/>
                                          </p:val>
                                        </p:tav>
                                      </p:tavLst>
                                    </p:anim>
                                    <p:anim calcmode="lin" valueType="num">
                                      <p:cBhvr additive="base">
                                        <p:cTn id="20" dur="1000" fill="hold"/>
                                        <p:tgtEl>
                                          <p:spTgt spid="16"/>
                                        </p:tgtEl>
                                        <p:attrNameLst>
                                          <p:attrName>ppt_y</p:attrName>
                                        </p:attrNameLst>
                                      </p:cBhvr>
                                      <p:tavLst>
                                        <p:tav tm="0">
                                          <p:val>
                                            <p:strVal val="#ppt_y"/>
                                          </p:val>
                                        </p:tav>
                                        <p:tav tm="100000">
                                          <p:val>
                                            <p:strVal val="#ppt_y"/>
                                          </p:val>
                                        </p:tav>
                                      </p:tavLst>
                                    </p:anim>
                                  </p:childTnLst>
                                </p:cTn>
                              </p:par>
                              <p:par>
                                <p:cTn id="21" presetID="10" presetClass="entr" presetSubtype="0" fill="hold" grpId="0" nodeType="withEffect">
                                  <p:stCondLst>
                                    <p:cond delay="125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ppt_x"/>
                          </p:val>
                        </p:tav>
                        <p:tav tm="100000">
                          <p:val>
                            <p:strVal val="#ppt_x"/>
                          </p:val>
                        </p:tav>
                      </p:tavLst>
                    </p:anim>
                    <p:anim calcmode="lin" valueType="num">
                      <p:cBhvr additive="base">
                        <p:cTn dur="750" fill="hold"/>
                        <p:tgtEl>
                          <p:spTgt spid="10"/>
                        </p:tgtEl>
                        <p:attrNameLst>
                          <p:attrName>ppt_y</p:attrName>
                        </p:attrNameLst>
                      </p:cBhvr>
                      <p:tavLst>
                        <p:tav tm="0">
                          <p:val>
                            <p:strVal val="0-#ppt_h/2"/>
                          </p:val>
                        </p:tav>
                        <p:tav tm="100000">
                          <p:val>
                            <p:strVal val="#ppt_y"/>
                          </p:val>
                        </p:tav>
                      </p:tavLst>
                    </p:anim>
                  </p:childTnLst>
                </p:cTn>
              </p:par>
            </p:tnLst>
          </p:tmpl>
        </p:tmplLst>
      </p:bldP>
      <p:bldP spid="11"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6" grpId="0" animBg="1"/>
      <p:bldP spid="29" grpId="0"/>
    </p:bld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13" name="Freeform: Shape 12">
            <a:extLst>
              <a:ext uri="{FF2B5EF4-FFF2-40B4-BE49-F238E27FC236}">
                <a16:creationId xmlns:a16="http://schemas.microsoft.com/office/drawing/2014/main" id="{C6587278-D57C-4A85-8EE4-6DFC55C99B20}"/>
              </a:ext>
            </a:extLst>
          </p:cNvPr>
          <p:cNvSpPr/>
          <p:nvPr userDrawn="1"/>
        </p:nvSpPr>
        <p:spPr>
          <a:xfrm flipH="1">
            <a:off x="0" y="0"/>
            <a:ext cx="10248901" cy="6858000"/>
          </a:xfrm>
          <a:custGeom>
            <a:avLst/>
            <a:gdLst>
              <a:gd name="connsiteX0" fmla="*/ 10248901 w 10248901"/>
              <a:gd name="connsiteY0" fmla="*/ 0 h 6858000"/>
              <a:gd name="connsiteX1" fmla="*/ 2091896 w 10248901"/>
              <a:gd name="connsiteY1" fmla="*/ 0 h 6858000"/>
              <a:gd name="connsiteX2" fmla="*/ 0 w 10248901"/>
              <a:gd name="connsiteY2" fmla="*/ 6858000 h 6858000"/>
              <a:gd name="connsiteX3" fmla="*/ 10248901 w 1024890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0248901" h="6858000">
                <a:moveTo>
                  <a:pt x="10248901" y="0"/>
                </a:moveTo>
                <a:lnTo>
                  <a:pt x="2091896" y="0"/>
                </a:lnTo>
                <a:lnTo>
                  <a:pt x="0" y="6858000"/>
                </a:lnTo>
                <a:lnTo>
                  <a:pt x="10248901" y="6858000"/>
                </a:lnTo>
                <a:close/>
              </a:path>
            </a:pathLst>
          </a:custGeom>
          <a:gradFill flip="none" rotWithShape="1">
            <a:gsLst>
              <a:gs pos="0">
                <a:schemeClr val="accent1"/>
              </a:gs>
              <a:gs pos="100000">
                <a:schemeClr val="accent1">
                  <a:lumMod val="75000"/>
                </a:schemeClr>
              </a:gs>
            </a:gsLst>
            <a:path path="circle">
              <a:fillToRect l="100000" b="100000"/>
            </a:path>
            <a:tileRect t="-100000" r="-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imac2.png">
            <a:extLst>
              <a:ext uri="{FF2B5EF4-FFF2-40B4-BE49-F238E27FC236}">
                <a16:creationId xmlns:a16="http://schemas.microsoft.com/office/drawing/2014/main" id="{64E275D8-E630-45E4-96FC-6BAA67A4877D}"/>
              </a:ext>
            </a:extLst>
          </p:cNvPr>
          <p:cNvPicPr>
            <a:picLocks noChangeAspect="1"/>
          </p:cNvPicPr>
          <p:nvPr userDrawn="1"/>
        </p:nvPicPr>
        <p:blipFill>
          <a:blip r:embed="rId2" cstate="print"/>
          <a:stretch>
            <a:fillRect/>
          </a:stretch>
        </p:blipFill>
        <p:spPr>
          <a:xfrm flipH="1">
            <a:off x="5451028" y="623136"/>
            <a:ext cx="5352941" cy="5333261"/>
          </a:xfrm>
          <a:prstGeom prst="rect">
            <a:avLst/>
          </a:prstGeom>
          <a:effectLst/>
        </p:spPr>
      </p:pic>
      <p:sp>
        <p:nvSpPr>
          <p:cNvPr id="15" name="Picture Placeholder 22">
            <a:extLst>
              <a:ext uri="{FF2B5EF4-FFF2-40B4-BE49-F238E27FC236}">
                <a16:creationId xmlns:a16="http://schemas.microsoft.com/office/drawing/2014/main" id="{7C2AB1D6-50B5-4BBD-866A-0E9928B49976}"/>
              </a:ext>
            </a:extLst>
          </p:cNvPr>
          <p:cNvSpPr>
            <a:spLocks noGrp="1"/>
          </p:cNvSpPr>
          <p:nvPr>
            <p:ph type="pic" sz="quarter" idx="13"/>
          </p:nvPr>
        </p:nvSpPr>
        <p:spPr>
          <a:xfrm>
            <a:off x="6604000" y="825500"/>
            <a:ext cx="3987800" cy="3352800"/>
          </a:xfrm>
          <a:custGeom>
            <a:avLst/>
            <a:gdLst>
              <a:gd name="connsiteX0" fmla="*/ 3987800 w 3987800"/>
              <a:gd name="connsiteY0" fmla="*/ 0 h 3352800"/>
              <a:gd name="connsiteX1" fmla="*/ 3746500 w 3987800"/>
              <a:gd name="connsiteY1" fmla="*/ 2997200 h 3352800"/>
              <a:gd name="connsiteX2" fmla="*/ 0 w 3987800"/>
              <a:gd name="connsiteY2" fmla="*/ 3352800 h 3352800"/>
              <a:gd name="connsiteX3" fmla="*/ 508000 w 3987800"/>
              <a:gd name="connsiteY3" fmla="*/ 1295400 h 3352800"/>
            </a:gdLst>
            <a:ahLst/>
            <a:cxnLst>
              <a:cxn ang="0">
                <a:pos x="connsiteX0" y="connsiteY0"/>
              </a:cxn>
              <a:cxn ang="0">
                <a:pos x="connsiteX1" y="connsiteY1"/>
              </a:cxn>
              <a:cxn ang="0">
                <a:pos x="connsiteX2" y="connsiteY2"/>
              </a:cxn>
              <a:cxn ang="0">
                <a:pos x="connsiteX3" y="connsiteY3"/>
              </a:cxn>
            </a:cxnLst>
            <a:rect l="l" t="t" r="r" b="b"/>
            <a:pathLst>
              <a:path w="3987800" h="3352800">
                <a:moveTo>
                  <a:pt x="3987800" y="0"/>
                </a:moveTo>
                <a:lnTo>
                  <a:pt x="3746500" y="2997200"/>
                </a:lnTo>
                <a:lnTo>
                  <a:pt x="0" y="3352800"/>
                </a:lnTo>
                <a:lnTo>
                  <a:pt x="508000" y="1295400"/>
                </a:lnTo>
                <a:close/>
              </a:path>
            </a:pathLst>
          </a:custGeom>
        </p:spPr>
      </p:sp>
    </p:spTree>
    <p:extLst>
      <p:ext uri="{BB962C8B-B14F-4D97-AF65-F5344CB8AC3E}">
        <p14:creationId xmlns:p14="http://schemas.microsoft.com/office/powerpoint/2010/main" val="27401851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750" fill="hold"/>
                                        <p:tgtEl>
                                          <p:spTgt spid="13"/>
                                        </p:tgtEl>
                                        <p:attrNameLst>
                                          <p:attrName>ppt_x</p:attrName>
                                        </p:attrNameLst>
                                      </p:cBhvr>
                                      <p:tavLst>
                                        <p:tav tm="0">
                                          <p:val>
                                            <p:strVal val="0-#ppt_w/2"/>
                                          </p:val>
                                        </p:tav>
                                        <p:tav tm="100000">
                                          <p:val>
                                            <p:strVal val="#ppt_x"/>
                                          </p:val>
                                        </p:tav>
                                      </p:tavLst>
                                    </p:anim>
                                    <p:anim calcmode="lin" valueType="num">
                                      <p:cBhvr additive="base">
                                        <p:cTn id="8" dur="75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decel="100000" fill="hold" nodeType="withEffect">
                                  <p:stCondLst>
                                    <p:cond delay="50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750" fill="hold"/>
                                        <p:tgtEl>
                                          <p:spTgt spid="4"/>
                                        </p:tgtEl>
                                        <p:attrNameLst>
                                          <p:attrName>ppt_x</p:attrName>
                                        </p:attrNameLst>
                                      </p:cBhvr>
                                      <p:tavLst>
                                        <p:tav tm="0">
                                          <p:val>
                                            <p:strVal val="1+#ppt_w/2"/>
                                          </p:val>
                                        </p:tav>
                                        <p:tav tm="100000">
                                          <p:val>
                                            <p:strVal val="#ppt_x"/>
                                          </p:val>
                                        </p:tav>
                                      </p:tavLst>
                                    </p:anim>
                                    <p:anim calcmode="lin" valueType="num">
                                      <p:cBhvr additive="base">
                                        <p:cTn id="12" dur="750" fill="hold"/>
                                        <p:tgtEl>
                                          <p:spTgt spid="4"/>
                                        </p:tgtEl>
                                        <p:attrNameLst>
                                          <p:attrName>ppt_y</p:attrName>
                                        </p:attrNameLst>
                                      </p:cBhvr>
                                      <p:tavLst>
                                        <p:tav tm="0">
                                          <p:val>
                                            <p:strVal val="#ppt_y"/>
                                          </p:val>
                                        </p:tav>
                                        <p:tav tm="100000">
                                          <p:val>
                                            <p:strVal val="#ppt_y"/>
                                          </p:val>
                                        </p:tav>
                                      </p:tavLst>
                                    </p:anim>
                                  </p:childTnLst>
                                </p:cTn>
                              </p:par>
                              <p:par>
                                <p:cTn id="13" presetID="10" presetClass="entr" presetSubtype="0" fill="hold" nodeType="withEffect">
                                  <p:stCondLst>
                                    <p:cond delay="125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0_Title Slide">
    <p:spTree>
      <p:nvGrpSpPr>
        <p:cNvPr id="1" name=""/>
        <p:cNvGrpSpPr/>
        <p:nvPr/>
      </p:nvGrpSpPr>
      <p:grpSpPr>
        <a:xfrm>
          <a:off x="0" y="0"/>
          <a:ext cx="0" cy="0"/>
          <a:chOff x="0" y="0"/>
          <a:chExt cx="0" cy="0"/>
        </a:xfrm>
      </p:grpSpPr>
      <p:sp>
        <p:nvSpPr>
          <p:cNvPr id="4" name="Freeform: Shape 3">
            <a:extLst>
              <a:ext uri="{FF2B5EF4-FFF2-40B4-BE49-F238E27FC236}">
                <a16:creationId xmlns:a16="http://schemas.microsoft.com/office/drawing/2014/main" id="{669E6CA9-834B-49BB-B087-F6AFF58E26A1}"/>
              </a:ext>
            </a:extLst>
          </p:cNvPr>
          <p:cNvSpPr/>
          <p:nvPr userDrawn="1"/>
        </p:nvSpPr>
        <p:spPr>
          <a:xfrm>
            <a:off x="-1" y="2"/>
            <a:ext cx="6298701" cy="5318426"/>
          </a:xfrm>
          <a:custGeom>
            <a:avLst/>
            <a:gdLst>
              <a:gd name="connsiteX0" fmla="*/ 0 w 7629480"/>
              <a:gd name="connsiteY0" fmla="*/ 0 h 6442095"/>
              <a:gd name="connsiteX1" fmla="*/ 7629480 w 7629480"/>
              <a:gd name="connsiteY1" fmla="*/ 1 h 6442095"/>
              <a:gd name="connsiteX2" fmla="*/ 7629480 w 7629480"/>
              <a:gd name="connsiteY2" fmla="*/ 1401063 h 6442095"/>
              <a:gd name="connsiteX3" fmla="*/ 7624395 w 7629480"/>
              <a:gd name="connsiteY3" fmla="*/ 1501756 h 6442095"/>
              <a:gd name="connsiteX4" fmla="*/ 7622908 w 7629480"/>
              <a:gd name="connsiteY4" fmla="*/ 1511502 h 6442095"/>
              <a:gd name="connsiteX5" fmla="*/ 7622271 w 7629480"/>
              <a:gd name="connsiteY5" fmla="*/ 1539997 h 6442095"/>
              <a:gd name="connsiteX6" fmla="*/ 7132141 w 7629480"/>
              <a:gd name="connsiteY6" fmla="*/ 2324352 h 6442095"/>
              <a:gd name="connsiteX7" fmla="*/ 1 w 7629480"/>
              <a:gd name="connsiteY7" fmla="*/ 6442095 h 6442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629480" h="6442095">
                <a:moveTo>
                  <a:pt x="0" y="0"/>
                </a:moveTo>
                <a:lnTo>
                  <a:pt x="7629480" y="1"/>
                </a:lnTo>
                <a:lnTo>
                  <a:pt x="7629480" y="1401063"/>
                </a:lnTo>
                <a:cubicBezTo>
                  <a:pt x="7629480" y="1435057"/>
                  <a:pt x="7627757" y="1468650"/>
                  <a:pt x="7624395" y="1501756"/>
                </a:cubicBezTo>
                <a:lnTo>
                  <a:pt x="7622908" y="1511502"/>
                </a:lnTo>
                <a:lnTo>
                  <a:pt x="7622271" y="1539997"/>
                </a:lnTo>
                <a:cubicBezTo>
                  <a:pt x="7599984" y="1855361"/>
                  <a:pt x="7426541" y="2154381"/>
                  <a:pt x="7132141" y="2324352"/>
                </a:cubicBezTo>
                <a:lnTo>
                  <a:pt x="1" y="6442095"/>
                </a:lnTo>
                <a:close/>
              </a:path>
            </a:pathLst>
          </a:custGeom>
          <a:gradFill>
            <a:gsLst>
              <a:gs pos="0">
                <a:schemeClr val="accent1"/>
              </a:gs>
              <a:gs pos="100000">
                <a:schemeClr val="accent1">
                  <a:lumMod val="75000"/>
                </a:schemeClr>
              </a:gs>
            </a:gsLst>
            <a:path path="circle">
              <a:fillToRect l="100000" b="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3B98BDA9-8EC1-4879-B8F3-184E80053053}"/>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97032" y="1356903"/>
            <a:ext cx="2125864" cy="4338271"/>
          </a:xfrm>
          <a:prstGeom prst="rect">
            <a:avLst/>
          </a:prstGeom>
          <a:effectLst>
            <a:outerShdw blurRad="317500" dist="38100" dir="2700000" algn="tl" rotWithShape="0">
              <a:prstClr val="black">
                <a:alpha val="40000"/>
              </a:prstClr>
            </a:outerShdw>
          </a:effectLst>
        </p:spPr>
      </p:pic>
      <p:pic>
        <p:nvPicPr>
          <p:cNvPr id="9" name="Picture 8">
            <a:extLst>
              <a:ext uri="{FF2B5EF4-FFF2-40B4-BE49-F238E27FC236}">
                <a16:creationId xmlns:a16="http://schemas.microsoft.com/office/drawing/2014/main" id="{F121D3E7-F890-450C-9EE1-D23600601614}"/>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07367" y="1356903"/>
            <a:ext cx="2125864" cy="4338271"/>
          </a:xfrm>
          <a:prstGeom prst="rect">
            <a:avLst/>
          </a:prstGeom>
          <a:effectLst>
            <a:outerShdw blurRad="317500" dist="38100" dir="2700000" algn="tl" rotWithShape="0">
              <a:prstClr val="black">
                <a:alpha val="40000"/>
              </a:prstClr>
            </a:outerShdw>
          </a:effectLst>
        </p:spPr>
      </p:pic>
      <p:sp>
        <p:nvSpPr>
          <p:cNvPr id="11" name="Freeform: Shape 10">
            <a:extLst>
              <a:ext uri="{FF2B5EF4-FFF2-40B4-BE49-F238E27FC236}">
                <a16:creationId xmlns:a16="http://schemas.microsoft.com/office/drawing/2014/main" id="{2652FFC5-BEE4-4828-A0E4-2EE9F7381863}"/>
              </a:ext>
            </a:extLst>
          </p:cNvPr>
          <p:cNvSpPr/>
          <p:nvPr userDrawn="1"/>
        </p:nvSpPr>
        <p:spPr>
          <a:xfrm rot="19800000" flipH="1" flipV="1">
            <a:off x="9575813" y="5804650"/>
            <a:ext cx="3211123" cy="1519316"/>
          </a:xfrm>
          <a:custGeom>
            <a:avLst/>
            <a:gdLst>
              <a:gd name="connsiteX0" fmla="*/ 0 w 3211123"/>
              <a:gd name="connsiteY0" fmla="*/ 1519316 h 1519316"/>
              <a:gd name="connsiteX1" fmla="*/ 877177 w 3211123"/>
              <a:gd name="connsiteY1" fmla="*/ 0 h 1519316"/>
              <a:gd name="connsiteX2" fmla="*/ 3211123 w 3211123"/>
              <a:gd name="connsiteY2" fmla="*/ 1347504 h 1519316"/>
              <a:gd name="connsiteX3" fmla="*/ 3126284 w 3211123"/>
              <a:gd name="connsiteY3" fmla="*/ 1400451 h 1519316"/>
              <a:gd name="connsiteX4" fmla="*/ 2656853 w 3211123"/>
              <a:gd name="connsiteY4" fmla="*/ 1519316 h 15193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11123" h="1519316">
                <a:moveTo>
                  <a:pt x="0" y="1519316"/>
                </a:moveTo>
                <a:lnTo>
                  <a:pt x="877177" y="0"/>
                </a:lnTo>
                <a:lnTo>
                  <a:pt x="3211123" y="1347504"/>
                </a:lnTo>
                <a:lnTo>
                  <a:pt x="3126284" y="1400451"/>
                </a:lnTo>
                <a:cubicBezTo>
                  <a:pt x="2986740" y="1476257"/>
                  <a:pt x="2826825" y="1519316"/>
                  <a:pt x="2656853" y="1519316"/>
                </a:cubicBezTo>
                <a:close/>
              </a:path>
            </a:pathLst>
          </a:cu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Picture Placeholder 6">
            <a:extLst>
              <a:ext uri="{FF2B5EF4-FFF2-40B4-BE49-F238E27FC236}">
                <a16:creationId xmlns:a16="http://schemas.microsoft.com/office/drawing/2014/main" id="{E794A94B-63FF-4EFD-AB9B-359576081685}"/>
              </a:ext>
            </a:extLst>
          </p:cNvPr>
          <p:cNvSpPr>
            <a:spLocks noGrp="1"/>
          </p:cNvSpPr>
          <p:nvPr>
            <p:ph type="pic" sz="quarter" idx="10"/>
          </p:nvPr>
        </p:nvSpPr>
        <p:spPr>
          <a:xfrm>
            <a:off x="3768074" y="2025030"/>
            <a:ext cx="1762775" cy="3029569"/>
          </a:xfrm>
          <a:prstGeom prst="rect">
            <a:avLst/>
          </a:prstGeom>
          <a:noFill/>
        </p:spPr>
      </p:sp>
      <p:sp>
        <p:nvSpPr>
          <p:cNvPr id="7" name="Picture Placeholder 7">
            <a:extLst>
              <a:ext uri="{FF2B5EF4-FFF2-40B4-BE49-F238E27FC236}">
                <a16:creationId xmlns:a16="http://schemas.microsoft.com/office/drawing/2014/main" id="{2CC06908-8A9D-488D-AEBC-E9EC0159F609}"/>
              </a:ext>
            </a:extLst>
          </p:cNvPr>
          <p:cNvSpPr>
            <a:spLocks noGrp="1"/>
          </p:cNvSpPr>
          <p:nvPr>
            <p:ph type="pic" sz="quarter" idx="11"/>
          </p:nvPr>
        </p:nvSpPr>
        <p:spPr>
          <a:xfrm>
            <a:off x="1288761" y="2025030"/>
            <a:ext cx="1760580" cy="3029123"/>
          </a:xfrm>
          <a:prstGeom prst="rect">
            <a:avLst/>
          </a:prstGeom>
          <a:noFill/>
        </p:spPr>
      </p:sp>
    </p:spTree>
    <p:extLst>
      <p:ext uri="{BB962C8B-B14F-4D97-AF65-F5344CB8AC3E}">
        <p14:creationId xmlns:p14="http://schemas.microsoft.com/office/powerpoint/2010/main" val="373628620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750" fill="hold"/>
                                        <p:tgtEl>
                                          <p:spTgt spid="4"/>
                                        </p:tgtEl>
                                        <p:attrNameLst>
                                          <p:attrName>ppt_x</p:attrName>
                                        </p:attrNameLst>
                                      </p:cBhvr>
                                      <p:tavLst>
                                        <p:tav tm="0">
                                          <p:val>
                                            <p:strVal val="0-#ppt_w/2"/>
                                          </p:val>
                                        </p:tav>
                                        <p:tav tm="100000">
                                          <p:val>
                                            <p:strVal val="#ppt_x"/>
                                          </p:val>
                                        </p:tav>
                                      </p:tavLst>
                                    </p:anim>
                                    <p:anim calcmode="lin" valueType="num">
                                      <p:cBhvr additive="base">
                                        <p:cTn id="8" dur="75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decel="10000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750" fill="hold"/>
                                        <p:tgtEl>
                                          <p:spTgt spid="11"/>
                                        </p:tgtEl>
                                        <p:attrNameLst>
                                          <p:attrName>ppt_x</p:attrName>
                                        </p:attrNameLst>
                                      </p:cBhvr>
                                      <p:tavLst>
                                        <p:tav tm="0">
                                          <p:val>
                                            <p:strVal val="1+#ppt_w/2"/>
                                          </p:val>
                                        </p:tav>
                                        <p:tav tm="100000">
                                          <p:val>
                                            <p:strVal val="#ppt_x"/>
                                          </p:val>
                                        </p:tav>
                                      </p:tavLst>
                                    </p:anim>
                                    <p:anim calcmode="lin" valueType="num">
                                      <p:cBhvr additive="base">
                                        <p:cTn id="12" dur="750" fill="hold"/>
                                        <p:tgtEl>
                                          <p:spTgt spid="11"/>
                                        </p:tgtEl>
                                        <p:attrNameLst>
                                          <p:attrName>ppt_y</p:attrName>
                                        </p:attrNameLst>
                                      </p:cBhvr>
                                      <p:tavLst>
                                        <p:tav tm="0">
                                          <p:val>
                                            <p:strVal val="#ppt_y"/>
                                          </p:val>
                                        </p:tav>
                                        <p:tav tm="100000">
                                          <p:val>
                                            <p:strVal val="#ppt_y"/>
                                          </p:val>
                                        </p:tav>
                                      </p:tavLst>
                                    </p:anim>
                                  </p:childTnLst>
                                </p:cTn>
                              </p:par>
                              <p:par>
                                <p:cTn id="13" presetID="2" presetClass="entr" presetSubtype="8" decel="100000" fill="hold" nodeType="withEffect">
                                  <p:stCondLst>
                                    <p:cond delay="50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1000" fill="hold"/>
                                        <p:tgtEl>
                                          <p:spTgt spid="8"/>
                                        </p:tgtEl>
                                        <p:attrNameLst>
                                          <p:attrName>ppt_x</p:attrName>
                                        </p:attrNameLst>
                                      </p:cBhvr>
                                      <p:tavLst>
                                        <p:tav tm="0">
                                          <p:val>
                                            <p:strVal val="0-#ppt_w/2"/>
                                          </p:val>
                                        </p:tav>
                                        <p:tav tm="100000">
                                          <p:val>
                                            <p:strVal val="#ppt_x"/>
                                          </p:val>
                                        </p:tav>
                                      </p:tavLst>
                                    </p:anim>
                                    <p:anim calcmode="lin" valueType="num">
                                      <p:cBhvr additive="base">
                                        <p:cTn id="16" dur="1000" fill="hold"/>
                                        <p:tgtEl>
                                          <p:spTgt spid="8"/>
                                        </p:tgtEl>
                                        <p:attrNameLst>
                                          <p:attrName>ppt_y</p:attrName>
                                        </p:attrNameLst>
                                      </p:cBhvr>
                                      <p:tavLst>
                                        <p:tav tm="0">
                                          <p:val>
                                            <p:strVal val="#ppt_y"/>
                                          </p:val>
                                        </p:tav>
                                        <p:tav tm="100000">
                                          <p:val>
                                            <p:strVal val="#ppt_y"/>
                                          </p:val>
                                        </p:tav>
                                      </p:tavLst>
                                    </p:anim>
                                  </p:childTnLst>
                                </p:cTn>
                              </p:par>
                              <p:par>
                                <p:cTn id="17" presetID="2" presetClass="entr" presetSubtype="8" decel="100000" fill="hold" nodeType="withEffect">
                                  <p:stCondLst>
                                    <p:cond delay="50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750" fill="hold"/>
                                        <p:tgtEl>
                                          <p:spTgt spid="9"/>
                                        </p:tgtEl>
                                        <p:attrNameLst>
                                          <p:attrName>ppt_x</p:attrName>
                                        </p:attrNameLst>
                                      </p:cBhvr>
                                      <p:tavLst>
                                        <p:tav tm="0">
                                          <p:val>
                                            <p:strVal val="0-#ppt_w/2"/>
                                          </p:val>
                                        </p:tav>
                                        <p:tav tm="100000">
                                          <p:val>
                                            <p:strVal val="#ppt_x"/>
                                          </p:val>
                                        </p:tav>
                                      </p:tavLst>
                                    </p:anim>
                                    <p:anim calcmode="lin" valueType="num">
                                      <p:cBhvr additive="base">
                                        <p:cTn id="20" dur="750" fill="hold"/>
                                        <p:tgtEl>
                                          <p:spTgt spid="9"/>
                                        </p:tgtEl>
                                        <p:attrNameLst>
                                          <p:attrName>ppt_y</p:attrName>
                                        </p:attrNameLst>
                                      </p:cBhvr>
                                      <p:tavLst>
                                        <p:tav tm="0">
                                          <p:val>
                                            <p:strVal val="#ppt_y"/>
                                          </p:val>
                                        </p:tav>
                                        <p:tav tm="100000">
                                          <p:val>
                                            <p:strVal val="#ppt_y"/>
                                          </p:val>
                                        </p:tav>
                                      </p:tavLst>
                                    </p:anim>
                                  </p:childTnLst>
                                </p:cTn>
                              </p:par>
                              <p:par>
                                <p:cTn id="21" presetID="2" presetClass="entr" presetSubtype="8" decel="100000" fill="hold" nodeType="withEffect">
                                  <p:stCondLst>
                                    <p:cond delay="50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1000" fill="hold"/>
                                        <p:tgtEl>
                                          <p:spTgt spid="6"/>
                                        </p:tgtEl>
                                        <p:attrNameLst>
                                          <p:attrName>ppt_x</p:attrName>
                                        </p:attrNameLst>
                                      </p:cBhvr>
                                      <p:tavLst>
                                        <p:tav tm="0">
                                          <p:val>
                                            <p:strVal val="0-#ppt_w/2"/>
                                          </p:val>
                                        </p:tav>
                                        <p:tav tm="100000">
                                          <p:val>
                                            <p:strVal val="#ppt_x"/>
                                          </p:val>
                                        </p:tav>
                                      </p:tavLst>
                                    </p:anim>
                                    <p:anim calcmode="lin" valueType="num">
                                      <p:cBhvr additive="base">
                                        <p:cTn id="24" dur="1000" fill="hold"/>
                                        <p:tgtEl>
                                          <p:spTgt spid="6"/>
                                        </p:tgtEl>
                                        <p:attrNameLst>
                                          <p:attrName>ppt_y</p:attrName>
                                        </p:attrNameLst>
                                      </p:cBhvr>
                                      <p:tavLst>
                                        <p:tav tm="0">
                                          <p:val>
                                            <p:strVal val="#ppt_y"/>
                                          </p:val>
                                        </p:tav>
                                        <p:tav tm="100000">
                                          <p:val>
                                            <p:strVal val="#ppt_y"/>
                                          </p:val>
                                        </p:tav>
                                      </p:tavLst>
                                    </p:anim>
                                  </p:childTnLst>
                                </p:cTn>
                              </p:par>
                              <p:par>
                                <p:cTn id="25" presetID="2" presetClass="entr" presetSubtype="8" decel="100000" fill="hold" nodeType="withEffect">
                                  <p:stCondLst>
                                    <p:cond delay="50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750" fill="hold"/>
                                        <p:tgtEl>
                                          <p:spTgt spid="7"/>
                                        </p:tgtEl>
                                        <p:attrNameLst>
                                          <p:attrName>ppt_x</p:attrName>
                                        </p:attrNameLst>
                                      </p:cBhvr>
                                      <p:tavLst>
                                        <p:tav tm="0">
                                          <p:val>
                                            <p:strVal val="0-#ppt_w/2"/>
                                          </p:val>
                                        </p:tav>
                                        <p:tav tm="100000">
                                          <p:val>
                                            <p:strVal val="#ppt_x"/>
                                          </p:val>
                                        </p:tav>
                                      </p:tavLst>
                                    </p:anim>
                                    <p:anim calcmode="lin" valueType="num">
                                      <p:cBhvr additive="base">
                                        <p:cTn id="28" dur="75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1_Title Slide">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17E94CDE-7A54-45A6-9A97-A0E0FBFFE002}"/>
              </a:ext>
            </a:extLst>
          </p:cNvPr>
          <p:cNvSpPr>
            <a:spLocks noGrp="1"/>
          </p:cNvSpPr>
          <p:nvPr>
            <p:ph type="pic" sz="quarter" idx="13" hasCustomPrompt="1"/>
          </p:nvPr>
        </p:nvSpPr>
        <p:spPr>
          <a:xfrm>
            <a:off x="0" y="1"/>
            <a:ext cx="6091085" cy="6858000"/>
          </a:xfrm>
          <a:prstGeom prst="rect">
            <a:avLst/>
          </a:prstGeom>
        </p:spPr>
        <p:txBody>
          <a:bodyPr/>
          <a:lstStyle>
            <a:lvl1pPr marL="0" indent="0">
              <a:buNone/>
              <a:defRPr sz="1200">
                <a:solidFill>
                  <a:schemeClr val="bg1"/>
                </a:solidFill>
              </a:defRPr>
            </a:lvl1pPr>
          </a:lstStyle>
          <a:p>
            <a:r>
              <a:rPr lang="en-US" dirty="0"/>
              <a:t>Image Placeholder</a:t>
            </a:r>
          </a:p>
        </p:txBody>
      </p:sp>
      <p:sp>
        <p:nvSpPr>
          <p:cNvPr id="9" name="Picture Placeholder 6">
            <a:extLst>
              <a:ext uri="{FF2B5EF4-FFF2-40B4-BE49-F238E27FC236}">
                <a16:creationId xmlns:a16="http://schemas.microsoft.com/office/drawing/2014/main" id="{B437D16E-F4EB-447D-A6DC-E16583621F19}"/>
              </a:ext>
            </a:extLst>
          </p:cNvPr>
          <p:cNvSpPr>
            <a:spLocks noGrp="1"/>
          </p:cNvSpPr>
          <p:nvPr>
            <p:ph type="pic" sz="quarter" idx="12"/>
          </p:nvPr>
        </p:nvSpPr>
        <p:spPr>
          <a:xfrm rot="549907">
            <a:off x="4623703" y="1858449"/>
            <a:ext cx="1367468" cy="2393272"/>
          </a:xfrm>
          <a:custGeom>
            <a:avLst/>
            <a:gdLst>
              <a:gd name="connsiteX0" fmla="*/ 0 w 1235810"/>
              <a:gd name="connsiteY0" fmla="*/ 0 h 2171712"/>
              <a:gd name="connsiteX1" fmla="*/ 1235810 w 1235810"/>
              <a:gd name="connsiteY1" fmla="*/ 0 h 2171712"/>
              <a:gd name="connsiteX2" fmla="*/ 1235810 w 1235810"/>
              <a:gd name="connsiteY2" fmla="*/ 2171712 h 2171712"/>
              <a:gd name="connsiteX3" fmla="*/ 0 w 1235810"/>
              <a:gd name="connsiteY3" fmla="*/ 2171712 h 2171712"/>
              <a:gd name="connsiteX4" fmla="*/ 0 w 1235810"/>
              <a:gd name="connsiteY4" fmla="*/ 0 h 2171712"/>
              <a:gd name="connsiteX0" fmla="*/ 0 w 1253859"/>
              <a:gd name="connsiteY0" fmla="*/ 7736 h 2179448"/>
              <a:gd name="connsiteX1" fmla="*/ 1253859 w 1253859"/>
              <a:gd name="connsiteY1" fmla="*/ 0 h 2179448"/>
              <a:gd name="connsiteX2" fmla="*/ 1235810 w 1253859"/>
              <a:gd name="connsiteY2" fmla="*/ 2179448 h 2179448"/>
              <a:gd name="connsiteX3" fmla="*/ 0 w 1253859"/>
              <a:gd name="connsiteY3" fmla="*/ 2179448 h 2179448"/>
              <a:gd name="connsiteX4" fmla="*/ 0 w 1253859"/>
              <a:gd name="connsiteY4" fmla="*/ 7736 h 2179448"/>
              <a:gd name="connsiteX0" fmla="*/ 0 w 1263262"/>
              <a:gd name="connsiteY0" fmla="*/ 9253 h 2180965"/>
              <a:gd name="connsiteX1" fmla="*/ 1263262 w 1263262"/>
              <a:gd name="connsiteY1" fmla="*/ 0 h 2180965"/>
              <a:gd name="connsiteX2" fmla="*/ 1235810 w 1263262"/>
              <a:gd name="connsiteY2" fmla="*/ 2180965 h 2180965"/>
              <a:gd name="connsiteX3" fmla="*/ 0 w 1263262"/>
              <a:gd name="connsiteY3" fmla="*/ 2180965 h 2180965"/>
              <a:gd name="connsiteX4" fmla="*/ 0 w 1263262"/>
              <a:gd name="connsiteY4" fmla="*/ 9253 h 2180965"/>
              <a:gd name="connsiteX0" fmla="*/ 0 w 1277368"/>
              <a:gd name="connsiteY0" fmla="*/ 11528 h 2183240"/>
              <a:gd name="connsiteX1" fmla="*/ 1277368 w 1277368"/>
              <a:gd name="connsiteY1" fmla="*/ 0 h 2183240"/>
              <a:gd name="connsiteX2" fmla="*/ 1235810 w 1277368"/>
              <a:gd name="connsiteY2" fmla="*/ 2183240 h 2183240"/>
              <a:gd name="connsiteX3" fmla="*/ 0 w 1277368"/>
              <a:gd name="connsiteY3" fmla="*/ 2183240 h 2183240"/>
              <a:gd name="connsiteX4" fmla="*/ 0 w 1277368"/>
              <a:gd name="connsiteY4" fmla="*/ 11528 h 2183240"/>
              <a:gd name="connsiteX0" fmla="*/ 0 w 1298150"/>
              <a:gd name="connsiteY0" fmla="*/ 11528 h 2240720"/>
              <a:gd name="connsiteX1" fmla="*/ 1277368 w 1298150"/>
              <a:gd name="connsiteY1" fmla="*/ 0 h 2240720"/>
              <a:gd name="connsiteX2" fmla="*/ 1298150 w 1298150"/>
              <a:gd name="connsiteY2" fmla="*/ 2240720 h 2240720"/>
              <a:gd name="connsiteX3" fmla="*/ 0 w 1298150"/>
              <a:gd name="connsiteY3" fmla="*/ 2183240 h 2240720"/>
              <a:gd name="connsiteX4" fmla="*/ 0 w 1298150"/>
              <a:gd name="connsiteY4" fmla="*/ 11528 h 2240720"/>
              <a:gd name="connsiteX0" fmla="*/ 0 w 1306495"/>
              <a:gd name="connsiteY0" fmla="*/ 11528 h 2292439"/>
              <a:gd name="connsiteX1" fmla="*/ 1277368 w 1306495"/>
              <a:gd name="connsiteY1" fmla="*/ 0 h 2292439"/>
              <a:gd name="connsiteX2" fmla="*/ 1306495 w 1306495"/>
              <a:gd name="connsiteY2" fmla="*/ 2292439 h 2292439"/>
              <a:gd name="connsiteX3" fmla="*/ 0 w 1306495"/>
              <a:gd name="connsiteY3" fmla="*/ 2183240 h 2292439"/>
              <a:gd name="connsiteX4" fmla="*/ 0 w 1306495"/>
              <a:gd name="connsiteY4" fmla="*/ 11528 h 2292439"/>
              <a:gd name="connsiteX0" fmla="*/ 12438 w 1318933"/>
              <a:gd name="connsiteY0" fmla="*/ 11528 h 2292439"/>
              <a:gd name="connsiteX1" fmla="*/ 1289806 w 1318933"/>
              <a:gd name="connsiteY1" fmla="*/ 0 h 2292439"/>
              <a:gd name="connsiteX2" fmla="*/ 1318933 w 1318933"/>
              <a:gd name="connsiteY2" fmla="*/ 2292439 h 2292439"/>
              <a:gd name="connsiteX3" fmla="*/ 0 w 1318933"/>
              <a:gd name="connsiteY3" fmla="*/ 2165951 h 2292439"/>
              <a:gd name="connsiteX4" fmla="*/ 12438 w 1318933"/>
              <a:gd name="connsiteY4" fmla="*/ 11528 h 2292439"/>
              <a:gd name="connsiteX0" fmla="*/ 24426 w 1318933"/>
              <a:gd name="connsiteY0" fmla="*/ 115724 h 2292439"/>
              <a:gd name="connsiteX1" fmla="*/ 1289806 w 1318933"/>
              <a:gd name="connsiteY1" fmla="*/ 0 h 2292439"/>
              <a:gd name="connsiteX2" fmla="*/ 1318933 w 1318933"/>
              <a:gd name="connsiteY2" fmla="*/ 2292439 h 2292439"/>
              <a:gd name="connsiteX3" fmla="*/ 0 w 1318933"/>
              <a:gd name="connsiteY3" fmla="*/ 2165951 h 2292439"/>
              <a:gd name="connsiteX4" fmla="*/ 24426 w 1318933"/>
              <a:gd name="connsiteY4" fmla="*/ 115724 h 2292439"/>
              <a:gd name="connsiteX0" fmla="*/ 27911 w 1318933"/>
              <a:gd name="connsiteY0" fmla="*/ 47624 h 2292439"/>
              <a:gd name="connsiteX1" fmla="*/ 1289806 w 1318933"/>
              <a:gd name="connsiteY1" fmla="*/ 0 h 2292439"/>
              <a:gd name="connsiteX2" fmla="*/ 1318933 w 1318933"/>
              <a:gd name="connsiteY2" fmla="*/ 2292439 h 2292439"/>
              <a:gd name="connsiteX3" fmla="*/ 0 w 1318933"/>
              <a:gd name="connsiteY3" fmla="*/ 2165951 h 2292439"/>
              <a:gd name="connsiteX4" fmla="*/ 27911 w 1318933"/>
              <a:gd name="connsiteY4" fmla="*/ 47624 h 2292439"/>
              <a:gd name="connsiteX0" fmla="*/ 24877 w 1318933"/>
              <a:gd name="connsiteY0" fmla="*/ 28817 h 2292439"/>
              <a:gd name="connsiteX1" fmla="*/ 1289806 w 1318933"/>
              <a:gd name="connsiteY1" fmla="*/ 0 h 2292439"/>
              <a:gd name="connsiteX2" fmla="*/ 1318933 w 1318933"/>
              <a:gd name="connsiteY2" fmla="*/ 2292439 h 2292439"/>
              <a:gd name="connsiteX3" fmla="*/ 0 w 1318933"/>
              <a:gd name="connsiteY3" fmla="*/ 2165951 h 2292439"/>
              <a:gd name="connsiteX4" fmla="*/ 24877 w 1318933"/>
              <a:gd name="connsiteY4" fmla="*/ 28817 h 2292439"/>
              <a:gd name="connsiteX0" fmla="*/ 0 w 1321208"/>
              <a:gd name="connsiteY0" fmla="*/ 0 h 2312307"/>
              <a:gd name="connsiteX1" fmla="*/ 1292081 w 1321208"/>
              <a:gd name="connsiteY1" fmla="*/ 19868 h 2312307"/>
              <a:gd name="connsiteX2" fmla="*/ 1321208 w 1321208"/>
              <a:gd name="connsiteY2" fmla="*/ 2312307 h 2312307"/>
              <a:gd name="connsiteX3" fmla="*/ 2275 w 1321208"/>
              <a:gd name="connsiteY3" fmla="*/ 2185819 h 2312307"/>
              <a:gd name="connsiteX4" fmla="*/ 0 w 1321208"/>
              <a:gd name="connsiteY4" fmla="*/ 0 h 23123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1208" h="2312307">
                <a:moveTo>
                  <a:pt x="0" y="0"/>
                </a:moveTo>
                <a:lnTo>
                  <a:pt x="1292081" y="19868"/>
                </a:lnTo>
                <a:lnTo>
                  <a:pt x="1321208" y="2312307"/>
                </a:lnTo>
                <a:lnTo>
                  <a:pt x="2275" y="2185819"/>
                </a:lnTo>
                <a:cubicBezTo>
                  <a:pt x="1517" y="1457213"/>
                  <a:pt x="758" y="728606"/>
                  <a:pt x="0" y="0"/>
                </a:cubicBezTo>
                <a:close/>
              </a:path>
            </a:pathLst>
          </a:custGeom>
          <a:noFill/>
          <a:scene3d>
            <a:camera prst="isometricOffAxis1Right"/>
            <a:lightRig rig="threePt" dir="t"/>
          </a:scene3d>
        </p:spPr>
        <p:txBody>
          <a:bodyPr/>
          <a:lstStyle>
            <a:lvl1pPr marL="0" indent="0" algn="ctr">
              <a:buNone/>
              <a:defRPr sz="1200"/>
            </a:lvl1pPr>
          </a:lstStyle>
          <a:p>
            <a:endParaRPr lang="id-ID" dirty="0"/>
          </a:p>
        </p:txBody>
      </p:sp>
    </p:spTree>
    <p:extLst>
      <p:ext uri="{BB962C8B-B14F-4D97-AF65-F5344CB8AC3E}">
        <p14:creationId xmlns:p14="http://schemas.microsoft.com/office/powerpoint/2010/main" val="230242707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0-#ppt_w/2"/>
                                          </p:val>
                                        </p:tav>
                                        <p:tav tm="100000">
                                          <p:val>
                                            <p:strVal val="#ppt_x"/>
                                          </p:val>
                                        </p:tav>
                                      </p:tavLst>
                                    </p:anim>
                                    <p:anim calcmode="lin" valueType="num">
                                      <p:cBhvr additive="base">
                                        <p:cTn id="8" dur="1000" fill="hold"/>
                                        <p:tgtEl>
                                          <p:spTgt spid="3"/>
                                        </p:tgtEl>
                                        <p:attrNameLst>
                                          <p:attrName>ppt_y</p:attrName>
                                        </p:attrNameLst>
                                      </p:cBhvr>
                                      <p:tavLst>
                                        <p:tav tm="0">
                                          <p:val>
                                            <p:strVal val="#ppt_y"/>
                                          </p:val>
                                        </p:tav>
                                        <p:tav tm="100000">
                                          <p:val>
                                            <p:strVal val="#ppt_y"/>
                                          </p:val>
                                        </p:tav>
                                      </p:tavLst>
                                    </p:anim>
                                  </p:childTnLst>
                                </p:cTn>
                              </p:par>
                              <p:par>
                                <p:cTn id="9" presetID="10" presetClass="entr" presetSubtype="0" fill="hold" grpId="0" nodeType="withEffect" nodePh="1">
                                  <p:stCondLst>
                                    <p:cond delay="1000"/>
                                  </p:stCondLst>
                                  <p:endCondLst>
                                    <p:cond evt="begin" delay="0">
                                      <p:tn val="9"/>
                                    </p:cond>
                                  </p:end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2_Title Slide">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DFEE228E-963B-4578-B2BE-0822937DAB21}"/>
              </a:ext>
            </a:extLst>
          </p:cNvPr>
          <p:cNvSpPr>
            <a:spLocks noGrp="1"/>
          </p:cNvSpPr>
          <p:nvPr>
            <p:ph type="pic" sz="quarter" idx="10" hasCustomPrompt="1"/>
          </p:nvPr>
        </p:nvSpPr>
        <p:spPr>
          <a:xfrm>
            <a:off x="0" y="0"/>
            <a:ext cx="12192000" cy="6858000"/>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7" name="Picture Placeholder 6">
            <a:extLst>
              <a:ext uri="{FF2B5EF4-FFF2-40B4-BE49-F238E27FC236}">
                <a16:creationId xmlns:a16="http://schemas.microsoft.com/office/drawing/2014/main" id="{D63E608C-2F51-4355-9814-A0BB6E240E24}"/>
              </a:ext>
            </a:extLst>
          </p:cNvPr>
          <p:cNvSpPr>
            <a:spLocks noGrp="1"/>
          </p:cNvSpPr>
          <p:nvPr>
            <p:ph type="pic" sz="quarter" idx="11" hasCustomPrompt="1"/>
          </p:nvPr>
        </p:nvSpPr>
        <p:spPr>
          <a:xfrm>
            <a:off x="6134100" y="1854200"/>
            <a:ext cx="4425950" cy="2794000"/>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267010544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50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750" fill="hold"/>
                                        <p:tgtEl>
                                          <p:spTgt spid="7"/>
                                        </p:tgtEl>
                                        <p:attrNameLst>
                                          <p:attrName>ppt_x</p:attrName>
                                        </p:attrNameLst>
                                      </p:cBhvr>
                                      <p:tavLst>
                                        <p:tav tm="0">
                                          <p:val>
                                            <p:strVal val="1+#ppt_w/2"/>
                                          </p:val>
                                        </p:tav>
                                        <p:tav tm="100000">
                                          <p:val>
                                            <p:strVal val="#ppt_x"/>
                                          </p:val>
                                        </p:tav>
                                      </p:tavLst>
                                    </p:anim>
                                    <p:anim calcmode="lin" valueType="num">
                                      <p:cBhvr additive="base">
                                        <p:cTn id="8" dur="75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446ED5-9BE8-4A70-9002-B3E478D355D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5DFDE6F-EFC5-4196-B25C-A293F246984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F89F124F-FDC4-4E3A-8C13-D29A18E8CCB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D1DCD6F-A48E-4BF5-94AA-F295C3A728A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8D1897F-BFD5-4F3C-BB51-05833D4E923C}"/>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2F2B1FE-F587-46EE-9544-78F806E818B2}"/>
              </a:ext>
            </a:extLst>
          </p:cNvPr>
          <p:cNvSpPr>
            <a:spLocks noGrp="1"/>
          </p:cNvSpPr>
          <p:nvPr>
            <p:ph type="dt" sz="half" idx="10"/>
          </p:nvPr>
        </p:nvSpPr>
        <p:spPr/>
        <p:txBody>
          <a:bodyPr/>
          <a:lstStyle/>
          <a:p>
            <a:fld id="{83819C94-E224-4D4D-87BC-4954998BA547}" type="datetimeFigureOut">
              <a:rPr lang="zh-CN" altLang="en-US" smtClean="0"/>
              <a:t>2021/4/20</a:t>
            </a:fld>
            <a:endParaRPr lang="zh-CN" altLang="en-US"/>
          </a:p>
        </p:txBody>
      </p:sp>
      <p:sp>
        <p:nvSpPr>
          <p:cNvPr id="8" name="页脚占位符 7">
            <a:extLst>
              <a:ext uri="{FF2B5EF4-FFF2-40B4-BE49-F238E27FC236}">
                <a16:creationId xmlns:a16="http://schemas.microsoft.com/office/drawing/2014/main" id="{97FD0FE3-0830-45F4-858F-84A719C4A81B}"/>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9715781-A582-4210-9116-542CEDE17C39}"/>
              </a:ext>
            </a:extLst>
          </p:cNvPr>
          <p:cNvSpPr>
            <a:spLocks noGrp="1"/>
          </p:cNvSpPr>
          <p:nvPr>
            <p:ph type="sldNum" sz="quarter" idx="12"/>
          </p:nvPr>
        </p:nvSpPr>
        <p:spPr/>
        <p:txBody>
          <a:body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337090795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33_Title Slide">
    <p:spTree>
      <p:nvGrpSpPr>
        <p:cNvPr id="1" name=""/>
        <p:cNvGrpSpPr/>
        <p:nvPr/>
      </p:nvGrpSpPr>
      <p:grpSpPr>
        <a:xfrm>
          <a:off x="0" y="0"/>
          <a:ext cx="0" cy="0"/>
          <a:chOff x="0" y="0"/>
          <a:chExt cx="0" cy="0"/>
        </a:xfrm>
      </p:grpSpPr>
      <p:sp>
        <p:nvSpPr>
          <p:cNvPr id="5" name="Text Placeholder 5">
            <a:extLst>
              <a:ext uri="{FF2B5EF4-FFF2-40B4-BE49-F238E27FC236}">
                <a16:creationId xmlns:a16="http://schemas.microsoft.com/office/drawing/2014/main" id="{D3E943EF-05AB-4F7D-BCCF-D4962CB0559B}"/>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6" name="Text Placeholder 5">
            <a:extLst>
              <a:ext uri="{FF2B5EF4-FFF2-40B4-BE49-F238E27FC236}">
                <a16:creationId xmlns:a16="http://schemas.microsoft.com/office/drawing/2014/main" id="{6219E4F6-27BE-476E-BD94-59F388D9547A}"/>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spTree>
    <p:extLst>
      <p:ext uri="{BB962C8B-B14F-4D97-AF65-F5344CB8AC3E}">
        <p14:creationId xmlns:p14="http://schemas.microsoft.com/office/powerpoint/2010/main" val="46943540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75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5">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75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6">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5"/>
                        </p:tgtEl>
                        <p:attrNameLst>
                          <p:attrName>style.visibility</p:attrName>
                        </p:attrNameLst>
                      </p:cBhvr>
                      <p:to>
                        <p:strVal val="visible"/>
                      </p:to>
                    </p:set>
                    <p:anim calcmode="lin" valueType="num">
                      <p:cBhvr additive="base">
                        <p:cTn dur="750" fill="hold"/>
                        <p:tgtEl>
                          <p:spTgt spid="5"/>
                        </p:tgtEl>
                        <p:attrNameLst>
                          <p:attrName>ppt_x</p:attrName>
                        </p:attrNameLst>
                      </p:cBhvr>
                      <p:tavLst>
                        <p:tav tm="0">
                          <p:val>
                            <p:strVal val="#ppt_x"/>
                          </p:val>
                        </p:tav>
                        <p:tav tm="100000">
                          <p:val>
                            <p:strVal val="#ppt_x"/>
                          </p:val>
                        </p:tav>
                      </p:tavLst>
                    </p:anim>
                    <p:anim calcmode="lin" valueType="num">
                      <p:cBhvr additive="base">
                        <p:cTn dur="750" fill="hold"/>
                        <p:tgtEl>
                          <p:spTgt spid="5"/>
                        </p:tgtEl>
                        <p:attrNameLst>
                          <p:attrName>ppt_y</p:attrName>
                        </p:attrNameLst>
                      </p:cBhvr>
                      <p:tavLst>
                        <p:tav tm="0">
                          <p:val>
                            <p:strVal val="0-#ppt_h/2"/>
                          </p:val>
                        </p:tav>
                        <p:tav tm="100000">
                          <p:val>
                            <p:strVal val="#ppt_y"/>
                          </p:val>
                        </p:tav>
                      </p:tavLst>
                    </p:anim>
                  </p:childTnLst>
                </p:cTn>
              </p:par>
            </p:tnLst>
          </p:tmpl>
        </p:tmplLst>
      </p:bldP>
      <p:bldP spid="6"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6"/>
                        </p:tgtEl>
                        <p:attrNameLst>
                          <p:attrName>style.visibility</p:attrName>
                        </p:attrNameLst>
                      </p:cBhvr>
                      <p:to>
                        <p:strVal val="visible"/>
                      </p:to>
                    </p:set>
                    <p:anim calcmode="lin" valueType="num">
                      <p:cBhvr additive="base">
                        <p:cTn dur="750" fill="hold"/>
                        <p:tgtEl>
                          <p:spTgt spid="6"/>
                        </p:tgtEl>
                        <p:attrNameLst>
                          <p:attrName>ppt_x</p:attrName>
                        </p:attrNameLst>
                      </p:cBhvr>
                      <p:tavLst>
                        <p:tav tm="0">
                          <p:val>
                            <p:strVal val="#ppt_x"/>
                          </p:val>
                        </p:tav>
                        <p:tav tm="100000">
                          <p:val>
                            <p:strVal val="#ppt_x"/>
                          </p:val>
                        </p:tav>
                      </p:tavLst>
                    </p:anim>
                    <p:anim calcmode="lin" valueType="num">
                      <p:cBhvr additive="base">
                        <p:cTn dur="750" fill="hold"/>
                        <p:tgtEl>
                          <p:spTgt spid="6"/>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43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608137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44_Title Slide">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6324BF9C-EDF5-42AB-9FDA-3CC3BAF02209}"/>
              </a:ext>
            </a:extLst>
          </p:cNvPr>
          <p:cNvSpPr>
            <a:spLocks noGrp="1"/>
          </p:cNvSpPr>
          <p:nvPr>
            <p:ph type="pic" sz="quarter" idx="10" hasCustomPrompt="1"/>
          </p:nvPr>
        </p:nvSpPr>
        <p:spPr>
          <a:xfrm>
            <a:off x="6574971" y="1"/>
            <a:ext cx="5617030" cy="6858000"/>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344229448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800" fill="hold"/>
                                        <p:tgtEl>
                                          <p:spTgt spid="3"/>
                                        </p:tgtEl>
                                        <p:attrNameLst>
                                          <p:attrName>ppt_x</p:attrName>
                                        </p:attrNameLst>
                                      </p:cBhvr>
                                      <p:tavLst>
                                        <p:tav tm="0">
                                          <p:val>
                                            <p:strVal val="1+#ppt_w/2"/>
                                          </p:val>
                                        </p:tav>
                                        <p:tav tm="100000">
                                          <p:val>
                                            <p:strVal val="#ppt_x"/>
                                          </p:val>
                                        </p:tav>
                                      </p:tavLst>
                                    </p:anim>
                                    <p:anim calcmode="lin" valueType="num">
                                      <p:cBhvr additive="base">
                                        <p:cTn id="8" dur="8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34_Title Slide">
    <p:spTree>
      <p:nvGrpSpPr>
        <p:cNvPr id="1" name=""/>
        <p:cNvGrpSpPr/>
        <p:nvPr/>
      </p:nvGrpSpPr>
      <p:grpSpPr>
        <a:xfrm>
          <a:off x="0" y="0"/>
          <a:ext cx="0" cy="0"/>
          <a:chOff x="0" y="0"/>
          <a:chExt cx="0" cy="0"/>
        </a:xfrm>
      </p:grpSpPr>
      <p:sp>
        <p:nvSpPr>
          <p:cNvPr id="15" name="Picture Placeholder 14">
            <a:extLst>
              <a:ext uri="{FF2B5EF4-FFF2-40B4-BE49-F238E27FC236}">
                <a16:creationId xmlns:a16="http://schemas.microsoft.com/office/drawing/2014/main" id="{7B97AF9F-B688-4F24-B396-D303A7B0AB5F}"/>
              </a:ext>
            </a:extLst>
          </p:cNvPr>
          <p:cNvSpPr>
            <a:spLocks noGrp="1"/>
          </p:cNvSpPr>
          <p:nvPr>
            <p:ph type="pic" sz="quarter" idx="12" hasCustomPrompt="1"/>
          </p:nvPr>
        </p:nvSpPr>
        <p:spPr>
          <a:xfrm>
            <a:off x="1099799" y="1735936"/>
            <a:ext cx="3810679" cy="951930"/>
          </a:xfrm>
          <a:custGeom>
            <a:avLst/>
            <a:gdLst>
              <a:gd name="connsiteX0" fmla="*/ 28510 w 3810679"/>
              <a:gd name="connsiteY0" fmla="*/ 0 h 951930"/>
              <a:gd name="connsiteX1" fmla="*/ 3782169 w 3810679"/>
              <a:gd name="connsiteY1" fmla="*/ 0 h 951930"/>
              <a:gd name="connsiteX2" fmla="*/ 3810679 w 3810679"/>
              <a:gd name="connsiteY2" fmla="*/ 28510 h 951930"/>
              <a:gd name="connsiteX3" fmla="*/ 3810679 w 3810679"/>
              <a:gd name="connsiteY3" fmla="*/ 951930 h 951930"/>
              <a:gd name="connsiteX4" fmla="*/ 0 w 3810679"/>
              <a:gd name="connsiteY4" fmla="*/ 951930 h 951930"/>
              <a:gd name="connsiteX5" fmla="*/ 0 w 3810679"/>
              <a:gd name="connsiteY5" fmla="*/ 28510 h 951930"/>
              <a:gd name="connsiteX6" fmla="*/ 28510 w 3810679"/>
              <a:gd name="connsiteY6" fmla="*/ 0 h 951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679" h="951930">
                <a:moveTo>
                  <a:pt x="28510" y="0"/>
                </a:moveTo>
                <a:lnTo>
                  <a:pt x="3782169" y="0"/>
                </a:lnTo>
                <a:cubicBezTo>
                  <a:pt x="3797915" y="0"/>
                  <a:pt x="3810679" y="12764"/>
                  <a:pt x="3810679" y="28510"/>
                </a:cubicBezTo>
                <a:lnTo>
                  <a:pt x="3810679" y="951930"/>
                </a:lnTo>
                <a:lnTo>
                  <a:pt x="0" y="951930"/>
                </a:lnTo>
                <a:lnTo>
                  <a:pt x="0" y="28510"/>
                </a:lnTo>
                <a:cubicBezTo>
                  <a:pt x="0" y="12764"/>
                  <a:pt x="12764" y="0"/>
                  <a:pt x="28510"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6" name="Picture Placeholder 15">
            <a:extLst>
              <a:ext uri="{FF2B5EF4-FFF2-40B4-BE49-F238E27FC236}">
                <a16:creationId xmlns:a16="http://schemas.microsoft.com/office/drawing/2014/main" id="{6309D280-BB88-47FD-BA11-1F95CBC16514}"/>
              </a:ext>
            </a:extLst>
          </p:cNvPr>
          <p:cNvSpPr>
            <a:spLocks noGrp="1"/>
          </p:cNvSpPr>
          <p:nvPr>
            <p:ph type="pic" sz="quarter" idx="13" hasCustomPrompt="1"/>
          </p:nvPr>
        </p:nvSpPr>
        <p:spPr>
          <a:xfrm>
            <a:off x="1099799" y="3217497"/>
            <a:ext cx="3810679" cy="951930"/>
          </a:xfrm>
          <a:custGeom>
            <a:avLst/>
            <a:gdLst>
              <a:gd name="connsiteX0" fmla="*/ 28510 w 3810679"/>
              <a:gd name="connsiteY0" fmla="*/ 0 h 951930"/>
              <a:gd name="connsiteX1" fmla="*/ 3782169 w 3810679"/>
              <a:gd name="connsiteY1" fmla="*/ 0 h 951930"/>
              <a:gd name="connsiteX2" fmla="*/ 3810679 w 3810679"/>
              <a:gd name="connsiteY2" fmla="*/ 28510 h 951930"/>
              <a:gd name="connsiteX3" fmla="*/ 3810679 w 3810679"/>
              <a:gd name="connsiteY3" fmla="*/ 951930 h 951930"/>
              <a:gd name="connsiteX4" fmla="*/ 0 w 3810679"/>
              <a:gd name="connsiteY4" fmla="*/ 951930 h 951930"/>
              <a:gd name="connsiteX5" fmla="*/ 0 w 3810679"/>
              <a:gd name="connsiteY5" fmla="*/ 28510 h 951930"/>
              <a:gd name="connsiteX6" fmla="*/ 28510 w 3810679"/>
              <a:gd name="connsiteY6" fmla="*/ 0 h 951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679" h="951930">
                <a:moveTo>
                  <a:pt x="28510" y="0"/>
                </a:moveTo>
                <a:lnTo>
                  <a:pt x="3782169" y="0"/>
                </a:lnTo>
                <a:cubicBezTo>
                  <a:pt x="3797915" y="0"/>
                  <a:pt x="3810679" y="12764"/>
                  <a:pt x="3810679" y="28510"/>
                </a:cubicBezTo>
                <a:lnTo>
                  <a:pt x="3810679" y="951930"/>
                </a:lnTo>
                <a:lnTo>
                  <a:pt x="0" y="951930"/>
                </a:lnTo>
                <a:lnTo>
                  <a:pt x="0" y="28510"/>
                </a:lnTo>
                <a:cubicBezTo>
                  <a:pt x="0" y="12764"/>
                  <a:pt x="12764" y="0"/>
                  <a:pt x="28510"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17" name="Picture Placeholder 16">
            <a:extLst>
              <a:ext uri="{FF2B5EF4-FFF2-40B4-BE49-F238E27FC236}">
                <a16:creationId xmlns:a16="http://schemas.microsoft.com/office/drawing/2014/main" id="{139ED936-5E0C-4685-B49D-FB64420FBEA7}"/>
              </a:ext>
            </a:extLst>
          </p:cNvPr>
          <p:cNvSpPr>
            <a:spLocks noGrp="1"/>
          </p:cNvSpPr>
          <p:nvPr>
            <p:ph type="pic" sz="quarter" idx="14" hasCustomPrompt="1"/>
          </p:nvPr>
        </p:nvSpPr>
        <p:spPr>
          <a:xfrm>
            <a:off x="1099799" y="4699058"/>
            <a:ext cx="3810679" cy="951930"/>
          </a:xfrm>
          <a:custGeom>
            <a:avLst/>
            <a:gdLst>
              <a:gd name="connsiteX0" fmla="*/ 28510 w 3810679"/>
              <a:gd name="connsiteY0" fmla="*/ 0 h 951930"/>
              <a:gd name="connsiteX1" fmla="*/ 3782169 w 3810679"/>
              <a:gd name="connsiteY1" fmla="*/ 0 h 951930"/>
              <a:gd name="connsiteX2" fmla="*/ 3810679 w 3810679"/>
              <a:gd name="connsiteY2" fmla="*/ 28510 h 951930"/>
              <a:gd name="connsiteX3" fmla="*/ 3810679 w 3810679"/>
              <a:gd name="connsiteY3" fmla="*/ 951930 h 951930"/>
              <a:gd name="connsiteX4" fmla="*/ 0 w 3810679"/>
              <a:gd name="connsiteY4" fmla="*/ 951930 h 951930"/>
              <a:gd name="connsiteX5" fmla="*/ 0 w 3810679"/>
              <a:gd name="connsiteY5" fmla="*/ 28510 h 951930"/>
              <a:gd name="connsiteX6" fmla="*/ 28510 w 3810679"/>
              <a:gd name="connsiteY6" fmla="*/ 0 h 951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679" h="951930">
                <a:moveTo>
                  <a:pt x="28510" y="0"/>
                </a:moveTo>
                <a:lnTo>
                  <a:pt x="3782169" y="0"/>
                </a:lnTo>
                <a:cubicBezTo>
                  <a:pt x="3797915" y="0"/>
                  <a:pt x="3810679" y="12764"/>
                  <a:pt x="3810679" y="28510"/>
                </a:cubicBezTo>
                <a:lnTo>
                  <a:pt x="3810679" y="951930"/>
                </a:lnTo>
                <a:lnTo>
                  <a:pt x="0" y="951930"/>
                </a:lnTo>
                <a:lnTo>
                  <a:pt x="0" y="28510"/>
                </a:lnTo>
                <a:cubicBezTo>
                  <a:pt x="0" y="12764"/>
                  <a:pt x="12764" y="0"/>
                  <a:pt x="28510" y="0"/>
                </a:cubicBez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
        <p:nvSpPr>
          <p:cNvPr id="5" name="Text Placeholder 5">
            <a:extLst>
              <a:ext uri="{FF2B5EF4-FFF2-40B4-BE49-F238E27FC236}">
                <a16:creationId xmlns:a16="http://schemas.microsoft.com/office/drawing/2014/main" id="{D3E943EF-05AB-4F7D-BCCF-D4962CB0559B}"/>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6" name="Text Placeholder 5">
            <a:extLst>
              <a:ext uri="{FF2B5EF4-FFF2-40B4-BE49-F238E27FC236}">
                <a16:creationId xmlns:a16="http://schemas.microsoft.com/office/drawing/2014/main" id="{6219E4F6-27BE-476E-BD94-59F388D9547A}"/>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grpSp>
        <p:nvGrpSpPr>
          <p:cNvPr id="8" name="Group 7">
            <a:extLst>
              <a:ext uri="{FF2B5EF4-FFF2-40B4-BE49-F238E27FC236}">
                <a16:creationId xmlns:a16="http://schemas.microsoft.com/office/drawing/2014/main" id="{440CE2EF-2A87-455C-A79C-39E673611E84}"/>
              </a:ext>
            </a:extLst>
          </p:cNvPr>
          <p:cNvGrpSpPr/>
          <p:nvPr userDrawn="1"/>
        </p:nvGrpSpPr>
        <p:grpSpPr>
          <a:xfrm>
            <a:off x="5943600" y="1210739"/>
            <a:ext cx="304800" cy="106680"/>
            <a:chOff x="5935980" y="1180306"/>
            <a:chExt cx="304800" cy="106680"/>
          </a:xfrm>
        </p:grpSpPr>
        <p:sp>
          <p:nvSpPr>
            <p:cNvPr id="9" name="Oval 8">
              <a:extLst>
                <a:ext uri="{FF2B5EF4-FFF2-40B4-BE49-F238E27FC236}">
                  <a16:creationId xmlns:a16="http://schemas.microsoft.com/office/drawing/2014/main" id="{D71B9068-FA1D-467E-A80E-B41F474508EB}"/>
                </a:ext>
              </a:extLst>
            </p:cNvPr>
            <p:cNvSpPr/>
            <p:nvPr/>
          </p:nvSpPr>
          <p:spPr>
            <a:xfrm>
              <a:off x="5935980" y="1180306"/>
              <a:ext cx="106680" cy="1066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F086CF7B-9203-4FD4-ACC8-B2AE577DCED9}"/>
                </a:ext>
              </a:extLst>
            </p:cNvPr>
            <p:cNvSpPr/>
            <p:nvPr/>
          </p:nvSpPr>
          <p:spPr>
            <a:xfrm>
              <a:off x="6134100" y="1180306"/>
              <a:ext cx="106680" cy="10668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64718208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75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5">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75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6">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decel="10000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750" fill="hold"/>
                                        <p:tgtEl>
                                          <p:spTgt spid="8"/>
                                        </p:tgtEl>
                                        <p:attrNameLst>
                                          <p:attrName>ppt_x</p:attrName>
                                        </p:attrNameLst>
                                      </p:cBhvr>
                                      <p:tavLst>
                                        <p:tav tm="0">
                                          <p:val>
                                            <p:strVal val="#ppt_x"/>
                                          </p:val>
                                        </p:tav>
                                        <p:tav tm="100000">
                                          <p:val>
                                            <p:strVal val="#ppt_x"/>
                                          </p:val>
                                        </p:tav>
                                      </p:tavLst>
                                    </p:anim>
                                    <p:anim calcmode="lin" valueType="num">
                                      <p:cBhvr additive="base">
                                        <p:cTn id="16" dur="750" fill="hold"/>
                                        <p:tgtEl>
                                          <p:spTgt spid="8"/>
                                        </p:tgtEl>
                                        <p:attrNameLst>
                                          <p:attrName>ppt_y</p:attrName>
                                        </p:attrNameLst>
                                      </p:cBhvr>
                                      <p:tavLst>
                                        <p:tav tm="0">
                                          <p:val>
                                            <p:strVal val="0-#ppt_h/2"/>
                                          </p:val>
                                        </p:tav>
                                        <p:tav tm="100000">
                                          <p:val>
                                            <p:strVal val="#ppt_y"/>
                                          </p:val>
                                        </p:tav>
                                      </p:tavLst>
                                    </p:anim>
                                  </p:childTnLst>
                                </p:cTn>
                              </p:par>
                              <p:par>
                                <p:cTn id="17" presetID="10" presetClass="entr" presetSubtype="0" fill="hold" grpId="0" nodeType="withEffect">
                                  <p:stCondLst>
                                    <p:cond delay="100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0" nodeType="withEffect">
                                  <p:stCondLst>
                                    <p:cond delay="150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grpId="0" nodeType="withEffect">
                                  <p:stCondLst>
                                    <p:cond delay="200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5"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5"/>
                        </p:tgtEl>
                        <p:attrNameLst>
                          <p:attrName>style.visibility</p:attrName>
                        </p:attrNameLst>
                      </p:cBhvr>
                      <p:to>
                        <p:strVal val="visible"/>
                      </p:to>
                    </p:set>
                    <p:anim calcmode="lin" valueType="num">
                      <p:cBhvr additive="base">
                        <p:cTn dur="750" fill="hold"/>
                        <p:tgtEl>
                          <p:spTgt spid="5"/>
                        </p:tgtEl>
                        <p:attrNameLst>
                          <p:attrName>ppt_x</p:attrName>
                        </p:attrNameLst>
                      </p:cBhvr>
                      <p:tavLst>
                        <p:tav tm="0">
                          <p:val>
                            <p:strVal val="#ppt_x"/>
                          </p:val>
                        </p:tav>
                        <p:tav tm="100000">
                          <p:val>
                            <p:strVal val="#ppt_x"/>
                          </p:val>
                        </p:tav>
                      </p:tavLst>
                    </p:anim>
                    <p:anim calcmode="lin" valueType="num">
                      <p:cBhvr additive="base">
                        <p:cTn dur="750" fill="hold"/>
                        <p:tgtEl>
                          <p:spTgt spid="5"/>
                        </p:tgtEl>
                        <p:attrNameLst>
                          <p:attrName>ppt_y</p:attrName>
                        </p:attrNameLst>
                      </p:cBhvr>
                      <p:tavLst>
                        <p:tav tm="0">
                          <p:val>
                            <p:strVal val="0-#ppt_h/2"/>
                          </p:val>
                        </p:tav>
                        <p:tav tm="100000">
                          <p:val>
                            <p:strVal val="#ppt_y"/>
                          </p:val>
                        </p:tav>
                      </p:tavLst>
                    </p:anim>
                  </p:childTnLst>
                </p:cTn>
              </p:par>
            </p:tnLst>
          </p:tmpl>
        </p:tmplLst>
      </p:bldP>
      <p:bldP spid="6"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6"/>
                        </p:tgtEl>
                        <p:attrNameLst>
                          <p:attrName>style.visibility</p:attrName>
                        </p:attrNameLst>
                      </p:cBhvr>
                      <p:to>
                        <p:strVal val="visible"/>
                      </p:to>
                    </p:set>
                    <p:anim calcmode="lin" valueType="num">
                      <p:cBhvr additive="base">
                        <p:cTn dur="750" fill="hold"/>
                        <p:tgtEl>
                          <p:spTgt spid="6"/>
                        </p:tgtEl>
                        <p:attrNameLst>
                          <p:attrName>ppt_x</p:attrName>
                        </p:attrNameLst>
                      </p:cBhvr>
                      <p:tavLst>
                        <p:tav tm="0">
                          <p:val>
                            <p:strVal val="#ppt_x"/>
                          </p:val>
                        </p:tav>
                        <p:tav tm="100000">
                          <p:val>
                            <p:strVal val="#ppt_x"/>
                          </p:val>
                        </p:tav>
                      </p:tavLst>
                    </p:anim>
                    <p:anim calcmode="lin" valueType="num">
                      <p:cBhvr additive="base">
                        <p:cTn dur="750" fill="hold"/>
                        <p:tgtEl>
                          <p:spTgt spid="6"/>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35_Title Slide">
    <p:spTree>
      <p:nvGrpSpPr>
        <p:cNvPr id="1" name=""/>
        <p:cNvGrpSpPr/>
        <p:nvPr/>
      </p:nvGrpSpPr>
      <p:grpSpPr>
        <a:xfrm>
          <a:off x="0" y="0"/>
          <a:ext cx="0" cy="0"/>
          <a:chOff x="0" y="0"/>
          <a:chExt cx="0" cy="0"/>
        </a:xfrm>
      </p:grpSpPr>
      <p:sp>
        <p:nvSpPr>
          <p:cNvPr id="5" name="Text Placeholder 5">
            <a:extLst>
              <a:ext uri="{FF2B5EF4-FFF2-40B4-BE49-F238E27FC236}">
                <a16:creationId xmlns:a16="http://schemas.microsoft.com/office/drawing/2014/main" id="{D3E943EF-05AB-4F7D-BCCF-D4962CB0559B}"/>
              </a:ext>
            </a:extLst>
          </p:cNvPr>
          <p:cNvSpPr>
            <a:spLocks noGrp="1"/>
          </p:cNvSpPr>
          <p:nvPr>
            <p:ph type="body" sz="quarter" idx="10"/>
          </p:nvPr>
        </p:nvSpPr>
        <p:spPr>
          <a:xfrm>
            <a:off x="1262744" y="560955"/>
            <a:ext cx="9666512" cy="581251"/>
          </a:xfrm>
          <a:prstGeom prst="rect">
            <a:avLst/>
          </a:prstGeom>
        </p:spPr>
        <p:txBody>
          <a:bodyPr/>
          <a:lstStyle>
            <a:lvl1pPr marL="0" indent="0" algn="ctr">
              <a:buNone/>
              <a:defRPr sz="4000" b="1">
                <a:solidFill>
                  <a:schemeClr val="bg1"/>
                </a:solidFill>
                <a:latin typeface="+mj-lt"/>
              </a:defRPr>
            </a:lvl1pPr>
          </a:lstStyle>
          <a:p>
            <a:pPr lvl="0"/>
            <a:endParaRPr lang="en-US" dirty="0"/>
          </a:p>
        </p:txBody>
      </p:sp>
      <p:sp>
        <p:nvSpPr>
          <p:cNvPr id="6" name="Text Placeholder 5">
            <a:extLst>
              <a:ext uri="{FF2B5EF4-FFF2-40B4-BE49-F238E27FC236}">
                <a16:creationId xmlns:a16="http://schemas.microsoft.com/office/drawing/2014/main" id="{6219E4F6-27BE-476E-BD94-59F388D9547A}"/>
              </a:ext>
            </a:extLst>
          </p:cNvPr>
          <p:cNvSpPr>
            <a:spLocks noGrp="1"/>
          </p:cNvSpPr>
          <p:nvPr>
            <p:ph type="body" sz="quarter" idx="11"/>
          </p:nvPr>
        </p:nvSpPr>
        <p:spPr>
          <a:xfrm>
            <a:off x="3940630" y="262366"/>
            <a:ext cx="4310740" cy="298590"/>
          </a:xfrm>
          <a:prstGeom prst="rect">
            <a:avLst/>
          </a:prstGeom>
        </p:spPr>
        <p:txBody>
          <a:bodyPr/>
          <a:lstStyle>
            <a:lvl1pPr marL="0" indent="0" algn="ctr">
              <a:buNone/>
              <a:defRPr sz="1400" b="0" spc="300">
                <a:solidFill>
                  <a:schemeClr val="bg1">
                    <a:lumMod val="65000"/>
                  </a:schemeClr>
                </a:solidFill>
                <a:latin typeface="+mn-lt"/>
              </a:defRPr>
            </a:lvl1pPr>
          </a:lstStyle>
          <a:p>
            <a:pPr lvl="0"/>
            <a:endParaRPr lang="en-US" dirty="0"/>
          </a:p>
        </p:txBody>
      </p:sp>
      <p:grpSp>
        <p:nvGrpSpPr>
          <p:cNvPr id="8" name="Group 7">
            <a:extLst>
              <a:ext uri="{FF2B5EF4-FFF2-40B4-BE49-F238E27FC236}">
                <a16:creationId xmlns:a16="http://schemas.microsoft.com/office/drawing/2014/main" id="{440CE2EF-2A87-455C-A79C-39E673611E84}"/>
              </a:ext>
            </a:extLst>
          </p:cNvPr>
          <p:cNvGrpSpPr/>
          <p:nvPr userDrawn="1"/>
        </p:nvGrpSpPr>
        <p:grpSpPr>
          <a:xfrm>
            <a:off x="5943600" y="1210739"/>
            <a:ext cx="304800" cy="106680"/>
            <a:chOff x="5935980" y="1180306"/>
            <a:chExt cx="304800" cy="106680"/>
          </a:xfrm>
        </p:grpSpPr>
        <p:sp>
          <p:nvSpPr>
            <p:cNvPr id="9" name="Oval 8">
              <a:extLst>
                <a:ext uri="{FF2B5EF4-FFF2-40B4-BE49-F238E27FC236}">
                  <a16:creationId xmlns:a16="http://schemas.microsoft.com/office/drawing/2014/main" id="{D71B9068-FA1D-467E-A80E-B41F474508EB}"/>
                </a:ext>
              </a:extLst>
            </p:cNvPr>
            <p:cNvSpPr/>
            <p:nvPr/>
          </p:nvSpPr>
          <p:spPr>
            <a:xfrm>
              <a:off x="5935980" y="1180306"/>
              <a:ext cx="106680" cy="1066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F086CF7B-9203-4FD4-ACC8-B2AE577DCED9}"/>
                </a:ext>
              </a:extLst>
            </p:cNvPr>
            <p:cNvSpPr/>
            <p:nvPr/>
          </p:nvSpPr>
          <p:spPr>
            <a:xfrm>
              <a:off x="6134100" y="1180306"/>
              <a:ext cx="106680" cy="10668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Picture Placeholder 2">
            <a:extLst>
              <a:ext uri="{FF2B5EF4-FFF2-40B4-BE49-F238E27FC236}">
                <a16:creationId xmlns:a16="http://schemas.microsoft.com/office/drawing/2014/main" id="{C1278A02-D1FB-4500-95F3-A8AC875D967A}"/>
              </a:ext>
            </a:extLst>
          </p:cNvPr>
          <p:cNvSpPr>
            <a:spLocks noGrp="1"/>
          </p:cNvSpPr>
          <p:nvPr>
            <p:ph type="pic" sz="quarter" idx="12" hasCustomPrompt="1"/>
          </p:nvPr>
        </p:nvSpPr>
        <p:spPr>
          <a:xfrm>
            <a:off x="7297781" y="3526971"/>
            <a:ext cx="3667846" cy="1521664"/>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lumMod val="65000"/>
                  </a:schemeClr>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57002838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75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5">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nodePh="1">
                                  <p:stCondLst>
                                    <p:cond delay="0"/>
                                  </p:stCondLst>
                                  <p:endCondLst>
                                    <p:cond evt="begin" delay="0">
                                      <p:tn val="9"/>
                                    </p:cond>
                                  </p:end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75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6">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decel="10000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750" fill="hold"/>
                                        <p:tgtEl>
                                          <p:spTgt spid="8"/>
                                        </p:tgtEl>
                                        <p:attrNameLst>
                                          <p:attrName>ppt_x</p:attrName>
                                        </p:attrNameLst>
                                      </p:cBhvr>
                                      <p:tavLst>
                                        <p:tav tm="0">
                                          <p:val>
                                            <p:strVal val="#ppt_x"/>
                                          </p:val>
                                        </p:tav>
                                        <p:tav tm="100000">
                                          <p:val>
                                            <p:strVal val="#ppt_x"/>
                                          </p:val>
                                        </p:tav>
                                      </p:tavLst>
                                    </p:anim>
                                    <p:anim calcmode="lin" valueType="num">
                                      <p:cBhvr additive="base">
                                        <p:cTn id="16" dur="750" fill="hold"/>
                                        <p:tgtEl>
                                          <p:spTgt spid="8"/>
                                        </p:tgtEl>
                                        <p:attrNameLst>
                                          <p:attrName>ppt_y</p:attrName>
                                        </p:attrNameLst>
                                      </p:cBhvr>
                                      <p:tavLst>
                                        <p:tav tm="0">
                                          <p:val>
                                            <p:strVal val="0-#ppt_h/2"/>
                                          </p:val>
                                        </p:tav>
                                        <p:tav tm="100000">
                                          <p:val>
                                            <p:strVal val="#ppt_y"/>
                                          </p:val>
                                        </p:tav>
                                      </p:tavLst>
                                    </p:anim>
                                  </p:childTnLst>
                                </p:cTn>
                              </p:par>
                              <p:par>
                                <p:cTn id="17" presetID="10" presetClass="entr" presetSubtype="0" fill="hold" grpId="0" nodeType="withEffect">
                                  <p:stCondLst>
                                    <p:cond delay="200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5"/>
                        </p:tgtEl>
                        <p:attrNameLst>
                          <p:attrName>style.visibility</p:attrName>
                        </p:attrNameLst>
                      </p:cBhvr>
                      <p:to>
                        <p:strVal val="visible"/>
                      </p:to>
                    </p:set>
                    <p:anim calcmode="lin" valueType="num">
                      <p:cBhvr additive="base">
                        <p:cTn dur="750" fill="hold"/>
                        <p:tgtEl>
                          <p:spTgt spid="5"/>
                        </p:tgtEl>
                        <p:attrNameLst>
                          <p:attrName>ppt_x</p:attrName>
                        </p:attrNameLst>
                      </p:cBhvr>
                      <p:tavLst>
                        <p:tav tm="0">
                          <p:val>
                            <p:strVal val="#ppt_x"/>
                          </p:val>
                        </p:tav>
                        <p:tav tm="100000">
                          <p:val>
                            <p:strVal val="#ppt_x"/>
                          </p:val>
                        </p:tav>
                      </p:tavLst>
                    </p:anim>
                    <p:anim calcmode="lin" valueType="num">
                      <p:cBhvr additive="base">
                        <p:cTn dur="750" fill="hold"/>
                        <p:tgtEl>
                          <p:spTgt spid="5"/>
                        </p:tgtEl>
                        <p:attrNameLst>
                          <p:attrName>ppt_y</p:attrName>
                        </p:attrNameLst>
                      </p:cBhvr>
                      <p:tavLst>
                        <p:tav tm="0">
                          <p:val>
                            <p:strVal val="0-#ppt_h/2"/>
                          </p:val>
                        </p:tav>
                        <p:tav tm="100000">
                          <p:val>
                            <p:strVal val="#ppt_y"/>
                          </p:val>
                        </p:tav>
                      </p:tavLst>
                    </p:anim>
                  </p:childTnLst>
                </p:cTn>
              </p:par>
            </p:tnLst>
          </p:tmpl>
        </p:tmplLst>
      </p:bldP>
      <p:bldP spid="6" grpId="0" build="p">
        <p:tmplLst>
          <p:tmpl lvl="1">
            <p:tnLst>
              <p:par>
                <p:cTn presetID="2" presetClass="entr" presetSubtype="1" decel="100000" fill="hold" nodeType="withEffect" nodePh="1">
                  <p:stCondLst>
                    <p:cond delay="0"/>
                  </p:stCondLst>
                  <p:endCondLst>
                    <p:cond delay="0"/>
                  </p:endCondLst>
                  <p:childTnLst>
                    <p:set>
                      <p:cBhvr>
                        <p:cTn dur="1" fill="hold">
                          <p:stCondLst>
                            <p:cond delay="0"/>
                          </p:stCondLst>
                        </p:cTn>
                        <p:tgtEl>
                          <p:spTgt spid="6"/>
                        </p:tgtEl>
                        <p:attrNameLst>
                          <p:attrName>style.visibility</p:attrName>
                        </p:attrNameLst>
                      </p:cBhvr>
                      <p:to>
                        <p:strVal val="visible"/>
                      </p:to>
                    </p:set>
                    <p:anim calcmode="lin" valueType="num">
                      <p:cBhvr additive="base">
                        <p:cTn dur="750" fill="hold"/>
                        <p:tgtEl>
                          <p:spTgt spid="6"/>
                        </p:tgtEl>
                        <p:attrNameLst>
                          <p:attrName>ppt_x</p:attrName>
                        </p:attrNameLst>
                      </p:cBhvr>
                      <p:tavLst>
                        <p:tav tm="0">
                          <p:val>
                            <p:strVal val="#ppt_x"/>
                          </p:val>
                        </p:tav>
                        <p:tav tm="100000">
                          <p:val>
                            <p:strVal val="#ppt_x"/>
                          </p:val>
                        </p:tav>
                      </p:tavLst>
                    </p:anim>
                    <p:anim calcmode="lin" valueType="num">
                      <p:cBhvr additive="base">
                        <p:cTn dur="750" fill="hold"/>
                        <p:tgtEl>
                          <p:spTgt spid="6"/>
                        </p:tgtEl>
                        <p:attrNameLst>
                          <p:attrName>ppt_y</p:attrName>
                        </p:attrNameLst>
                      </p:cBhvr>
                      <p:tavLst>
                        <p:tav tm="0">
                          <p:val>
                            <p:strVal val="0-#ppt_h/2"/>
                          </p:val>
                        </p:tav>
                        <p:tav tm="100000">
                          <p:val>
                            <p:strVal val="#ppt_y"/>
                          </p:val>
                        </p:tav>
                      </p:tavLst>
                    </p:anim>
                  </p:childTnLst>
                </p:cTn>
              </p:par>
            </p:tnLst>
          </p:tmpl>
        </p:tmplLst>
      </p:bldP>
      <p:bldP spid="3" grpId="0"/>
    </p:bld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42_Title Slide">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2DB77B09-1182-45E9-AC61-89B1D95CDA84}"/>
              </a:ext>
            </a:extLst>
          </p:cNvPr>
          <p:cNvSpPr>
            <a:spLocks noGrp="1"/>
          </p:cNvSpPr>
          <p:nvPr>
            <p:ph type="pic" sz="quarter" idx="10" hasCustomPrompt="1"/>
          </p:nvPr>
        </p:nvSpPr>
        <p:spPr>
          <a:xfrm>
            <a:off x="0" y="1"/>
            <a:ext cx="12192000" cy="4162541"/>
          </a:xfrm>
          <a:custGeom>
            <a:avLst/>
            <a:gdLst>
              <a:gd name="connsiteX0" fmla="*/ 0 w 12192000"/>
              <a:gd name="connsiteY0" fmla="*/ 0 h 4162541"/>
              <a:gd name="connsiteX1" fmla="*/ 12192000 w 12192000"/>
              <a:gd name="connsiteY1" fmla="*/ 0 h 4162541"/>
              <a:gd name="connsiteX2" fmla="*/ 12192000 w 12192000"/>
              <a:gd name="connsiteY2" fmla="*/ 1876645 h 4162541"/>
              <a:gd name="connsiteX3" fmla="*/ 11907479 w 12192000"/>
              <a:gd name="connsiteY3" fmla="*/ 1828800 h 4162541"/>
              <a:gd name="connsiteX4" fmla="*/ 10264877 w 12192000"/>
              <a:gd name="connsiteY4" fmla="*/ 1887794 h 4162541"/>
              <a:gd name="connsiteX5" fmla="*/ 5899356 w 12192000"/>
              <a:gd name="connsiteY5" fmla="*/ 3864077 h 4162541"/>
              <a:gd name="connsiteX6" fmla="*/ 1327355 w 12192000"/>
              <a:gd name="connsiteY6" fmla="*/ 4159045 h 4162541"/>
              <a:gd name="connsiteX7" fmla="*/ 38023 w 12192000"/>
              <a:gd name="connsiteY7" fmla="*/ 3988287 h 4162541"/>
              <a:gd name="connsiteX8" fmla="*/ 0 w 12192000"/>
              <a:gd name="connsiteY8" fmla="*/ 3975572 h 4162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4162541">
                <a:moveTo>
                  <a:pt x="0" y="0"/>
                </a:moveTo>
                <a:lnTo>
                  <a:pt x="12192000" y="0"/>
                </a:lnTo>
                <a:lnTo>
                  <a:pt x="12192000" y="1876645"/>
                </a:lnTo>
                <a:lnTo>
                  <a:pt x="11907479" y="1828800"/>
                </a:lnTo>
                <a:cubicBezTo>
                  <a:pt x="11426312" y="1759975"/>
                  <a:pt x="10859728" y="1735394"/>
                  <a:pt x="10264877" y="1887794"/>
                </a:cubicBezTo>
                <a:cubicBezTo>
                  <a:pt x="9075174" y="2192594"/>
                  <a:pt x="7388942" y="3485535"/>
                  <a:pt x="5899356" y="3864077"/>
                </a:cubicBezTo>
                <a:cubicBezTo>
                  <a:pt x="4409769" y="4242619"/>
                  <a:pt x="2340078" y="4149213"/>
                  <a:pt x="1327355" y="4159045"/>
                </a:cubicBezTo>
                <a:cubicBezTo>
                  <a:pt x="567813" y="4166419"/>
                  <a:pt x="264549" y="4065946"/>
                  <a:pt x="38023" y="3988287"/>
                </a:cubicBezTo>
                <a:lnTo>
                  <a:pt x="0" y="3975572"/>
                </a:lnTo>
                <a:close/>
              </a:path>
            </a:pathLst>
          </a:custGeom>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353589141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36_Title Slide">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116AF0F2-AC10-4735-98E9-F802EF44B4AE}"/>
              </a:ext>
            </a:extLst>
          </p:cNvPr>
          <p:cNvSpPr>
            <a:spLocks noGrp="1"/>
          </p:cNvSpPr>
          <p:nvPr>
            <p:ph type="pic" sz="quarter" idx="10" hasCustomPrompt="1"/>
          </p:nvPr>
        </p:nvSpPr>
        <p:spPr>
          <a:xfrm>
            <a:off x="0" y="577984"/>
            <a:ext cx="12192000" cy="2801702"/>
          </a:xfrm>
          <a:custGeom>
            <a:avLst/>
            <a:gdLst>
              <a:gd name="connsiteX0" fmla="*/ 6463249 w 12192000"/>
              <a:gd name="connsiteY0" fmla="*/ 1247537 h 2801702"/>
              <a:gd name="connsiteX1" fmla="*/ 6459341 w 12192000"/>
              <a:gd name="connsiteY1" fmla="*/ 1257907 h 2801702"/>
              <a:gd name="connsiteX2" fmla="*/ 6445772 w 12192000"/>
              <a:gd name="connsiteY2" fmla="*/ 1305258 h 2801702"/>
              <a:gd name="connsiteX3" fmla="*/ 6432516 w 12192000"/>
              <a:gd name="connsiteY3" fmla="*/ 1447749 h 2801702"/>
              <a:gd name="connsiteX4" fmla="*/ 6437041 w 12192000"/>
              <a:gd name="connsiteY4" fmla="*/ 1505585 h 2801702"/>
              <a:gd name="connsiteX5" fmla="*/ 6442463 w 12192000"/>
              <a:gd name="connsiteY5" fmla="*/ 1476926 h 2801702"/>
              <a:gd name="connsiteX6" fmla="*/ 6464186 w 12192000"/>
              <a:gd name="connsiteY6" fmla="*/ 1284745 h 2801702"/>
              <a:gd name="connsiteX7" fmla="*/ 6463715 w 12192000"/>
              <a:gd name="connsiteY7" fmla="*/ 1255422 h 2801702"/>
              <a:gd name="connsiteX8" fmla="*/ 3681216 w 12192000"/>
              <a:gd name="connsiteY8" fmla="*/ 1242331 h 2801702"/>
              <a:gd name="connsiteX9" fmla="*/ 3681216 w 12192000"/>
              <a:gd name="connsiteY9" fmla="*/ 1283392 h 2801702"/>
              <a:gd name="connsiteX10" fmla="*/ 3683411 w 12192000"/>
              <a:gd name="connsiteY10" fmla="*/ 1284346 h 2801702"/>
              <a:gd name="connsiteX11" fmla="*/ 3682696 w 12192000"/>
              <a:gd name="connsiteY11" fmla="*/ 1275129 h 2801702"/>
              <a:gd name="connsiteX12" fmla="*/ 3681216 w 12192000"/>
              <a:gd name="connsiteY12" fmla="*/ 1242331 h 2801702"/>
              <a:gd name="connsiteX13" fmla="*/ 7691011 w 12192000"/>
              <a:gd name="connsiteY13" fmla="*/ 1207490 h 2801702"/>
              <a:gd name="connsiteX14" fmla="*/ 7576831 w 12192000"/>
              <a:gd name="connsiteY14" fmla="*/ 1306642 h 2801702"/>
              <a:gd name="connsiteX15" fmla="*/ 7454508 w 12192000"/>
              <a:gd name="connsiteY15" fmla="*/ 1428232 h 2801702"/>
              <a:gd name="connsiteX16" fmla="*/ 7239820 w 12192000"/>
              <a:gd name="connsiteY16" fmla="*/ 1703873 h 2801702"/>
              <a:gd name="connsiteX17" fmla="*/ 7081781 w 12192000"/>
              <a:gd name="connsiteY17" fmla="*/ 2013797 h 2801702"/>
              <a:gd name="connsiteX18" fmla="*/ 7020757 w 12192000"/>
              <a:gd name="connsiteY18" fmla="*/ 2323009 h 2801702"/>
              <a:gd name="connsiteX19" fmla="*/ 7070731 w 12192000"/>
              <a:gd name="connsiteY19" fmla="*/ 2510601 h 2801702"/>
              <a:gd name="connsiteX20" fmla="*/ 7225249 w 12192000"/>
              <a:gd name="connsiteY20" fmla="*/ 2572193 h 2801702"/>
              <a:gd name="connsiteX21" fmla="*/ 7403251 w 12192000"/>
              <a:gd name="connsiteY21" fmla="*/ 2534921 h 2801702"/>
              <a:gd name="connsiteX22" fmla="*/ 7580541 w 12192000"/>
              <a:gd name="connsiteY22" fmla="*/ 2430912 h 2801702"/>
              <a:gd name="connsiteX23" fmla="*/ 7748937 w 12192000"/>
              <a:gd name="connsiteY23" fmla="*/ 2274529 h 2801702"/>
              <a:gd name="connsiteX24" fmla="*/ 7898686 w 12192000"/>
              <a:gd name="connsiteY24" fmla="*/ 2116488 h 2801702"/>
              <a:gd name="connsiteX25" fmla="*/ 7794642 w 12192000"/>
              <a:gd name="connsiteY25" fmla="*/ 2029595 h 2801702"/>
              <a:gd name="connsiteX26" fmla="*/ 7705028 w 12192000"/>
              <a:gd name="connsiteY26" fmla="*/ 1873013 h 2801702"/>
              <a:gd name="connsiteX27" fmla="*/ 7652311 w 12192000"/>
              <a:gd name="connsiteY27" fmla="*/ 1690564 h 2801702"/>
              <a:gd name="connsiteX28" fmla="*/ 7635197 w 12192000"/>
              <a:gd name="connsiteY28" fmla="*/ 1487920 h 2801702"/>
              <a:gd name="connsiteX29" fmla="*/ 7661527 w 12192000"/>
              <a:gd name="connsiteY29" fmla="*/ 1289353 h 2801702"/>
              <a:gd name="connsiteX30" fmla="*/ 8000026 w 12192000"/>
              <a:gd name="connsiteY30" fmla="*/ 1169528 h 2801702"/>
              <a:gd name="connsiteX31" fmla="*/ 7945193 w 12192000"/>
              <a:gd name="connsiteY31" fmla="*/ 1191502 h 2801702"/>
              <a:gd name="connsiteX32" fmla="*/ 7894166 w 12192000"/>
              <a:gd name="connsiteY32" fmla="*/ 1257221 h 2801702"/>
              <a:gd name="connsiteX33" fmla="*/ 7857747 w 12192000"/>
              <a:gd name="connsiteY33" fmla="*/ 1360341 h 2801702"/>
              <a:gd name="connsiteX34" fmla="*/ 7844671 w 12192000"/>
              <a:gd name="connsiteY34" fmla="*/ 1487920 h 2801702"/>
              <a:gd name="connsiteX35" fmla="*/ 7855310 w 12192000"/>
              <a:gd name="connsiteY35" fmla="*/ 1623634 h 2801702"/>
              <a:gd name="connsiteX36" fmla="*/ 7888776 w 12192000"/>
              <a:gd name="connsiteY36" fmla="*/ 1762316 h 2801702"/>
              <a:gd name="connsiteX37" fmla="*/ 7945708 w 12192000"/>
              <a:gd name="connsiteY37" fmla="*/ 1883867 h 2801702"/>
              <a:gd name="connsiteX38" fmla="*/ 7982411 w 12192000"/>
              <a:gd name="connsiteY38" fmla="*/ 1960387 h 2801702"/>
              <a:gd name="connsiteX39" fmla="*/ 8024203 w 12192000"/>
              <a:gd name="connsiteY39" fmla="*/ 1833642 h 2801702"/>
              <a:gd name="connsiteX40" fmla="*/ 8069873 w 12192000"/>
              <a:gd name="connsiteY40" fmla="*/ 1679479 h 2801702"/>
              <a:gd name="connsiteX41" fmla="*/ 8096597 w 12192000"/>
              <a:gd name="connsiteY41" fmla="*/ 1539339 h 2801702"/>
              <a:gd name="connsiteX42" fmla="*/ 8104104 w 12192000"/>
              <a:gd name="connsiteY42" fmla="*/ 1432092 h 2801702"/>
              <a:gd name="connsiteX43" fmla="*/ 8093962 w 12192000"/>
              <a:gd name="connsiteY43" fmla="*/ 1320114 h 2801702"/>
              <a:gd name="connsiteX44" fmla="*/ 8067632 w 12192000"/>
              <a:gd name="connsiteY44" fmla="*/ 1234217 h 2801702"/>
              <a:gd name="connsiteX45" fmla="*/ 8033900 w 12192000"/>
              <a:gd name="connsiteY45" fmla="*/ 1184277 h 2801702"/>
              <a:gd name="connsiteX46" fmla="*/ 8000026 w 12192000"/>
              <a:gd name="connsiteY46" fmla="*/ 1169528 h 2801702"/>
              <a:gd name="connsiteX47" fmla="*/ 9571135 w 12192000"/>
              <a:gd name="connsiteY47" fmla="*/ 0 h 2801702"/>
              <a:gd name="connsiteX48" fmla="*/ 9725741 w 12192000"/>
              <a:gd name="connsiteY48" fmla="*/ 91305 h 2801702"/>
              <a:gd name="connsiteX49" fmla="*/ 9521745 w 12192000"/>
              <a:gd name="connsiteY49" fmla="*/ 465971 h 2801702"/>
              <a:gd name="connsiteX50" fmla="*/ 9330524 w 12192000"/>
              <a:gd name="connsiteY50" fmla="*/ 763602 h 2801702"/>
              <a:gd name="connsiteX51" fmla="*/ 10058401 w 12192000"/>
              <a:gd name="connsiteY51" fmla="*/ 763602 h 2801702"/>
              <a:gd name="connsiteX52" fmla="*/ 9998800 w 12192000"/>
              <a:gd name="connsiteY52" fmla="*/ 970800 h 2801702"/>
              <a:gd name="connsiteX53" fmla="*/ 9252562 w 12192000"/>
              <a:gd name="connsiteY53" fmla="*/ 970800 h 2801702"/>
              <a:gd name="connsiteX54" fmla="*/ 9077924 w 12192000"/>
              <a:gd name="connsiteY54" fmla="*/ 1341588 h 2801702"/>
              <a:gd name="connsiteX55" fmla="*/ 8925168 w 12192000"/>
              <a:gd name="connsiteY55" fmla="*/ 1716131 h 2801702"/>
              <a:gd name="connsiteX56" fmla="*/ 8820360 w 12192000"/>
              <a:gd name="connsiteY56" fmla="*/ 2052422 h 2801702"/>
              <a:gd name="connsiteX57" fmla="*/ 8783479 w 12192000"/>
              <a:gd name="connsiteY57" fmla="*/ 2316284 h 2801702"/>
              <a:gd name="connsiteX58" fmla="*/ 8836246 w 12192000"/>
              <a:gd name="connsiteY58" fmla="*/ 2493024 h 2801702"/>
              <a:gd name="connsiteX59" fmla="*/ 8967867 w 12192000"/>
              <a:gd name="connsiteY59" fmla="*/ 2543158 h 2801702"/>
              <a:gd name="connsiteX60" fmla="*/ 9126191 w 12192000"/>
              <a:gd name="connsiteY60" fmla="*/ 2495692 h 2801702"/>
              <a:gd name="connsiteX61" fmla="*/ 9295778 w 12192000"/>
              <a:gd name="connsiteY61" fmla="*/ 2369160 h 2801702"/>
              <a:gd name="connsiteX62" fmla="*/ 9460489 w 12192000"/>
              <a:gd name="connsiteY62" fmla="*/ 2195624 h 2801702"/>
              <a:gd name="connsiteX63" fmla="*/ 9595489 w 12192000"/>
              <a:gd name="connsiteY63" fmla="*/ 2022391 h 2801702"/>
              <a:gd name="connsiteX64" fmla="*/ 9930867 w 12192000"/>
              <a:gd name="connsiteY64" fmla="*/ 1615199 h 2801702"/>
              <a:gd name="connsiteX65" fmla="*/ 11087100 w 12192000"/>
              <a:gd name="connsiteY65" fmla="*/ 593592 h 2801702"/>
              <a:gd name="connsiteX66" fmla="*/ 12145898 w 12192000"/>
              <a:gd name="connsiteY66" fmla="*/ 971417 h 2801702"/>
              <a:gd name="connsiteX67" fmla="*/ 12192000 w 12192000"/>
              <a:gd name="connsiteY67" fmla="*/ 1010623 h 2801702"/>
              <a:gd name="connsiteX68" fmla="*/ 12192000 w 12192000"/>
              <a:gd name="connsiteY68" fmla="*/ 1211102 h 2801702"/>
              <a:gd name="connsiteX69" fmla="*/ 12117536 w 12192000"/>
              <a:gd name="connsiteY69" fmla="*/ 1148261 h 2801702"/>
              <a:gd name="connsiteX70" fmla="*/ 11125200 w 12192000"/>
              <a:gd name="connsiteY70" fmla="*/ 793617 h 2801702"/>
              <a:gd name="connsiteX71" fmla="*/ 9835852 w 12192000"/>
              <a:gd name="connsiteY71" fmla="*/ 2051184 h 2801702"/>
              <a:gd name="connsiteX72" fmla="*/ 9506283 w 12192000"/>
              <a:gd name="connsiteY72" fmla="*/ 2458347 h 2801702"/>
              <a:gd name="connsiteX73" fmla="*/ 9235768 w 12192000"/>
              <a:gd name="connsiteY73" fmla="*/ 2670774 h 2801702"/>
              <a:gd name="connsiteX74" fmla="*/ 8909832 w 12192000"/>
              <a:gd name="connsiteY74" fmla="*/ 2757045 h 2801702"/>
              <a:gd name="connsiteX75" fmla="*/ 8714306 w 12192000"/>
              <a:gd name="connsiteY75" fmla="*/ 2716908 h 2801702"/>
              <a:gd name="connsiteX76" fmla="*/ 8572758 w 12192000"/>
              <a:gd name="connsiteY76" fmla="*/ 2605517 h 2801702"/>
              <a:gd name="connsiteX77" fmla="*/ 8487698 w 12192000"/>
              <a:gd name="connsiteY77" fmla="*/ 2440787 h 2801702"/>
              <a:gd name="connsiteX78" fmla="*/ 8460139 w 12192000"/>
              <a:gd name="connsiteY78" fmla="*/ 2235902 h 2801702"/>
              <a:gd name="connsiteX79" fmla="*/ 8472188 w 12192000"/>
              <a:gd name="connsiteY79" fmla="*/ 2096678 h 2801702"/>
              <a:gd name="connsiteX80" fmla="*/ 8476061 w 12192000"/>
              <a:gd name="connsiteY80" fmla="*/ 2072333 h 2801702"/>
              <a:gd name="connsiteX81" fmla="*/ 8453109 w 12192000"/>
              <a:gd name="connsiteY81" fmla="*/ 2092066 h 2801702"/>
              <a:gd name="connsiteX82" fmla="*/ 8391112 w 12192000"/>
              <a:gd name="connsiteY82" fmla="*/ 2133052 h 2801702"/>
              <a:gd name="connsiteX83" fmla="*/ 8127304 w 12192000"/>
              <a:gd name="connsiteY83" fmla="*/ 2198861 h 2801702"/>
              <a:gd name="connsiteX84" fmla="*/ 8067205 w 12192000"/>
              <a:gd name="connsiteY84" fmla="*/ 2189931 h 2801702"/>
              <a:gd name="connsiteX85" fmla="*/ 7872622 w 12192000"/>
              <a:gd name="connsiteY85" fmla="*/ 2450234 h 2801702"/>
              <a:gd name="connsiteX86" fmla="*/ 7641174 w 12192000"/>
              <a:gd name="connsiteY86" fmla="*/ 2641385 h 2801702"/>
              <a:gd name="connsiteX87" fmla="*/ 7405191 w 12192000"/>
              <a:gd name="connsiteY87" fmla="*/ 2749467 h 2801702"/>
              <a:gd name="connsiteX88" fmla="*/ 7182834 w 12192000"/>
              <a:gd name="connsiteY88" fmla="*/ 2783838 h 2801702"/>
              <a:gd name="connsiteX89" fmla="*/ 6982416 w 12192000"/>
              <a:gd name="connsiteY89" fmla="*/ 2746104 h 2801702"/>
              <a:gd name="connsiteX90" fmla="*/ 6824058 w 12192000"/>
              <a:gd name="connsiteY90" fmla="*/ 2636350 h 2801702"/>
              <a:gd name="connsiteX91" fmla="*/ 6720511 w 12192000"/>
              <a:gd name="connsiteY91" fmla="*/ 2466995 h 2801702"/>
              <a:gd name="connsiteX92" fmla="*/ 6684039 w 12192000"/>
              <a:gd name="connsiteY92" fmla="*/ 2249318 h 2801702"/>
              <a:gd name="connsiteX93" fmla="*/ 6693322 w 12192000"/>
              <a:gd name="connsiteY93" fmla="*/ 2129263 h 2801702"/>
              <a:gd name="connsiteX94" fmla="*/ 6698562 w 12192000"/>
              <a:gd name="connsiteY94" fmla="*/ 2106591 h 2801702"/>
              <a:gd name="connsiteX95" fmla="*/ 6676005 w 12192000"/>
              <a:gd name="connsiteY95" fmla="*/ 2104919 h 2801702"/>
              <a:gd name="connsiteX96" fmla="*/ 6531419 w 12192000"/>
              <a:gd name="connsiteY96" fmla="*/ 2065782 h 2801702"/>
              <a:gd name="connsiteX97" fmla="*/ 6444365 w 12192000"/>
              <a:gd name="connsiteY97" fmla="*/ 1977787 h 2801702"/>
              <a:gd name="connsiteX98" fmla="*/ 6301448 w 12192000"/>
              <a:gd name="connsiteY98" fmla="*/ 2232380 h 2801702"/>
              <a:gd name="connsiteX99" fmla="*/ 6087419 w 12192000"/>
              <a:gd name="connsiteY99" fmla="*/ 2474859 h 2801702"/>
              <a:gd name="connsiteX100" fmla="*/ 5844303 w 12192000"/>
              <a:gd name="connsiteY100" fmla="*/ 2647985 h 2801702"/>
              <a:gd name="connsiteX101" fmla="*/ 5580884 w 12192000"/>
              <a:gd name="connsiteY101" fmla="*/ 2714632 h 2801702"/>
              <a:gd name="connsiteX102" fmla="*/ 5464778 w 12192000"/>
              <a:gd name="connsiteY102" fmla="*/ 2690756 h 2801702"/>
              <a:gd name="connsiteX103" fmla="*/ 5368261 w 12192000"/>
              <a:gd name="connsiteY103" fmla="*/ 2619465 h 2801702"/>
              <a:gd name="connsiteX104" fmla="*/ 5303466 w 12192000"/>
              <a:gd name="connsiteY104" fmla="*/ 2501580 h 2801702"/>
              <a:gd name="connsiteX105" fmla="*/ 5286479 w 12192000"/>
              <a:gd name="connsiteY105" fmla="*/ 2425608 h 2801702"/>
              <a:gd name="connsiteX106" fmla="*/ 5281211 w 12192000"/>
              <a:gd name="connsiteY106" fmla="*/ 2344681 h 2801702"/>
              <a:gd name="connsiteX107" fmla="*/ 5269731 w 12192000"/>
              <a:gd name="connsiteY107" fmla="*/ 2371878 h 2801702"/>
              <a:gd name="connsiteX108" fmla="*/ 5240465 w 12192000"/>
              <a:gd name="connsiteY108" fmla="*/ 2415968 h 2801702"/>
              <a:gd name="connsiteX109" fmla="*/ 5096124 w 12192000"/>
              <a:gd name="connsiteY109" fmla="*/ 2570325 h 2801702"/>
              <a:gd name="connsiteX110" fmla="*/ 4936289 w 12192000"/>
              <a:gd name="connsiteY110" fmla="*/ 2675240 h 2801702"/>
              <a:gd name="connsiteX111" fmla="*/ 4759211 w 12192000"/>
              <a:gd name="connsiteY111" fmla="*/ 2714632 h 2801702"/>
              <a:gd name="connsiteX112" fmla="*/ 4589004 w 12192000"/>
              <a:gd name="connsiteY112" fmla="*/ 2679902 h 2801702"/>
              <a:gd name="connsiteX113" fmla="*/ 4470940 w 12192000"/>
              <a:gd name="connsiteY113" fmla="*/ 2582566 h 2801702"/>
              <a:gd name="connsiteX114" fmla="*/ 4404079 w 12192000"/>
              <a:gd name="connsiteY114" fmla="*/ 2438884 h 2801702"/>
              <a:gd name="connsiteX115" fmla="*/ 4383212 w 12192000"/>
              <a:gd name="connsiteY115" fmla="*/ 2264939 h 2801702"/>
              <a:gd name="connsiteX116" fmla="*/ 4386967 w 12192000"/>
              <a:gd name="connsiteY116" fmla="*/ 2217223 h 2801702"/>
              <a:gd name="connsiteX117" fmla="*/ 4379327 w 12192000"/>
              <a:gd name="connsiteY117" fmla="*/ 2227434 h 2801702"/>
              <a:gd name="connsiteX118" fmla="*/ 4105804 w 12192000"/>
              <a:gd name="connsiteY118" fmla="*/ 2512949 h 2801702"/>
              <a:gd name="connsiteX119" fmla="*/ 3781150 w 12192000"/>
              <a:gd name="connsiteY119" fmla="*/ 2721444 h 2801702"/>
              <a:gd name="connsiteX120" fmla="*/ 3407480 w 12192000"/>
              <a:gd name="connsiteY120" fmla="*/ 2801702 h 2801702"/>
              <a:gd name="connsiteX121" fmla="*/ 3096346 w 12192000"/>
              <a:gd name="connsiteY121" fmla="*/ 2713011 h 2801702"/>
              <a:gd name="connsiteX122" fmla="*/ 2937682 w 12192000"/>
              <a:gd name="connsiteY122" fmla="*/ 2403498 h 2801702"/>
              <a:gd name="connsiteX123" fmla="*/ 3111433 w 12192000"/>
              <a:gd name="connsiteY123" fmla="*/ 2377912 h 2801702"/>
              <a:gd name="connsiteX124" fmla="*/ 3120453 w 12192000"/>
              <a:gd name="connsiteY124" fmla="*/ 2451106 h 2801702"/>
              <a:gd name="connsiteX125" fmla="*/ 3150627 w 12192000"/>
              <a:gd name="connsiteY125" fmla="*/ 2496172 h 2801702"/>
              <a:gd name="connsiteX126" fmla="*/ 3207915 w 12192000"/>
              <a:gd name="connsiteY126" fmla="*/ 2536719 h 2801702"/>
              <a:gd name="connsiteX127" fmla="*/ 3300305 w 12192000"/>
              <a:gd name="connsiteY127" fmla="*/ 2554331 h 2801702"/>
              <a:gd name="connsiteX128" fmla="*/ 3437530 w 12192000"/>
              <a:gd name="connsiteY128" fmla="*/ 2518820 h 2801702"/>
              <a:gd name="connsiteX129" fmla="*/ 3543262 w 12192000"/>
              <a:gd name="connsiteY129" fmla="*/ 2422978 h 2801702"/>
              <a:gd name="connsiteX130" fmla="*/ 3623965 w 12192000"/>
              <a:gd name="connsiteY130" fmla="*/ 2279795 h 2801702"/>
              <a:gd name="connsiteX131" fmla="*/ 3678992 w 12192000"/>
              <a:gd name="connsiteY131" fmla="*/ 2108127 h 2801702"/>
              <a:gd name="connsiteX132" fmla="*/ 3708259 w 12192000"/>
              <a:gd name="connsiteY132" fmla="*/ 1934626 h 2801702"/>
              <a:gd name="connsiteX133" fmla="*/ 3716940 w 12192000"/>
              <a:gd name="connsiteY133" fmla="*/ 1782652 h 2801702"/>
              <a:gd name="connsiteX134" fmla="*/ 3711425 w 12192000"/>
              <a:gd name="connsiteY134" fmla="*/ 1628935 h 2801702"/>
              <a:gd name="connsiteX135" fmla="*/ 3699488 w 12192000"/>
              <a:gd name="connsiteY135" fmla="*/ 1466892 h 2801702"/>
              <a:gd name="connsiteX136" fmla="*/ 3693189 w 12192000"/>
              <a:gd name="connsiteY136" fmla="*/ 1394038 h 2801702"/>
              <a:gd name="connsiteX137" fmla="*/ 3690527 w 12192000"/>
              <a:gd name="connsiteY137" fmla="*/ 1364927 h 2801702"/>
              <a:gd name="connsiteX138" fmla="*/ 3544520 w 12192000"/>
              <a:gd name="connsiteY138" fmla="*/ 1511148 h 2801702"/>
              <a:gd name="connsiteX139" fmla="*/ 3146296 w 12192000"/>
              <a:gd name="connsiteY139" fmla="*/ 1864577 h 2801702"/>
              <a:gd name="connsiteX140" fmla="*/ 2086205 w 12192000"/>
              <a:gd name="connsiteY140" fmla="*/ 2232308 h 2801702"/>
              <a:gd name="connsiteX141" fmla="*/ 985841 w 12192000"/>
              <a:gd name="connsiteY141" fmla="*/ 1712779 h 2801702"/>
              <a:gd name="connsiteX142" fmla="*/ 179737 w 12192000"/>
              <a:gd name="connsiteY142" fmla="*/ 1698025 h 2801702"/>
              <a:gd name="connsiteX143" fmla="*/ 0 w 12192000"/>
              <a:gd name="connsiteY143" fmla="*/ 1728314 h 2801702"/>
              <a:gd name="connsiteX144" fmla="*/ 0 w 12192000"/>
              <a:gd name="connsiteY144" fmla="*/ 1575191 h 2801702"/>
              <a:gd name="connsiteX145" fmla="*/ 163146 w 12192000"/>
              <a:gd name="connsiteY145" fmla="*/ 1554491 h 2801702"/>
              <a:gd name="connsiteX146" fmla="*/ 1035052 w 12192000"/>
              <a:gd name="connsiteY146" fmla="*/ 1574667 h 2801702"/>
              <a:gd name="connsiteX147" fmla="*/ 2122040 w 12192000"/>
              <a:gd name="connsiteY147" fmla="*/ 2056910 h 2801702"/>
              <a:gd name="connsiteX148" fmla="*/ 3313169 w 12192000"/>
              <a:gd name="connsiteY148" fmla="*/ 1493829 h 2801702"/>
              <a:gd name="connsiteX149" fmla="*/ 3592010 w 12192000"/>
              <a:gd name="connsiteY149" fmla="*/ 1141809 h 2801702"/>
              <a:gd name="connsiteX150" fmla="*/ 3851977 w 12192000"/>
              <a:gd name="connsiteY150" fmla="*/ 779223 h 2801702"/>
              <a:gd name="connsiteX151" fmla="*/ 3988899 w 12192000"/>
              <a:gd name="connsiteY151" fmla="*/ 881025 h 2801702"/>
              <a:gd name="connsiteX152" fmla="*/ 3997866 w 12192000"/>
              <a:gd name="connsiteY152" fmla="*/ 898460 h 2801702"/>
              <a:gd name="connsiteX153" fmla="*/ 3961927 w 12192000"/>
              <a:gd name="connsiteY153" fmla="*/ 965124 h 2801702"/>
              <a:gd name="connsiteX154" fmla="*/ 3929262 w 12192000"/>
              <a:gd name="connsiteY154" fmla="*/ 1015207 h 2801702"/>
              <a:gd name="connsiteX155" fmla="*/ 3903696 w 12192000"/>
              <a:gd name="connsiteY155" fmla="*/ 1077067 h 2801702"/>
              <a:gd name="connsiteX156" fmla="*/ 3892931 w 12192000"/>
              <a:gd name="connsiteY156" fmla="*/ 1161949 h 2801702"/>
              <a:gd name="connsiteX157" fmla="*/ 3913587 w 12192000"/>
              <a:gd name="connsiteY157" fmla="*/ 1275262 h 2801702"/>
              <a:gd name="connsiteX158" fmla="*/ 3963385 w 12192000"/>
              <a:gd name="connsiteY158" fmla="*/ 1459046 h 2801702"/>
              <a:gd name="connsiteX159" fmla="*/ 4016404 w 12192000"/>
              <a:gd name="connsiteY159" fmla="*/ 1695918 h 2801702"/>
              <a:gd name="connsiteX160" fmla="*/ 4040280 w 12192000"/>
              <a:gd name="connsiteY160" fmla="*/ 1950104 h 2801702"/>
              <a:gd name="connsiteX161" fmla="*/ 3986354 w 12192000"/>
              <a:gd name="connsiteY161" fmla="*/ 2299595 h 2801702"/>
              <a:gd name="connsiteX162" fmla="*/ 3942284 w 12192000"/>
              <a:gd name="connsiteY162" fmla="*/ 2397467 h 2801702"/>
              <a:gd name="connsiteX163" fmla="*/ 3930219 w 12192000"/>
              <a:gd name="connsiteY163" fmla="*/ 2416194 h 2801702"/>
              <a:gd name="connsiteX164" fmla="*/ 3966796 w 12192000"/>
              <a:gd name="connsiteY164" fmla="*/ 2381218 h 2801702"/>
              <a:gd name="connsiteX165" fmla="*/ 4113668 w 12192000"/>
              <a:gd name="connsiteY165" fmla="*/ 2231900 h 2801702"/>
              <a:gd name="connsiteX166" fmla="*/ 4473427 w 12192000"/>
              <a:gd name="connsiteY166" fmla="*/ 1772832 h 2801702"/>
              <a:gd name="connsiteX167" fmla="*/ 4490591 w 12192000"/>
              <a:gd name="connsiteY167" fmla="*/ 1786196 h 2801702"/>
              <a:gd name="connsiteX168" fmla="*/ 4494994 w 12192000"/>
              <a:gd name="connsiteY168" fmla="*/ 1774308 h 2801702"/>
              <a:gd name="connsiteX169" fmla="*/ 4573079 w 12192000"/>
              <a:gd name="connsiteY169" fmla="*/ 1614737 h 2801702"/>
              <a:gd name="connsiteX170" fmla="*/ 4774103 w 12192000"/>
              <a:gd name="connsiteY170" fmla="*/ 1316289 h 2801702"/>
              <a:gd name="connsiteX171" fmla="*/ 5036260 w 12192000"/>
              <a:gd name="connsiteY171" fmla="*/ 1058333 h 2801702"/>
              <a:gd name="connsiteX172" fmla="*/ 5184389 w 12192000"/>
              <a:gd name="connsiteY172" fmla="*/ 1154120 h 2801702"/>
              <a:gd name="connsiteX173" fmla="*/ 4962531 w 12192000"/>
              <a:gd name="connsiteY173" fmla="*/ 1557308 h 2801702"/>
              <a:gd name="connsiteX174" fmla="*/ 4816394 w 12192000"/>
              <a:gd name="connsiteY174" fmla="*/ 1878671 h 2801702"/>
              <a:gd name="connsiteX175" fmla="*/ 4734500 w 12192000"/>
              <a:gd name="connsiteY175" fmla="*/ 2141306 h 2801702"/>
              <a:gd name="connsiteX176" fmla="*/ 4708791 w 12192000"/>
              <a:gd name="connsiteY176" fmla="*/ 2345319 h 2801702"/>
              <a:gd name="connsiteX177" fmla="*/ 4779317 w 12192000"/>
              <a:gd name="connsiteY177" fmla="*/ 2505193 h 2801702"/>
              <a:gd name="connsiteX178" fmla="*/ 4919636 w 12192000"/>
              <a:gd name="connsiteY178" fmla="*/ 2440094 h 2801702"/>
              <a:gd name="connsiteX179" fmla="*/ 5096642 w 12192000"/>
              <a:gd name="connsiteY179" fmla="*/ 2260881 h 2801702"/>
              <a:gd name="connsiteX180" fmla="*/ 5279501 w 12192000"/>
              <a:gd name="connsiteY180" fmla="*/ 1994832 h 2801702"/>
              <a:gd name="connsiteX181" fmla="*/ 5464209 w 12192000"/>
              <a:gd name="connsiteY181" fmla="*/ 1652277 h 2801702"/>
              <a:gd name="connsiteX182" fmla="*/ 5465917 w 12192000"/>
              <a:gd name="connsiteY182" fmla="*/ 1654483 h 2801702"/>
              <a:gd name="connsiteX183" fmla="*/ 5584230 w 12192000"/>
              <a:gd name="connsiteY183" fmla="*/ 1363151 h 2801702"/>
              <a:gd name="connsiteX184" fmla="*/ 5767195 w 12192000"/>
              <a:gd name="connsiteY184" fmla="*/ 1058333 h 2801702"/>
              <a:gd name="connsiteX185" fmla="*/ 5930127 w 12192000"/>
              <a:gd name="connsiteY185" fmla="*/ 1148143 h 2801702"/>
              <a:gd name="connsiteX186" fmla="*/ 5835353 w 12192000"/>
              <a:gd name="connsiteY186" fmla="*/ 1437341 h 2801702"/>
              <a:gd name="connsiteX187" fmla="*/ 5734405 w 12192000"/>
              <a:gd name="connsiteY187" fmla="*/ 1748652 h 2801702"/>
              <a:gd name="connsiteX188" fmla="*/ 5653544 w 12192000"/>
              <a:gd name="connsiteY188" fmla="*/ 2068611 h 2801702"/>
              <a:gd name="connsiteX189" fmla="*/ 5619776 w 12192000"/>
              <a:gd name="connsiteY189" fmla="*/ 2356492 h 2801702"/>
              <a:gd name="connsiteX190" fmla="*/ 5622533 w 12192000"/>
              <a:gd name="connsiteY190" fmla="*/ 2426376 h 2801702"/>
              <a:gd name="connsiteX191" fmla="*/ 5631395 w 12192000"/>
              <a:gd name="connsiteY191" fmla="*/ 2473168 h 2801702"/>
              <a:gd name="connsiteX192" fmla="*/ 5644026 w 12192000"/>
              <a:gd name="connsiteY192" fmla="*/ 2497222 h 2801702"/>
              <a:gd name="connsiteX193" fmla="*/ 5659024 w 12192000"/>
              <a:gd name="connsiteY193" fmla="*/ 2502950 h 2801702"/>
              <a:gd name="connsiteX194" fmla="*/ 5809271 w 12192000"/>
              <a:gd name="connsiteY194" fmla="*/ 2442086 h 2801702"/>
              <a:gd name="connsiteX195" fmla="*/ 5993126 w 12192000"/>
              <a:gd name="connsiteY195" fmla="*/ 2276840 h 2801702"/>
              <a:gd name="connsiteX196" fmla="*/ 6174134 w 12192000"/>
              <a:gd name="connsiteY196" fmla="*/ 2048151 h 2801702"/>
              <a:gd name="connsiteX197" fmla="*/ 6314596 w 12192000"/>
              <a:gd name="connsiteY197" fmla="*/ 1826277 h 2801702"/>
              <a:gd name="connsiteX198" fmla="*/ 6225283 w 12192000"/>
              <a:gd name="connsiteY198" fmla="*/ 1449955 h 2801702"/>
              <a:gd name="connsiteX199" fmla="*/ 6248145 w 12192000"/>
              <a:gd name="connsiteY199" fmla="*/ 1241209 h 2801702"/>
              <a:gd name="connsiteX200" fmla="*/ 6306928 w 12192000"/>
              <a:gd name="connsiteY200" fmla="*/ 1096869 h 2801702"/>
              <a:gd name="connsiteX201" fmla="*/ 6391615 w 12192000"/>
              <a:gd name="connsiteY201" fmla="*/ 1011916 h 2801702"/>
              <a:gd name="connsiteX202" fmla="*/ 6482938 w 12192000"/>
              <a:gd name="connsiteY202" fmla="*/ 984642 h 2801702"/>
              <a:gd name="connsiteX203" fmla="*/ 6620572 w 12192000"/>
              <a:gd name="connsiteY203" fmla="*/ 1058421 h 2801702"/>
              <a:gd name="connsiteX204" fmla="*/ 6675901 w 12192000"/>
              <a:gd name="connsiteY204" fmla="*/ 1295918 h 2801702"/>
              <a:gd name="connsiteX205" fmla="*/ 6636281 w 12192000"/>
              <a:gd name="connsiteY205" fmla="*/ 1551063 h 2801702"/>
              <a:gd name="connsiteX206" fmla="*/ 6533002 w 12192000"/>
              <a:gd name="connsiteY206" fmla="*/ 1821153 h 2801702"/>
              <a:gd name="connsiteX207" fmla="*/ 6607850 w 12192000"/>
              <a:gd name="connsiteY207" fmla="*/ 1880292 h 2801702"/>
              <a:gd name="connsiteX208" fmla="*/ 6715836 w 12192000"/>
              <a:gd name="connsiteY208" fmla="*/ 1910221 h 2801702"/>
              <a:gd name="connsiteX209" fmla="*/ 6756118 w 12192000"/>
              <a:gd name="connsiteY209" fmla="*/ 1912854 h 2801702"/>
              <a:gd name="connsiteX210" fmla="*/ 6764838 w 12192000"/>
              <a:gd name="connsiteY210" fmla="*/ 1888919 h 2801702"/>
              <a:gd name="connsiteX211" fmla="*/ 6821583 w 12192000"/>
              <a:gd name="connsiteY211" fmla="*/ 1770733 h 2801702"/>
              <a:gd name="connsiteX212" fmla="*/ 6970177 w 12192000"/>
              <a:gd name="connsiteY212" fmla="*/ 1543857 h 2801702"/>
              <a:gd name="connsiteX213" fmla="*/ 7153783 w 12192000"/>
              <a:gd name="connsiteY213" fmla="*/ 1340609 h 2801702"/>
              <a:gd name="connsiteX214" fmla="*/ 7357084 w 12192000"/>
              <a:gd name="connsiteY214" fmla="*/ 1171574 h 2801702"/>
              <a:gd name="connsiteX215" fmla="*/ 7603884 w 12192000"/>
              <a:gd name="connsiteY215" fmla="*/ 1042712 h 2801702"/>
              <a:gd name="connsiteX216" fmla="*/ 8002267 w 12192000"/>
              <a:gd name="connsiteY216" fmla="*/ 962330 h 2801702"/>
              <a:gd name="connsiteX217" fmla="*/ 8139153 w 12192000"/>
              <a:gd name="connsiteY217" fmla="*/ 1001935 h 2801702"/>
              <a:gd name="connsiteX218" fmla="*/ 8237075 w 12192000"/>
              <a:gd name="connsiteY218" fmla="*/ 1105817 h 2801702"/>
              <a:gd name="connsiteX219" fmla="*/ 8294240 w 12192000"/>
              <a:gd name="connsiteY219" fmla="*/ 1254730 h 2801702"/>
              <a:gd name="connsiteX220" fmla="*/ 8313578 w 12192000"/>
              <a:gd name="connsiteY220" fmla="*/ 1432092 h 2801702"/>
              <a:gd name="connsiteX221" fmla="*/ 8302050 w 12192000"/>
              <a:gd name="connsiteY221" fmla="*/ 1583104 h 2801702"/>
              <a:gd name="connsiteX222" fmla="*/ 8268424 w 12192000"/>
              <a:gd name="connsiteY222" fmla="*/ 1751019 h 2801702"/>
              <a:gd name="connsiteX223" fmla="*/ 8214855 w 12192000"/>
              <a:gd name="connsiteY223" fmla="*/ 1918756 h 2801702"/>
              <a:gd name="connsiteX224" fmla="*/ 8182488 w 12192000"/>
              <a:gd name="connsiteY224" fmla="*/ 1984335 h 2801702"/>
              <a:gd name="connsiteX225" fmla="*/ 8170014 w 12192000"/>
              <a:gd name="connsiteY225" fmla="*/ 1999043 h 2801702"/>
              <a:gd name="connsiteX226" fmla="*/ 8193038 w 12192000"/>
              <a:gd name="connsiteY226" fmla="*/ 1997908 h 2801702"/>
              <a:gd name="connsiteX227" fmla="*/ 8241149 w 12192000"/>
              <a:gd name="connsiteY227" fmla="*/ 1989848 h 2801702"/>
              <a:gd name="connsiteX228" fmla="*/ 8323168 w 12192000"/>
              <a:gd name="connsiteY228" fmla="*/ 1956259 h 2801702"/>
              <a:gd name="connsiteX229" fmla="*/ 8397695 w 12192000"/>
              <a:gd name="connsiteY229" fmla="*/ 1892887 h 2801702"/>
              <a:gd name="connsiteX230" fmla="*/ 8496829 w 12192000"/>
              <a:gd name="connsiteY230" fmla="*/ 1772832 h 2801702"/>
              <a:gd name="connsiteX231" fmla="*/ 8694147 w 12192000"/>
              <a:gd name="connsiteY231" fmla="*/ 1359005 h 2801702"/>
              <a:gd name="connsiteX232" fmla="*/ 8908943 w 12192000"/>
              <a:gd name="connsiteY232" fmla="*/ 970800 h 2801702"/>
              <a:gd name="connsiteX233" fmla="*/ 8538279 w 12192000"/>
              <a:gd name="connsiteY233" fmla="*/ 970800 h 2801702"/>
              <a:gd name="connsiteX234" fmla="*/ 8597275 w 12192000"/>
              <a:gd name="connsiteY234" fmla="*/ 763602 h 2801702"/>
              <a:gd name="connsiteX235" fmla="*/ 8992774 w 12192000"/>
              <a:gd name="connsiteY235" fmla="*/ 763602 h 2801702"/>
              <a:gd name="connsiteX236" fmla="*/ 9057197 w 12192000"/>
              <a:gd name="connsiteY236" fmla="*/ 659825 h 2801702"/>
              <a:gd name="connsiteX237" fmla="*/ 9195026 w 12192000"/>
              <a:gd name="connsiteY237" fmla="*/ 443377 h 2801702"/>
              <a:gd name="connsiteX238" fmla="*/ 9364452 w 12192000"/>
              <a:gd name="connsiteY238" fmla="*/ 212126 h 2801702"/>
              <a:gd name="connsiteX239" fmla="*/ 9571135 w 12192000"/>
              <a:gd name="connsiteY239" fmla="*/ 0 h 2801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12192000" h="2801702">
                <a:moveTo>
                  <a:pt x="6463249" y="1247537"/>
                </a:moveTo>
                <a:lnTo>
                  <a:pt x="6459341" y="1257907"/>
                </a:lnTo>
                <a:cubicBezTo>
                  <a:pt x="6454713" y="1271452"/>
                  <a:pt x="6450189" y="1287236"/>
                  <a:pt x="6445772" y="1305258"/>
                </a:cubicBezTo>
                <a:cubicBezTo>
                  <a:pt x="6436936" y="1341304"/>
                  <a:pt x="6432516" y="1388799"/>
                  <a:pt x="6432516" y="1447749"/>
                </a:cubicBezTo>
                <a:lnTo>
                  <a:pt x="6437041" y="1505585"/>
                </a:lnTo>
                <a:lnTo>
                  <a:pt x="6442463" y="1476926"/>
                </a:lnTo>
                <a:cubicBezTo>
                  <a:pt x="6456945" y="1410268"/>
                  <a:pt x="6464186" y="1346208"/>
                  <a:pt x="6464186" y="1284745"/>
                </a:cubicBezTo>
                <a:cubicBezTo>
                  <a:pt x="6464186" y="1274076"/>
                  <a:pt x="6464029" y="1264302"/>
                  <a:pt x="6463715" y="1255422"/>
                </a:cubicBezTo>
                <a:close/>
                <a:moveTo>
                  <a:pt x="3681216" y="1242331"/>
                </a:moveTo>
                <a:lnTo>
                  <a:pt x="3681216" y="1283392"/>
                </a:lnTo>
                <a:lnTo>
                  <a:pt x="3683411" y="1284346"/>
                </a:lnTo>
                <a:lnTo>
                  <a:pt x="3682696" y="1275129"/>
                </a:lnTo>
                <a:cubicBezTo>
                  <a:pt x="3681710" y="1260867"/>
                  <a:pt x="3681216" y="1249934"/>
                  <a:pt x="3681216" y="1242331"/>
                </a:cubicBezTo>
                <a:close/>
                <a:moveTo>
                  <a:pt x="7691011" y="1207490"/>
                </a:moveTo>
                <a:lnTo>
                  <a:pt x="7576831" y="1306642"/>
                </a:lnTo>
                <a:cubicBezTo>
                  <a:pt x="7534507" y="1345956"/>
                  <a:pt x="7493732" y="1386488"/>
                  <a:pt x="7454508" y="1428232"/>
                </a:cubicBezTo>
                <a:cubicBezTo>
                  <a:pt x="7376060" y="1511719"/>
                  <a:pt x="7304498" y="1603601"/>
                  <a:pt x="7239820" y="1703873"/>
                </a:cubicBezTo>
                <a:cubicBezTo>
                  <a:pt x="7175145" y="1804143"/>
                  <a:pt x="7122464" y="1907453"/>
                  <a:pt x="7081781" y="2013797"/>
                </a:cubicBezTo>
                <a:cubicBezTo>
                  <a:pt x="7041098" y="2120140"/>
                  <a:pt x="7020757" y="2223212"/>
                  <a:pt x="7020757" y="2323009"/>
                </a:cubicBezTo>
                <a:cubicBezTo>
                  <a:pt x="7020757" y="2407008"/>
                  <a:pt x="7037415" y="2469539"/>
                  <a:pt x="7070731" y="2510601"/>
                </a:cubicBezTo>
                <a:cubicBezTo>
                  <a:pt x="7104050" y="2551663"/>
                  <a:pt x="7155555" y="2572193"/>
                  <a:pt x="7225249" y="2572193"/>
                </a:cubicBezTo>
                <a:cubicBezTo>
                  <a:pt x="7284553" y="2572193"/>
                  <a:pt x="7343888" y="2559769"/>
                  <a:pt x="7403251" y="2534921"/>
                </a:cubicBezTo>
                <a:cubicBezTo>
                  <a:pt x="7462614" y="2510073"/>
                  <a:pt x="7521712" y="2475404"/>
                  <a:pt x="7580541" y="2430912"/>
                </a:cubicBezTo>
                <a:cubicBezTo>
                  <a:pt x="7639371" y="2386423"/>
                  <a:pt x="7695503" y="2334295"/>
                  <a:pt x="7748937" y="2274529"/>
                </a:cubicBezTo>
                <a:cubicBezTo>
                  <a:pt x="7802369" y="2214760"/>
                  <a:pt x="7852286" y="2162080"/>
                  <a:pt x="7898686" y="2116488"/>
                </a:cubicBezTo>
                <a:cubicBezTo>
                  <a:pt x="7865332" y="2105196"/>
                  <a:pt x="7830653" y="2076231"/>
                  <a:pt x="7794642" y="2029595"/>
                </a:cubicBezTo>
                <a:cubicBezTo>
                  <a:pt x="7758632" y="1982958"/>
                  <a:pt x="7728760" y="1930764"/>
                  <a:pt x="7705028" y="1873013"/>
                </a:cubicBezTo>
                <a:cubicBezTo>
                  <a:pt x="7681294" y="1815263"/>
                  <a:pt x="7663722" y="1754447"/>
                  <a:pt x="7652311" y="1690564"/>
                </a:cubicBezTo>
                <a:cubicBezTo>
                  <a:pt x="7640901" y="1626682"/>
                  <a:pt x="7635197" y="1559133"/>
                  <a:pt x="7635197" y="1487920"/>
                </a:cubicBezTo>
                <a:cubicBezTo>
                  <a:pt x="7635197" y="1417729"/>
                  <a:pt x="7643974" y="1351540"/>
                  <a:pt x="7661527" y="1289353"/>
                </a:cubicBezTo>
                <a:close/>
                <a:moveTo>
                  <a:pt x="8000026" y="1169528"/>
                </a:moveTo>
                <a:cubicBezTo>
                  <a:pt x="7981925" y="1169528"/>
                  <a:pt x="7963648" y="1176853"/>
                  <a:pt x="7945193" y="1191502"/>
                </a:cubicBezTo>
                <a:cubicBezTo>
                  <a:pt x="7926736" y="1206148"/>
                  <a:pt x="7909728" y="1228055"/>
                  <a:pt x="7894166" y="1257221"/>
                </a:cubicBezTo>
                <a:cubicBezTo>
                  <a:pt x="7878605" y="1286387"/>
                  <a:pt x="7866465" y="1320761"/>
                  <a:pt x="7857747" y="1360341"/>
                </a:cubicBezTo>
                <a:cubicBezTo>
                  <a:pt x="7849030" y="1399919"/>
                  <a:pt x="7844671" y="1442446"/>
                  <a:pt x="7844671" y="1487920"/>
                </a:cubicBezTo>
                <a:cubicBezTo>
                  <a:pt x="7844671" y="1530217"/>
                  <a:pt x="7848217" y="1575454"/>
                  <a:pt x="7855310" y="1623634"/>
                </a:cubicBezTo>
                <a:cubicBezTo>
                  <a:pt x="7862404" y="1671811"/>
                  <a:pt x="7873558" y="1718039"/>
                  <a:pt x="7888776" y="1762316"/>
                </a:cubicBezTo>
                <a:cubicBezTo>
                  <a:pt x="7903994" y="1806593"/>
                  <a:pt x="7922970" y="1847110"/>
                  <a:pt x="7945708" y="1883867"/>
                </a:cubicBezTo>
                <a:cubicBezTo>
                  <a:pt x="7968444" y="1920624"/>
                  <a:pt x="7980680" y="1946130"/>
                  <a:pt x="7982411" y="1960387"/>
                </a:cubicBezTo>
                <a:cubicBezTo>
                  <a:pt x="7992635" y="1927366"/>
                  <a:pt x="8006567" y="1885118"/>
                  <a:pt x="8024203" y="1833642"/>
                </a:cubicBezTo>
                <a:cubicBezTo>
                  <a:pt x="8041840" y="1782166"/>
                  <a:pt x="8057063" y="1730779"/>
                  <a:pt x="8069873" y="1679479"/>
                </a:cubicBezTo>
                <a:cubicBezTo>
                  <a:pt x="8082683" y="1628181"/>
                  <a:pt x="8091591" y="1581469"/>
                  <a:pt x="8096597" y="1539339"/>
                </a:cubicBezTo>
                <a:cubicBezTo>
                  <a:pt x="8101600" y="1497209"/>
                  <a:pt x="8104104" y="1461459"/>
                  <a:pt x="8104104" y="1432092"/>
                </a:cubicBezTo>
                <a:cubicBezTo>
                  <a:pt x="8104104" y="1391244"/>
                  <a:pt x="8100725" y="1353918"/>
                  <a:pt x="8093962" y="1320114"/>
                </a:cubicBezTo>
                <a:cubicBezTo>
                  <a:pt x="8087203" y="1286310"/>
                  <a:pt x="8078424" y="1257678"/>
                  <a:pt x="8067632" y="1234217"/>
                </a:cubicBezTo>
                <a:cubicBezTo>
                  <a:pt x="8056837" y="1210757"/>
                  <a:pt x="8045594" y="1194111"/>
                  <a:pt x="8033900" y="1184277"/>
                </a:cubicBezTo>
                <a:cubicBezTo>
                  <a:pt x="8022204" y="1174445"/>
                  <a:pt x="8010912" y="1169528"/>
                  <a:pt x="8000026" y="1169528"/>
                </a:cubicBezTo>
                <a:close/>
                <a:moveTo>
                  <a:pt x="9571135" y="0"/>
                </a:moveTo>
                <a:lnTo>
                  <a:pt x="9725741" y="91305"/>
                </a:lnTo>
                <a:cubicBezTo>
                  <a:pt x="9656211" y="223624"/>
                  <a:pt x="9588213" y="348514"/>
                  <a:pt x="9521745" y="465971"/>
                </a:cubicBezTo>
                <a:cubicBezTo>
                  <a:pt x="9455277" y="583429"/>
                  <a:pt x="9391536" y="682641"/>
                  <a:pt x="9330524" y="763602"/>
                </a:cubicBezTo>
                <a:lnTo>
                  <a:pt x="10058401" y="763602"/>
                </a:lnTo>
                <a:lnTo>
                  <a:pt x="9998800" y="970800"/>
                </a:lnTo>
                <a:lnTo>
                  <a:pt x="9252562" y="970800"/>
                </a:lnTo>
                <a:cubicBezTo>
                  <a:pt x="9192688" y="1090548"/>
                  <a:pt x="9134476" y="1214144"/>
                  <a:pt x="9077924" y="1341588"/>
                </a:cubicBezTo>
                <a:cubicBezTo>
                  <a:pt x="9021371" y="1469033"/>
                  <a:pt x="8970452" y="1593880"/>
                  <a:pt x="8925168" y="1716131"/>
                </a:cubicBezTo>
                <a:cubicBezTo>
                  <a:pt x="8879884" y="1838380"/>
                  <a:pt x="8844947" y="1950477"/>
                  <a:pt x="8820360" y="2052422"/>
                </a:cubicBezTo>
                <a:cubicBezTo>
                  <a:pt x="8795772" y="2154366"/>
                  <a:pt x="8783479" y="2242319"/>
                  <a:pt x="8783479" y="2316284"/>
                </a:cubicBezTo>
                <a:cubicBezTo>
                  <a:pt x="8783479" y="2400686"/>
                  <a:pt x="8801068" y="2459598"/>
                  <a:pt x="8836246" y="2493024"/>
                </a:cubicBezTo>
                <a:cubicBezTo>
                  <a:pt x="8871427" y="2526447"/>
                  <a:pt x="8915299" y="2543158"/>
                  <a:pt x="8967867" y="2543158"/>
                </a:cubicBezTo>
                <a:cubicBezTo>
                  <a:pt x="9018180" y="2543158"/>
                  <a:pt x="9070955" y="2527336"/>
                  <a:pt x="9126191" y="2495692"/>
                </a:cubicBezTo>
                <a:cubicBezTo>
                  <a:pt x="9181426" y="2464046"/>
                  <a:pt x="9237957" y="2421870"/>
                  <a:pt x="9295778" y="2369160"/>
                </a:cubicBezTo>
                <a:cubicBezTo>
                  <a:pt x="9353599" y="2316450"/>
                  <a:pt x="9408504" y="2258605"/>
                  <a:pt x="9460489" y="2195624"/>
                </a:cubicBezTo>
                <a:cubicBezTo>
                  <a:pt x="9512475" y="2132642"/>
                  <a:pt x="9517092" y="2119128"/>
                  <a:pt x="9595489" y="2022391"/>
                </a:cubicBezTo>
                <a:cubicBezTo>
                  <a:pt x="9673886" y="1925653"/>
                  <a:pt x="9825141" y="1739031"/>
                  <a:pt x="9930867" y="1615199"/>
                </a:cubicBezTo>
                <a:cubicBezTo>
                  <a:pt x="10036594" y="1491366"/>
                  <a:pt x="10644549" y="711783"/>
                  <a:pt x="11087100" y="593592"/>
                </a:cubicBezTo>
                <a:cubicBezTo>
                  <a:pt x="11419013" y="504950"/>
                  <a:pt x="11869847" y="754776"/>
                  <a:pt x="12145898" y="971417"/>
                </a:cubicBezTo>
                <a:lnTo>
                  <a:pt x="12192000" y="1010623"/>
                </a:lnTo>
                <a:lnTo>
                  <a:pt x="12192000" y="1211102"/>
                </a:lnTo>
                <a:lnTo>
                  <a:pt x="12117536" y="1148261"/>
                </a:lnTo>
                <a:cubicBezTo>
                  <a:pt x="11866258" y="946713"/>
                  <a:pt x="11456126" y="686655"/>
                  <a:pt x="11125200" y="793617"/>
                </a:cubicBezTo>
                <a:cubicBezTo>
                  <a:pt x="10683967" y="936233"/>
                  <a:pt x="10067571" y="1773728"/>
                  <a:pt x="9835852" y="2051184"/>
                </a:cubicBezTo>
                <a:cubicBezTo>
                  <a:pt x="9604133" y="2328639"/>
                  <a:pt x="9606297" y="2355082"/>
                  <a:pt x="9506283" y="2458347"/>
                </a:cubicBezTo>
                <a:cubicBezTo>
                  <a:pt x="9406270" y="2561613"/>
                  <a:pt x="9335042" y="2613262"/>
                  <a:pt x="9235768" y="2670774"/>
                </a:cubicBezTo>
                <a:cubicBezTo>
                  <a:pt x="9136493" y="2728288"/>
                  <a:pt x="9027847" y="2757045"/>
                  <a:pt x="8909832" y="2757045"/>
                </a:cubicBezTo>
                <a:cubicBezTo>
                  <a:pt x="8835511" y="2757045"/>
                  <a:pt x="8770336" y="2743667"/>
                  <a:pt x="8714306" y="2716908"/>
                </a:cubicBezTo>
                <a:cubicBezTo>
                  <a:pt x="8658276" y="2690150"/>
                  <a:pt x="8611092" y="2653020"/>
                  <a:pt x="8572758" y="2605517"/>
                </a:cubicBezTo>
                <a:cubicBezTo>
                  <a:pt x="8534423" y="2558014"/>
                  <a:pt x="8506070" y="2503105"/>
                  <a:pt x="8487698" y="2440787"/>
                </a:cubicBezTo>
                <a:cubicBezTo>
                  <a:pt x="8469326" y="2378470"/>
                  <a:pt x="8460139" y="2310175"/>
                  <a:pt x="8460139" y="2235902"/>
                </a:cubicBezTo>
                <a:cubicBezTo>
                  <a:pt x="8460139" y="2198861"/>
                  <a:pt x="8464156" y="2152453"/>
                  <a:pt x="8472188" y="2096678"/>
                </a:cubicBezTo>
                <a:lnTo>
                  <a:pt x="8476061" y="2072333"/>
                </a:lnTo>
                <a:lnTo>
                  <a:pt x="8453109" y="2092066"/>
                </a:lnTo>
                <a:cubicBezTo>
                  <a:pt x="8432492" y="2108420"/>
                  <a:pt x="8411827" y="2122082"/>
                  <a:pt x="8391112" y="2133052"/>
                </a:cubicBezTo>
                <a:cubicBezTo>
                  <a:pt x="8308253" y="2176925"/>
                  <a:pt x="8220316" y="2198861"/>
                  <a:pt x="8127304" y="2198861"/>
                </a:cubicBezTo>
                <a:cubicBezTo>
                  <a:pt x="8090344" y="2198861"/>
                  <a:pt x="8070313" y="2195884"/>
                  <a:pt x="8067205" y="2189931"/>
                </a:cubicBezTo>
                <a:cubicBezTo>
                  <a:pt x="8013451" y="2285173"/>
                  <a:pt x="7948591" y="2371941"/>
                  <a:pt x="7872622" y="2450234"/>
                </a:cubicBezTo>
                <a:cubicBezTo>
                  <a:pt x="7796653" y="2528528"/>
                  <a:pt x="7719503" y="2592244"/>
                  <a:pt x="7641174" y="2641385"/>
                </a:cubicBezTo>
                <a:cubicBezTo>
                  <a:pt x="7562846" y="2690523"/>
                  <a:pt x="7484185" y="2726552"/>
                  <a:pt x="7405191" y="2749467"/>
                </a:cubicBezTo>
                <a:cubicBezTo>
                  <a:pt x="7326198" y="2772381"/>
                  <a:pt x="7252080" y="2783838"/>
                  <a:pt x="7182834" y="2783838"/>
                </a:cubicBezTo>
                <a:cubicBezTo>
                  <a:pt x="7110080" y="2783838"/>
                  <a:pt x="7043275" y="2771261"/>
                  <a:pt x="6982416" y="2746104"/>
                </a:cubicBezTo>
                <a:cubicBezTo>
                  <a:pt x="6921558" y="2720947"/>
                  <a:pt x="6868772" y="2684363"/>
                  <a:pt x="6824058" y="2636350"/>
                </a:cubicBezTo>
                <a:cubicBezTo>
                  <a:pt x="6779341" y="2588336"/>
                  <a:pt x="6744827" y="2531885"/>
                  <a:pt x="6720511" y="2466995"/>
                </a:cubicBezTo>
                <a:cubicBezTo>
                  <a:pt x="6696197" y="2402103"/>
                  <a:pt x="6684039" y="2329545"/>
                  <a:pt x="6684039" y="2249318"/>
                </a:cubicBezTo>
                <a:cubicBezTo>
                  <a:pt x="6684039" y="2209371"/>
                  <a:pt x="6687134" y="2169351"/>
                  <a:pt x="6693322" y="2129263"/>
                </a:cubicBezTo>
                <a:lnTo>
                  <a:pt x="6698562" y="2106591"/>
                </a:lnTo>
                <a:lnTo>
                  <a:pt x="6676005" y="2104919"/>
                </a:lnTo>
                <a:cubicBezTo>
                  <a:pt x="6617092" y="2098186"/>
                  <a:pt x="6568897" y="2085139"/>
                  <a:pt x="6531419" y="2065782"/>
                </a:cubicBezTo>
                <a:cubicBezTo>
                  <a:pt x="6481450" y="2039973"/>
                  <a:pt x="6452431" y="2010641"/>
                  <a:pt x="6444365" y="1977787"/>
                </a:cubicBezTo>
                <a:cubicBezTo>
                  <a:pt x="6415378" y="2056852"/>
                  <a:pt x="6367739" y="2141716"/>
                  <a:pt x="6301448" y="2232380"/>
                </a:cubicBezTo>
                <a:cubicBezTo>
                  <a:pt x="6235159" y="2323044"/>
                  <a:pt x="6163815" y="2403871"/>
                  <a:pt x="6087419" y="2474859"/>
                </a:cubicBezTo>
                <a:cubicBezTo>
                  <a:pt x="6011023" y="2545844"/>
                  <a:pt x="5929984" y="2603554"/>
                  <a:pt x="5844303" y="2647985"/>
                </a:cubicBezTo>
                <a:cubicBezTo>
                  <a:pt x="5758619" y="2692415"/>
                  <a:pt x="5670814" y="2714632"/>
                  <a:pt x="5580884" y="2714632"/>
                </a:cubicBezTo>
                <a:cubicBezTo>
                  <a:pt x="5539728" y="2714632"/>
                  <a:pt x="5501025" y="2706672"/>
                  <a:pt x="5464778" y="2690756"/>
                </a:cubicBezTo>
                <a:cubicBezTo>
                  <a:pt x="5428531" y="2674838"/>
                  <a:pt x="5396360" y="2651074"/>
                  <a:pt x="5368261" y="2619465"/>
                </a:cubicBezTo>
                <a:cubicBezTo>
                  <a:pt x="5340163" y="2587856"/>
                  <a:pt x="5318565" y="2548561"/>
                  <a:pt x="5303466" y="2501580"/>
                </a:cubicBezTo>
                <a:cubicBezTo>
                  <a:pt x="5295916" y="2478090"/>
                  <a:pt x="5290254" y="2452765"/>
                  <a:pt x="5286479" y="2425608"/>
                </a:cubicBezTo>
                <a:lnTo>
                  <a:pt x="5281211" y="2344681"/>
                </a:lnTo>
                <a:lnTo>
                  <a:pt x="5269731" y="2371878"/>
                </a:lnTo>
                <a:cubicBezTo>
                  <a:pt x="5261797" y="2386467"/>
                  <a:pt x="5252043" y="2401164"/>
                  <a:pt x="5240465" y="2415968"/>
                </a:cubicBezTo>
                <a:cubicBezTo>
                  <a:pt x="5194162" y="2475189"/>
                  <a:pt x="5146048" y="2526643"/>
                  <a:pt x="5096124" y="2570325"/>
                </a:cubicBezTo>
                <a:cubicBezTo>
                  <a:pt x="5046204" y="2614009"/>
                  <a:pt x="4992924" y="2648981"/>
                  <a:pt x="4936289" y="2675240"/>
                </a:cubicBezTo>
                <a:cubicBezTo>
                  <a:pt x="4879655" y="2701500"/>
                  <a:pt x="4820630" y="2714632"/>
                  <a:pt x="4759211" y="2714632"/>
                </a:cubicBezTo>
                <a:cubicBezTo>
                  <a:pt x="4693787" y="2714632"/>
                  <a:pt x="4637051" y="2703054"/>
                  <a:pt x="4589004" y="2679902"/>
                </a:cubicBezTo>
                <a:cubicBezTo>
                  <a:pt x="4540957" y="2656750"/>
                  <a:pt x="4501601" y="2624304"/>
                  <a:pt x="4470940" y="2582566"/>
                </a:cubicBezTo>
                <a:cubicBezTo>
                  <a:pt x="4440280" y="2540828"/>
                  <a:pt x="4417994" y="2492933"/>
                  <a:pt x="4404079" y="2438884"/>
                </a:cubicBezTo>
                <a:cubicBezTo>
                  <a:pt x="4390168" y="2384834"/>
                  <a:pt x="4383212" y="2326852"/>
                  <a:pt x="4383212" y="2264939"/>
                </a:cubicBezTo>
                <a:lnTo>
                  <a:pt x="4386967" y="2217223"/>
                </a:lnTo>
                <a:lnTo>
                  <a:pt x="4379327" y="2227434"/>
                </a:lnTo>
                <a:cubicBezTo>
                  <a:pt x="4297120" y="2332285"/>
                  <a:pt x="4205947" y="2427455"/>
                  <a:pt x="4105804" y="2512949"/>
                </a:cubicBezTo>
                <a:cubicBezTo>
                  <a:pt x="4005663" y="2598442"/>
                  <a:pt x="3897446" y="2667940"/>
                  <a:pt x="3781150" y="2721444"/>
                </a:cubicBezTo>
                <a:cubicBezTo>
                  <a:pt x="3664855" y="2774949"/>
                  <a:pt x="3540298" y="2801702"/>
                  <a:pt x="3407480" y="2801702"/>
                </a:cubicBezTo>
                <a:cubicBezTo>
                  <a:pt x="3285834" y="2801702"/>
                  <a:pt x="3182123" y="2772139"/>
                  <a:pt x="3096346" y="2713011"/>
                </a:cubicBezTo>
                <a:cubicBezTo>
                  <a:pt x="3010568" y="2653886"/>
                  <a:pt x="2957680" y="2550713"/>
                  <a:pt x="2937682" y="2403498"/>
                </a:cubicBezTo>
                <a:lnTo>
                  <a:pt x="3111433" y="2377912"/>
                </a:lnTo>
                <a:cubicBezTo>
                  <a:pt x="3111433" y="2411953"/>
                  <a:pt x="3114439" y="2436352"/>
                  <a:pt x="3120453" y="2451106"/>
                </a:cubicBezTo>
                <a:cubicBezTo>
                  <a:pt x="3126466" y="2465862"/>
                  <a:pt x="3136525" y="2480882"/>
                  <a:pt x="3150627" y="2496172"/>
                </a:cubicBezTo>
                <a:cubicBezTo>
                  <a:pt x="3164728" y="2511460"/>
                  <a:pt x="3183825" y="2524976"/>
                  <a:pt x="3207915" y="2536719"/>
                </a:cubicBezTo>
                <a:cubicBezTo>
                  <a:pt x="3232004" y="2548461"/>
                  <a:pt x="3262800" y="2554331"/>
                  <a:pt x="3300305" y="2554331"/>
                </a:cubicBezTo>
                <a:cubicBezTo>
                  <a:pt x="3352137" y="2554331"/>
                  <a:pt x="3397878" y="2542495"/>
                  <a:pt x="3437530" y="2518820"/>
                </a:cubicBezTo>
                <a:cubicBezTo>
                  <a:pt x="3477180" y="2495147"/>
                  <a:pt x="3512425" y="2463198"/>
                  <a:pt x="3543262" y="2422978"/>
                </a:cubicBezTo>
                <a:cubicBezTo>
                  <a:pt x="3574100" y="2382759"/>
                  <a:pt x="3601001" y="2335030"/>
                  <a:pt x="3623965" y="2279795"/>
                </a:cubicBezTo>
                <a:cubicBezTo>
                  <a:pt x="3646926" y="2224557"/>
                  <a:pt x="3665268" y="2167335"/>
                  <a:pt x="3678992" y="2108127"/>
                </a:cubicBezTo>
                <a:cubicBezTo>
                  <a:pt x="3692715" y="2048916"/>
                  <a:pt x="3702470" y="1991083"/>
                  <a:pt x="3708259" y="1934626"/>
                </a:cubicBezTo>
                <a:cubicBezTo>
                  <a:pt x="3714046" y="1878168"/>
                  <a:pt x="3716940" y="1827509"/>
                  <a:pt x="3716940" y="1782652"/>
                </a:cubicBezTo>
                <a:cubicBezTo>
                  <a:pt x="3716940" y="1737391"/>
                  <a:pt x="3715102" y="1686151"/>
                  <a:pt x="3711425" y="1628935"/>
                </a:cubicBezTo>
                <a:cubicBezTo>
                  <a:pt x="3707749" y="1571718"/>
                  <a:pt x="3703769" y="1517704"/>
                  <a:pt x="3699488" y="1466892"/>
                </a:cubicBezTo>
                <a:cubicBezTo>
                  <a:pt x="3697347" y="1441485"/>
                  <a:pt x="3695248" y="1417201"/>
                  <a:pt x="3693189" y="1394038"/>
                </a:cubicBezTo>
                <a:lnTo>
                  <a:pt x="3690527" y="1364927"/>
                </a:lnTo>
                <a:cubicBezTo>
                  <a:pt x="3646619" y="1418429"/>
                  <a:pt x="3635225" y="1427873"/>
                  <a:pt x="3544520" y="1511148"/>
                </a:cubicBezTo>
                <a:cubicBezTo>
                  <a:pt x="3453815" y="1594423"/>
                  <a:pt x="3384587" y="1706282"/>
                  <a:pt x="3146296" y="1864577"/>
                </a:cubicBezTo>
                <a:cubicBezTo>
                  <a:pt x="2908004" y="2022871"/>
                  <a:pt x="2532006" y="2243321"/>
                  <a:pt x="2086205" y="2232308"/>
                </a:cubicBezTo>
                <a:cubicBezTo>
                  <a:pt x="1640404" y="2221296"/>
                  <a:pt x="1356961" y="1757934"/>
                  <a:pt x="985841" y="1712779"/>
                </a:cubicBezTo>
                <a:cubicBezTo>
                  <a:pt x="695594" y="1661053"/>
                  <a:pt x="418472" y="1667146"/>
                  <a:pt x="179737" y="1698025"/>
                </a:cubicBezTo>
                <a:lnTo>
                  <a:pt x="0" y="1728314"/>
                </a:lnTo>
                <a:lnTo>
                  <a:pt x="0" y="1575191"/>
                </a:lnTo>
                <a:lnTo>
                  <a:pt x="163146" y="1554491"/>
                </a:lnTo>
                <a:cubicBezTo>
                  <a:pt x="415371" y="1528997"/>
                  <a:pt x="763454" y="1515257"/>
                  <a:pt x="1035052" y="1574667"/>
                </a:cubicBezTo>
                <a:cubicBezTo>
                  <a:pt x="1543232" y="1672931"/>
                  <a:pt x="1596304" y="2025933"/>
                  <a:pt x="2122040" y="2056910"/>
                </a:cubicBezTo>
                <a:cubicBezTo>
                  <a:pt x="2647775" y="2087887"/>
                  <a:pt x="3185647" y="1636819"/>
                  <a:pt x="3313169" y="1493829"/>
                </a:cubicBezTo>
                <a:cubicBezTo>
                  <a:pt x="3440691" y="1350840"/>
                  <a:pt x="3502209" y="1260909"/>
                  <a:pt x="3592010" y="1141809"/>
                </a:cubicBezTo>
                <a:cubicBezTo>
                  <a:pt x="3681811" y="1022708"/>
                  <a:pt x="3757636" y="896812"/>
                  <a:pt x="3851977" y="779223"/>
                </a:cubicBezTo>
                <a:lnTo>
                  <a:pt x="3988899" y="881025"/>
                </a:lnTo>
                <a:lnTo>
                  <a:pt x="3997866" y="898460"/>
                </a:lnTo>
                <a:cubicBezTo>
                  <a:pt x="3985815" y="927259"/>
                  <a:pt x="3973834" y="949480"/>
                  <a:pt x="3961927" y="965124"/>
                </a:cubicBezTo>
                <a:cubicBezTo>
                  <a:pt x="3950019" y="980769"/>
                  <a:pt x="3939130" y="997463"/>
                  <a:pt x="3929262" y="1015207"/>
                </a:cubicBezTo>
                <a:cubicBezTo>
                  <a:pt x="3919393" y="1032950"/>
                  <a:pt x="3910871" y="1053571"/>
                  <a:pt x="3903696" y="1077067"/>
                </a:cubicBezTo>
                <a:cubicBezTo>
                  <a:pt x="3896520" y="1100564"/>
                  <a:pt x="3892931" y="1128858"/>
                  <a:pt x="3892931" y="1161949"/>
                </a:cubicBezTo>
                <a:cubicBezTo>
                  <a:pt x="3892931" y="1190249"/>
                  <a:pt x="3899818" y="1228020"/>
                  <a:pt x="3913587" y="1275262"/>
                </a:cubicBezTo>
                <a:cubicBezTo>
                  <a:pt x="3927358" y="1322503"/>
                  <a:pt x="3943958" y="1383764"/>
                  <a:pt x="3963385" y="1459046"/>
                </a:cubicBezTo>
                <a:cubicBezTo>
                  <a:pt x="3982814" y="1534326"/>
                  <a:pt x="4000486" y="1613285"/>
                  <a:pt x="4016404" y="1695918"/>
                </a:cubicBezTo>
                <a:cubicBezTo>
                  <a:pt x="4032322" y="1778554"/>
                  <a:pt x="4040280" y="1863281"/>
                  <a:pt x="4040280" y="1950104"/>
                </a:cubicBezTo>
                <a:cubicBezTo>
                  <a:pt x="4040280" y="2081451"/>
                  <a:pt x="4022303" y="2197948"/>
                  <a:pt x="3986354" y="2299595"/>
                </a:cubicBezTo>
                <a:cubicBezTo>
                  <a:pt x="3972873" y="2337713"/>
                  <a:pt x="3958184" y="2370337"/>
                  <a:pt x="3942284" y="2397467"/>
                </a:cubicBezTo>
                <a:lnTo>
                  <a:pt x="3930219" y="2416194"/>
                </a:lnTo>
                <a:lnTo>
                  <a:pt x="3966796" y="2381218"/>
                </a:lnTo>
                <a:cubicBezTo>
                  <a:pt x="4010288" y="2338646"/>
                  <a:pt x="4059245" y="2288874"/>
                  <a:pt x="4113668" y="2231900"/>
                </a:cubicBezTo>
                <a:cubicBezTo>
                  <a:pt x="4222515" y="2117953"/>
                  <a:pt x="4342435" y="1964930"/>
                  <a:pt x="4473427" y="1772832"/>
                </a:cubicBezTo>
                <a:lnTo>
                  <a:pt x="4490591" y="1786196"/>
                </a:lnTo>
                <a:lnTo>
                  <a:pt x="4494994" y="1774308"/>
                </a:lnTo>
                <a:cubicBezTo>
                  <a:pt x="4518064" y="1720554"/>
                  <a:pt x="4544093" y="1667364"/>
                  <a:pt x="4573079" y="1614737"/>
                </a:cubicBezTo>
                <a:cubicBezTo>
                  <a:pt x="4631056" y="1509483"/>
                  <a:pt x="4698063" y="1410002"/>
                  <a:pt x="4774103" y="1316289"/>
                </a:cubicBezTo>
                <a:cubicBezTo>
                  <a:pt x="4850144" y="1222577"/>
                  <a:pt x="4937528" y="1136591"/>
                  <a:pt x="5036260" y="1058333"/>
                </a:cubicBezTo>
                <a:lnTo>
                  <a:pt x="5184389" y="1154120"/>
                </a:lnTo>
                <a:cubicBezTo>
                  <a:pt x="5096452" y="1305229"/>
                  <a:pt x="5022500" y="1439625"/>
                  <a:pt x="4962531" y="1557308"/>
                </a:cubicBezTo>
                <a:cubicBezTo>
                  <a:pt x="4902562" y="1674991"/>
                  <a:pt x="4853850" y="1782113"/>
                  <a:pt x="4816394" y="1878671"/>
                </a:cubicBezTo>
                <a:cubicBezTo>
                  <a:pt x="4778936" y="1975231"/>
                  <a:pt x="4751640" y="2062776"/>
                  <a:pt x="4734500" y="2141306"/>
                </a:cubicBezTo>
                <a:cubicBezTo>
                  <a:pt x="4717361" y="2219838"/>
                  <a:pt x="4708791" y="2287842"/>
                  <a:pt x="4708791" y="2345319"/>
                </a:cubicBezTo>
                <a:cubicBezTo>
                  <a:pt x="4708791" y="2451901"/>
                  <a:pt x="4732301" y="2505193"/>
                  <a:pt x="4779317" y="2505193"/>
                </a:cubicBezTo>
                <a:cubicBezTo>
                  <a:pt x="4816583" y="2505193"/>
                  <a:pt x="4863357" y="2483493"/>
                  <a:pt x="4919636" y="2440094"/>
                </a:cubicBezTo>
                <a:cubicBezTo>
                  <a:pt x="4975918" y="2396695"/>
                  <a:pt x="5034917" y="2336958"/>
                  <a:pt x="5096642" y="2260881"/>
                </a:cubicBezTo>
                <a:cubicBezTo>
                  <a:pt x="5158366" y="2184807"/>
                  <a:pt x="5219318" y="2096122"/>
                  <a:pt x="5279501" y="1994832"/>
                </a:cubicBezTo>
                <a:cubicBezTo>
                  <a:pt x="5339683" y="1893540"/>
                  <a:pt x="5401252" y="1779354"/>
                  <a:pt x="5464209" y="1652277"/>
                </a:cubicBezTo>
                <a:lnTo>
                  <a:pt x="5465917" y="1654483"/>
                </a:lnTo>
                <a:cubicBezTo>
                  <a:pt x="5492723" y="1564388"/>
                  <a:pt x="5532162" y="1467278"/>
                  <a:pt x="5584230" y="1363151"/>
                </a:cubicBezTo>
                <a:cubicBezTo>
                  <a:pt x="5636298" y="1259025"/>
                  <a:pt x="5697286" y="1157418"/>
                  <a:pt x="5767195" y="1058333"/>
                </a:cubicBezTo>
                <a:lnTo>
                  <a:pt x="5930127" y="1148143"/>
                </a:lnTo>
                <a:cubicBezTo>
                  <a:pt x="5902847" y="1240705"/>
                  <a:pt x="5871258" y="1337104"/>
                  <a:pt x="5835353" y="1437341"/>
                </a:cubicBezTo>
                <a:cubicBezTo>
                  <a:pt x="5799451" y="1537576"/>
                  <a:pt x="5765801" y="1641348"/>
                  <a:pt x="5734405" y="1748652"/>
                </a:cubicBezTo>
                <a:cubicBezTo>
                  <a:pt x="5703010" y="1855959"/>
                  <a:pt x="5676055" y="1962611"/>
                  <a:pt x="5653544" y="2068611"/>
                </a:cubicBezTo>
                <a:cubicBezTo>
                  <a:pt x="5631033" y="2174611"/>
                  <a:pt x="5619776" y="2270573"/>
                  <a:pt x="5619776" y="2356492"/>
                </a:cubicBezTo>
                <a:cubicBezTo>
                  <a:pt x="5619776" y="2384104"/>
                  <a:pt x="5620695" y="2407398"/>
                  <a:pt x="5622533" y="2426376"/>
                </a:cubicBezTo>
                <a:cubicBezTo>
                  <a:pt x="5624371" y="2445354"/>
                  <a:pt x="5627326" y="2460951"/>
                  <a:pt x="5631395" y="2473168"/>
                </a:cubicBezTo>
                <a:cubicBezTo>
                  <a:pt x="5635461" y="2485383"/>
                  <a:pt x="5639672" y="2493402"/>
                  <a:pt x="5644026" y="2497222"/>
                </a:cubicBezTo>
                <a:cubicBezTo>
                  <a:pt x="5648378" y="2501041"/>
                  <a:pt x="5653380" y="2502950"/>
                  <a:pt x="5659024" y="2502950"/>
                </a:cubicBezTo>
                <a:cubicBezTo>
                  <a:pt x="5700346" y="2502950"/>
                  <a:pt x="5750430" y="2482662"/>
                  <a:pt x="5809271" y="2442086"/>
                </a:cubicBezTo>
                <a:cubicBezTo>
                  <a:pt x="5868113" y="2401510"/>
                  <a:pt x="5929398" y="2346429"/>
                  <a:pt x="5993126" y="2276840"/>
                </a:cubicBezTo>
                <a:cubicBezTo>
                  <a:pt x="6056854" y="2207253"/>
                  <a:pt x="6117189" y="2131024"/>
                  <a:pt x="6174134" y="2048151"/>
                </a:cubicBezTo>
                <a:cubicBezTo>
                  <a:pt x="6231078" y="1965279"/>
                  <a:pt x="6277899" y="1891321"/>
                  <a:pt x="6314596" y="1826277"/>
                </a:cubicBezTo>
                <a:cubicBezTo>
                  <a:pt x="6255056" y="1723893"/>
                  <a:pt x="6225283" y="1598453"/>
                  <a:pt x="6225283" y="1449955"/>
                </a:cubicBezTo>
                <a:cubicBezTo>
                  <a:pt x="6225283" y="1368565"/>
                  <a:pt x="6232905" y="1298983"/>
                  <a:pt x="6248145" y="1241209"/>
                </a:cubicBezTo>
                <a:cubicBezTo>
                  <a:pt x="6263387" y="1183434"/>
                  <a:pt x="6282982" y="1135322"/>
                  <a:pt x="6306928" y="1096869"/>
                </a:cubicBezTo>
                <a:cubicBezTo>
                  <a:pt x="6330875" y="1058416"/>
                  <a:pt x="6359104" y="1030098"/>
                  <a:pt x="6391615" y="1011916"/>
                </a:cubicBezTo>
                <a:cubicBezTo>
                  <a:pt x="6424126" y="993733"/>
                  <a:pt x="6454567" y="984642"/>
                  <a:pt x="6482938" y="984642"/>
                </a:cubicBezTo>
                <a:cubicBezTo>
                  <a:pt x="6537806" y="984642"/>
                  <a:pt x="6583683" y="1009235"/>
                  <a:pt x="6620572" y="1058421"/>
                </a:cubicBezTo>
                <a:cubicBezTo>
                  <a:pt x="6657458" y="1107609"/>
                  <a:pt x="6675901" y="1186773"/>
                  <a:pt x="6675901" y="1295918"/>
                </a:cubicBezTo>
                <a:cubicBezTo>
                  <a:pt x="6675901" y="1370500"/>
                  <a:pt x="6662694" y="1455546"/>
                  <a:pt x="6636281" y="1551063"/>
                </a:cubicBezTo>
                <a:cubicBezTo>
                  <a:pt x="6609866" y="1646579"/>
                  <a:pt x="6575441" y="1736609"/>
                  <a:pt x="6533002" y="1821153"/>
                </a:cubicBezTo>
                <a:cubicBezTo>
                  <a:pt x="6550532" y="1840675"/>
                  <a:pt x="6575482" y="1860388"/>
                  <a:pt x="6607850" y="1880292"/>
                </a:cubicBezTo>
                <a:cubicBezTo>
                  <a:pt x="6632127" y="1895217"/>
                  <a:pt x="6668121" y="1905193"/>
                  <a:pt x="6715836" y="1910221"/>
                </a:cubicBezTo>
                <a:lnTo>
                  <a:pt x="6756118" y="1912854"/>
                </a:lnTo>
                <a:lnTo>
                  <a:pt x="6764838" y="1888919"/>
                </a:lnTo>
                <a:cubicBezTo>
                  <a:pt x="6781574" y="1849244"/>
                  <a:pt x="6800489" y="1809849"/>
                  <a:pt x="6821583" y="1770733"/>
                </a:cubicBezTo>
                <a:cubicBezTo>
                  <a:pt x="6863772" y="1692498"/>
                  <a:pt x="6913304" y="1616873"/>
                  <a:pt x="6970177" y="1543857"/>
                </a:cubicBezTo>
                <a:cubicBezTo>
                  <a:pt x="7027049" y="1470842"/>
                  <a:pt x="7088251" y="1403092"/>
                  <a:pt x="7153783" y="1340609"/>
                </a:cubicBezTo>
                <a:cubicBezTo>
                  <a:pt x="7219314" y="1278126"/>
                  <a:pt x="7287081" y="1221782"/>
                  <a:pt x="7357084" y="1171574"/>
                </a:cubicBezTo>
                <a:cubicBezTo>
                  <a:pt x="7427087" y="1121367"/>
                  <a:pt x="7509352" y="1078413"/>
                  <a:pt x="7603884" y="1042712"/>
                </a:cubicBezTo>
                <a:cubicBezTo>
                  <a:pt x="7780677" y="976320"/>
                  <a:pt x="7821076" y="971525"/>
                  <a:pt x="8002267" y="962330"/>
                </a:cubicBezTo>
                <a:cubicBezTo>
                  <a:pt x="8053393" y="959736"/>
                  <a:pt x="8099087" y="975532"/>
                  <a:pt x="8139153" y="1001935"/>
                </a:cubicBezTo>
                <a:cubicBezTo>
                  <a:pt x="8179219" y="1028337"/>
                  <a:pt x="8211859" y="1062965"/>
                  <a:pt x="8237075" y="1105817"/>
                </a:cubicBezTo>
                <a:cubicBezTo>
                  <a:pt x="8262291" y="1148671"/>
                  <a:pt x="8281347" y="1198309"/>
                  <a:pt x="8294240" y="1254730"/>
                </a:cubicBezTo>
                <a:cubicBezTo>
                  <a:pt x="8307132" y="1311153"/>
                  <a:pt x="8313578" y="1370274"/>
                  <a:pt x="8313578" y="1432092"/>
                </a:cubicBezTo>
                <a:cubicBezTo>
                  <a:pt x="8313578" y="1477447"/>
                  <a:pt x="8309735" y="1527785"/>
                  <a:pt x="8302050" y="1583104"/>
                </a:cubicBezTo>
                <a:cubicBezTo>
                  <a:pt x="8294364" y="1638423"/>
                  <a:pt x="8283155" y="1694396"/>
                  <a:pt x="8268424" y="1751019"/>
                </a:cubicBezTo>
                <a:cubicBezTo>
                  <a:pt x="8253694" y="1807643"/>
                  <a:pt x="8235835" y="1863555"/>
                  <a:pt x="8214855" y="1918756"/>
                </a:cubicBezTo>
                <a:cubicBezTo>
                  <a:pt x="8204363" y="1946355"/>
                  <a:pt x="8193574" y="1968215"/>
                  <a:pt x="8182488" y="1984335"/>
                </a:cubicBezTo>
                <a:lnTo>
                  <a:pt x="8170014" y="1999043"/>
                </a:lnTo>
                <a:lnTo>
                  <a:pt x="8193038" y="1997908"/>
                </a:lnTo>
                <a:cubicBezTo>
                  <a:pt x="8210150" y="1996118"/>
                  <a:pt x="8226187" y="1993431"/>
                  <a:pt x="8241149" y="1989848"/>
                </a:cubicBezTo>
                <a:cubicBezTo>
                  <a:pt x="8271075" y="1982685"/>
                  <a:pt x="8298414" y="1971489"/>
                  <a:pt x="8323168" y="1956259"/>
                </a:cubicBezTo>
                <a:cubicBezTo>
                  <a:pt x="8347922" y="1941030"/>
                  <a:pt x="8372764" y="1919907"/>
                  <a:pt x="8397695" y="1892887"/>
                </a:cubicBezTo>
                <a:cubicBezTo>
                  <a:pt x="8422627" y="1865868"/>
                  <a:pt x="8455671" y="1825850"/>
                  <a:pt x="8496829" y="1772832"/>
                </a:cubicBezTo>
                <a:cubicBezTo>
                  <a:pt x="8562603" y="1656891"/>
                  <a:pt x="8628374" y="1496946"/>
                  <a:pt x="8694147" y="1359005"/>
                </a:cubicBezTo>
                <a:cubicBezTo>
                  <a:pt x="8751780" y="1218264"/>
                  <a:pt x="8823379" y="1088862"/>
                  <a:pt x="8908943" y="970800"/>
                </a:cubicBezTo>
                <a:lnTo>
                  <a:pt x="8538279" y="970800"/>
                </a:lnTo>
                <a:lnTo>
                  <a:pt x="8597275" y="763602"/>
                </a:lnTo>
                <a:lnTo>
                  <a:pt x="8992774" y="763602"/>
                </a:lnTo>
                <a:cubicBezTo>
                  <a:pt x="8994934" y="763200"/>
                  <a:pt x="9016406" y="728607"/>
                  <a:pt x="9057197" y="659825"/>
                </a:cubicBezTo>
                <a:cubicBezTo>
                  <a:pt x="9097987" y="591046"/>
                  <a:pt x="9143929" y="518896"/>
                  <a:pt x="9195026" y="443377"/>
                </a:cubicBezTo>
                <a:cubicBezTo>
                  <a:pt x="9246122" y="367859"/>
                  <a:pt x="9302596" y="290776"/>
                  <a:pt x="9364452" y="212126"/>
                </a:cubicBezTo>
                <a:cubicBezTo>
                  <a:pt x="9426307" y="133476"/>
                  <a:pt x="9495201" y="62767"/>
                  <a:pt x="9571135" y="0"/>
                </a:cubicBezTo>
                <a:close/>
              </a:path>
            </a:pathLst>
          </a:custGeom>
          <a:effectLst>
            <a:outerShdw blurRad="330200" dir="18900000" sy="23000" kx="-1200000" algn="bl" rotWithShape="0">
              <a:prstClr val="black">
                <a:alpha val="15000"/>
              </a:prstClr>
            </a:outerShdw>
          </a:effectLst>
        </p:spPr>
        <p:txBody>
          <a:bodyPr wrap="square">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237934562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37_Title Slide">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985EA63-7754-4545-9E42-47867D66EC09}"/>
              </a:ext>
            </a:extLst>
          </p:cNvPr>
          <p:cNvSpPr/>
          <p:nvPr userDrawn="1"/>
        </p:nvSpPr>
        <p:spPr>
          <a:xfrm>
            <a:off x="0" y="0"/>
            <a:ext cx="12192000" cy="4778477"/>
          </a:xfrm>
          <a:prstGeom prst="rect">
            <a:avLst/>
          </a:prstGeom>
          <a:gradFill flip="none" rotWithShape="1">
            <a:gsLst>
              <a:gs pos="60000">
                <a:schemeClr val="accent1"/>
              </a:gs>
              <a:gs pos="100000">
                <a:schemeClr val="accent1">
                  <a:lumMod val="7500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Picture Placeholder 4">
            <a:extLst>
              <a:ext uri="{FF2B5EF4-FFF2-40B4-BE49-F238E27FC236}">
                <a16:creationId xmlns:a16="http://schemas.microsoft.com/office/drawing/2014/main" id="{57A2FCFF-733E-4545-B689-1F162983E12A}"/>
              </a:ext>
            </a:extLst>
          </p:cNvPr>
          <p:cNvSpPr>
            <a:spLocks noGrp="1"/>
          </p:cNvSpPr>
          <p:nvPr>
            <p:ph type="pic" sz="quarter" idx="10" hasCustomPrompt="1"/>
          </p:nvPr>
        </p:nvSpPr>
        <p:spPr>
          <a:xfrm>
            <a:off x="6091085" y="1"/>
            <a:ext cx="6100916" cy="4778476"/>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solidFill>
                  <a:schemeClr val="bg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Image Placeholder</a:t>
            </a:r>
          </a:p>
          <a:p>
            <a:endParaRPr lang="en-US" dirty="0"/>
          </a:p>
        </p:txBody>
      </p:sp>
    </p:spTree>
    <p:extLst>
      <p:ext uri="{BB962C8B-B14F-4D97-AF65-F5344CB8AC3E}">
        <p14:creationId xmlns:p14="http://schemas.microsoft.com/office/powerpoint/2010/main" val="262039943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750" fill="hold"/>
                                        <p:tgtEl>
                                          <p:spTgt spid="3"/>
                                        </p:tgtEl>
                                        <p:attrNameLst>
                                          <p:attrName>ppt_x</p:attrName>
                                        </p:attrNameLst>
                                      </p:cBhvr>
                                      <p:tavLst>
                                        <p:tav tm="0">
                                          <p:val>
                                            <p:strVal val="#ppt_x"/>
                                          </p:val>
                                        </p:tav>
                                        <p:tav tm="100000">
                                          <p:val>
                                            <p:strVal val="#ppt_x"/>
                                          </p:val>
                                        </p:tav>
                                      </p:tavLst>
                                    </p:anim>
                                    <p:anim calcmode="lin" valueType="num">
                                      <p:cBhvr additive="base">
                                        <p:cTn id="8" dur="750" fill="hold"/>
                                        <p:tgtEl>
                                          <p:spTgt spid="3"/>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75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EDF429-4D2B-452A-8658-2A7B27B7EB1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DDD8214-DE93-4733-8E3E-D153448072BD}"/>
              </a:ext>
            </a:extLst>
          </p:cNvPr>
          <p:cNvSpPr>
            <a:spLocks noGrp="1"/>
          </p:cNvSpPr>
          <p:nvPr>
            <p:ph type="dt" sz="half" idx="10"/>
          </p:nvPr>
        </p:nvSpPr>
        <p:spPr/>
        <p:txBody>
          <a:bodyPr/>
          <a:lstStyle/>
          <a:p>
            <a:fld id="{83819C94-E224-4D4D-87BC-4954998BA547}" type="datetimeFigureOut">
              <a:rPr lang="zh-CN" altLang="en-US" smtClean="0"/>
              <a:t>2021/4/20</a:t>
            </a:fld>
            <a:endParaRPr lang="zh-CN" altLang="en-US"/>
          </a:p>
        </p:txBody>
      </p:sp>
      <p:sp>
        <p:nvSpPr>
          <p:cNvPr id="4" name="页脚占位符 3">
            <a:extLst>
              <a:ext uri="{FF2B5EF4-FFF2-40B4-BE49-F238E27FC236}">
                <a16:creationId xmlns:a16="http://schemas.microsoft.com/office/drawing/2014/main" id="{A572E458-AF14-4F32-9051-892717A0519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BAD9261-276B-4934-946E-4836B064AA2E}"/>
              </a:ext>
            </a:extLst>
          </p:cNvPr>
          <p:cNvSpPr>
            <a:spLocks noGrp="1"/>
          </p:cNvSpPr>
          <p:nvPr>
            <p:ph type="sldNum" sz="quarter" idx="12"/>
          </p:nvPr>
        </p:nvSpPr>
        <p:spPr/>
        <p:txBody>
          <a:body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373207044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A56D9F6-F39B-44A6-9E29-5870B4EF5EFF}"/>
              </a:ext>
            </a:extLst>
          </p:cNvPr>
          <p:cNvSpPr>
            <a:spLocks noGrp="1"/>
          </p:cNvSpPr>
          <p:nvPr>
            <p:ph type="dt" sz="half" idx="10"/>
          </p:nvPr>
        </p:nvSpPr>
        <p:spPr/>
        <p:txBody>
          <a:bodyPr/>
          <a:lstStyle/>
          <a:p>
            <a:fld id="{83819C94-E224-4D4D-87BC-4954998BA547}" type="datetimeFigureOut">
              <a:rPr lang="zh-CN" altLang="en-US" smtClean="0"/>
              <a:t>2021/4/20</a:t>
            </a:fld>
            <a:endParaRPr lang="zh-CN" altLang="en-US"/>
          </a:p>
        </p:txBody>
      </p:sp>
      <p:sp>
        <p:nvSpPr>
          <p:cNvPr id="3" name="页脚占位符 2">
            <a:extLst>
              <a:ext uri="{FF2B5EF4-FFF2-40B4-BE49-F238E27FC236}">
                <a16:creationId xmlns:a16="http://schemas.microsoft.com/office/drawing/2014/main" id="{E909A43D-642C-407D-8F60-7DF6C9733B72}"/>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F40BC4C-0107-48C5-9714-038D06BA31BF}"/>
              </a:ext>
            </a:extLst>
          </p:cNvPr>
          <p:cNvSpPr>
            <a:spLocks noGrp="1"/>
          </p:cNvSpPr>
          <p:nvPr>
            <p:ph type="sldNum" sz="quarter" idx="12"/>
          </p:nvPr>
        </p:nvSpPr>
        <p:spPr/>
        <p:txBody>
          <a:body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214564510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BD7249-BD73-4D91-95DE-7682AC6733C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C2A2DA6-7AE7-4B43-B582-AFA881CFA96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9C317F67-E67D-4414-9956-240CA0FDF11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E16C25A-4AE7-4893-B4C5-BC87D130002F}"/>
              </a:ext>
            </a:extLst>
          </p:cNvPr>
          <p:cNvSpPr>
            <a:spLocks noGrp="1"/>
          </p:cNvSpPr>
          <p:nvPr>
            <p:ph type="dt" sz="half" idx="10"/>
          </p:nvPr>
        </p:nvSpPr>
        <p:spPr/>
        <p:txBody>
          <a:bodyPr/>
          <a:lstStyle/>
          <a:p>
            <a:fld id="{83819C94-E224-4D4D-87BC-4954998BA547}" type="datetimeFigureOut">
              <a:rPr lang="zh-CN" altLang="en-US" smtClean="0"/>
              <a:t>2021/4/20</a:t>
            </a:fld>
            <a:endParaRPr lang="zh-CN" altLang="en-US"/>
          </a:p>
        </p:txBody>
      </p:sp>
      <p:sp>
        <p:nvSpPr>
          <p:cNvPr id="6" name="页脚占位符 5">
            <a:extLst>
              <a:ext uri="{FF2B5EF4-FFF2-40B4-BE49-F238E27FC236}">
                <a16:creationId xmlns:a16="http://schemas.microsoft.com/office/drawing/2014/main" id="{4BA76DD7-E912-4D91-939A-E1A5486D3DE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85A1030-6A29-4640-8802-659F74099B41}"/>
              </a:ext>
            </a:extLst>
          </p:cNvPr>
          <p:cNvSpPr>
            <a:spLocks noGrp="1"/>
          </p:cNvSpPr>
          <p:nvPr>
            <p:ph type="sldNum" sz="quarter" idx="12"/>
          </p:nvPr>
        </p:nvSpPr>
        <p:spPr/>
        <p:txBody>
          <a:body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322568778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04ECC4-B7CC-4217-A00B-F86067A7A29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5D7B33F-43A4-4CAB-A6B4-47021F22428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0ED1A64-5F6A-4174-AAC0-77135423120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C99820-EF77-4642-90AD-DA89DD06DA81}"/>
              </a:ext>
            </a:extLst>
          </p:cNvPr>
          <p:cNvSpPr>
            <a:spLocks noGrp="1"/>
          </p:cNvSpPr>
          <p:nvPr>
            <p:ph type="dt" sz="half" idx="10"/>
          </p:nvPr>
        </p:nvSpPr>
        <p:spPr/>
        <p:txBody>
          <a:bodyPr/>
          <a:lstStyle/>
          <a:p>
            <a:fld id="{83819C94-E224-4D4D-87BC-4954998BA547}" type="datetimeFigureOut">
              <a:rPr lang="zh-CN" altLang="en-US" smtClean="0"/>
              <a:t>2021/4/20</a:t>
            </a:fld>
            <a:endParaRPr lang="zh-CN" altLang="en-US"/>
          </a:p>
        </p:txBody>
      </p:sp>
      <p:sp>
        <p:nvSpPr>
          <p:cNvPr id="6" name="页脚占位符 5">
            <a:extLst>
              <a:ext uri="{FF2B5EF4-FFF2-40B4-BE49-F238E27FC236}">
                <a16:creationId xmlns:a16="http://schemas.microsoft.com/office/drawing/2014/main" id="{C1F3181E-42B2-4522-9DCA-E6A5AEE5974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E685C85-C14B-45B1-A48C-4DF300A37BCA}"/>
              </a:ext>
            </a:extLst>
          </p:cNvPr>
          <p:cNvSpPr>
            <a:spLocks noGrp="1"/>
          </p:cNvSpPr>
          <p:nvPr>
            <p:ph type="sldNum" sz="quarter" idx="12"/>
          </p:nvPr>
        </p:nvSpPr>
        <p:spPr/>
        <p:txBody>
          <a:body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235320031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5.xml"/><Relationship Id="rId18" Type="http://schemas.openxmlformats.org/officeDocument/2006/relationships/slideLayout" Target="../slideLayouts/slideLayout30.xml"/><Relationship Id="rId26" Type="http://schemas.openxmlformats.org/officeDocument/2006/relationships/slideLayout" Target="../slideLayouts/slideLayout38.xml"/><Relationship Id="rId39" Type="http://schemas.openxmlformats.org/officeDocument/2006/relationships/slideLayout" Target="../slideLayouts/slideLayout51.xml"/><Relationship Id="rId21" Type="http://schemas.openxmlformats.org/officeDocument/2006/relationships/slideLayout" Target="../slideLayouts/slideLayout33.xml"/><Relationship Id="rId34" Type="http://schemas.openxmlformats.org/officeDocument/2006/relationships/slideLayout" Target="../slideLayouts/slideLayout46.xml"/><Relationship Id="rId42" Type="http://schemas.openxmlformats.org/officeDocument/2006/relationships/slideLayout" Target="../slideLayouts/slideLayout54.xml"/><Relationship Id="rId7" Type="http://schemas.openxmlformats.org/officeDocument/2006/relationships/slideLayout" Target="../slideLayouts/slideLayout1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29" Type="http://schemas.openxmlformats.org/officeDocument/2006/relationships/slideLayout" Target="../slideLayouts/slideLayout41.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24" Type="http://schemas.openxmlformats.org/officeDocument/2006/relationships/slideLayout" Target="../slideLayouts/slideLayout36.xml"/><Relationship Id="rId32" Type="http://schemas.openxmlformats.org/officeDocument/2006/relationships/slideLayout" Target="../slideLayouts/slideLayout44.xml"/><Relationship Id="rId37" Type="http://schemas.openxmlformats.org/officeDocument/2006/relationships/slideLayout" Target="../slideLayouts/slideLayout49.xml"/><Relationship Id="rId40" Type="http://schemas.openxmlformats.org/officeDocument/2006/relationships/slideLayout" Target="../slideLayouts/slideLayout52.xml"/><Relationship Id="rId45" Type="http://schemas.openxmlformats.org/officeDocument/2006/relationships/slideLayout" Target="../slideLayouts/slideLayout57.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23" Type="http://schemas.openxmlformats.org/officeDocument/2006/relationships/slideLayout" Target="../slideLayouts/slideLayout35.xml"/><Relationship Id="rId28" Type="http://schemas.openxmlformats.org/officeDocument/2006/relationships/slideLayout" Target="../slideLayouts/slideLayout40.xml"/><Relationship Id="rId36" Type="http://schemas.openxmlformats.org/officeDocument/2006/relationships/slideLayout" Target="../slideLayouts/slideLayout48.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31" Type="http://schemas.openxmlformats.org/officeDocument/2006/relationships/slideLayout" Target="../slideLayouts/slideLayout43.xml"/><Relationship Id="rId44" Type="http://schemas.openxmlformats.org/officeDocument/2006/relationships/slideLayout" Target="../slideLayouts/slideLayout56.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 Id="rId22" Type="http://schemas.openxmlformats.org/officeDocument/2006/relationships/slideLayout" Target="../slideLayouts/slideLayout34.xml"/><Relationship Id="rId27" Type="http://schemas.openxmlformats.org/officeDocument/2006/relationships/slideLayout" Target="../slideLayouts/slideLayout39.xml"/><Relationship Id="rId30" Type="http://schemas.openxmlformats.org/officeDocument/2006/relationships/slideLayout" Target="../slideLayouts/slideLayout42.xml"/><Relationship Id="rId35" Type="http://schemas.openxmlformats.org/officeDocument/2006/relationships/slideLayout" Target="../slideLayouts/slideLayout47.xml"/><Relationship Id="rId43" Type="http://schemas.openxmlformats.org/officeDocument/2006/relationships/slideLayout" Target="../slideLayouts/slideLayout55.xml"/><Relationship Id="rId8" Type="http://schemas.openxmlformats.org/officeDocument/2006/relationships/slideLayout" Target="../slideLayouts/slideLayout20.xml"/><Relationship Id="rId3" Type="http://schemas.openxmlformats.org/officeDocument/2006/relationships/slideLayout" Target="../slideLayouts/slideLayout15.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5" Type="http://schemas.openxmlformats.org/officeDocument/2006/relationships/slideLayout" Target="../slideLayouts/slideLayout37.xml"/><Relationship Id="rId33" Type="http://schemas.openxmlformats.org/officeDocument/2006/relationships/slideLayout" Target="../slideLayouts/slideLayout45.xml"/><Relationship Id="rId38" Type="http://schemas.openxmlformats.org/officeDocument/2006/relationships/slideLayout" Target="../slideLayouts/slideLayout50.xml"/><Relationship Id="rId46" Type="http://schemas.openxmlformats.org/officeDocument/2006/relationships/theme" Target="../theme/theme2.xml"/><Relationship Id="rId20" Type="http://schemas.openxmlformats.org/officeDocument/2006/relationships/slideLayout" Target="../slideLayouts/slideLayout32.xml"/><Relationship Id="rId41"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0AFC024-A28D-44F2-9B6B-470D80B3B8D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E035A58-C542-41C7-8E98-AD15DF4EE7B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7FEA6C3-FE47-46D6-8F1C-012B31738A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3819C94-E224-4D4D-87BC-4954998BA547}" type="datetimeFigureOut">
              <a:rPr lang="zh-CN" altLang="en-US" smtClean="0"/>
              <a:t>2021/4/20</a:t>
            </a:fld>
            <a:endParaRPr lang="zh-CN" altLang="en-US"/>
          </a:p>
        </p:txBody>
      </p:sp>
      <p:sp>
        <p:nvSpPr>
          <p:cNvPr id="5" name="页脚占位符 4">
            <a:extLst>
              <a:ext uri="{FF2B5EF4-FFF2-40B4-BE49-F238E27FC236}">
                <a16:creationId xmlns:a16="http://schemas.microsoft.com/office/drawing/2014/main" id="{003374F8-DF31-42A9-9948-1FC32F62F29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9B680A8-6BCD-4F24-B506-F9494E17C7F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19C6FC-3B59-49F6-A93C-FF70F8416271}" type="slidenum">
              <a:rPr lang="zh-CN" altLang="en-US" smtClean="0"/>
              <a:t>‹#›</a:t>
            </a:fld>
            <a:endParaRPr lang="zh-CN" altLang="en-US"/>
          </a:p>
        </p:txBody>
      </p:sp>
    </p:spTree>
    <p:extLst>
      <p:ext uri="{BB962C8B-B14F-4D97-AF65-F5344CB8AC3E}">
        <p14:creationId xmlns:p14="http://schemas.microsoft.com/office/powerpoint/2010/main" val="4057743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06" r:id="rId12"/>
  </p:sldLayoutIdLst>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lumMod val="85000"/>
            <a:lumOff val="15000"/>
          </a:schemeClr>
        </a:solidFill>
        <a:effectLst/>
      </p:bgPr>
    </p:bg>
    <p:spTree>
      <p:nvGrpSpPr>
        <p:cNvPr id="1" name=""/>
        <p:cNvGrpSpPr/>
        <p:nvPr/>
      </p:nvGrpSpPr>
      <p:grpSpPr>
        <a:xfrm>
          <a:off x="0" y="0"/>
          <a:ext cx="0" cy="0"/>
          <a:chOff x="0" y="0"/>
          <a:chExt cx="0" cy="0"/>
        </a:xfrm>
      </p:grpSpPr>
      <p:sp>
        <p:nvSpPr>
          <p:cNvPr id="13" name="Oval 12">
            <a:extLst>
              <a:ext uri="{FF2B5EF4-FFF2-40B4-BE49-F238E27FC236}">
                <a16:creationId xmlns:a16="http://schemas.microsoft.com/office/drawing/2014/main" id="{3504C9FB-ECB3-4DDD-923D-85D67CC8ECE9}"/>
              </a:ext>
            </a:extLst>
          </p:cNvPr>
          <p:cNvSpPr/>
          <p:nvPr userDrawn="1"/>
        </p:nvSpPr>
        <p:spPr>
          <a:xfrm>
            <a:off x="11522719" y="6237138"/>
            <a:ext cx="395890" cy="395890"/>
          </a:xfrm>
          <a:prstGeom prst="ellipse">
            <a:avLst/>
          </a:prstGeom>
          <a:gradFill flip="none" rotWithShape="1">
            <a:gsLst>
              <a:gs pos="0">
                <a:schemeClr val="accent1"/>
              </a:gs>
              <a:gs pos="100000">
                <a:schemeClr val="accent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A578D115-B3DC-47B9-B35C-FCA65F3AD2BE}"/>
              </a:ext>
            </a:extLst>
          </p:cNvPr>
          <p:cNvSpPr txBox="1"/>
          <p:nvPr userDrawn="1"/>
        </p:nvSpPr>
        <p:spPr>
          <a:xfrm>
            <a:off x="11433555" y="6323185"/>
            <a:ext cx="574218" cy="253916"/>
          </a:xfrm>
          <a:prstGeom prst="rect">
            <a:avLst/>
          </a:prstGeom>
          <a:noFill/>
        </p:spPr>
        <p:txBody>
          <a:bodyPr wrap="square" rtlCol="0">
            <a:spAutoFit/>
          </a:bodyPr>
          <a:lstStyle/>
          <a:p>
            <a:pPr algn="ctr"/>
            <a:fld id="{260E2A6B-A809-4840-BF14-8648BC0BDF87}" type="slidenum">
              <a:rPr lang="id-ID" sz="1050" b="1" i="0" smtClean="0">
                <a:solidFill>
                  <a:schemeClr val="bg1"/>
                </a:solidFill>
                <a:latin typeface="+mj-lt"/>
                <a:ea typeface="Liberation Sans" panose="020B0604020202020204" pitchFamily="34" charset="0"/>
                <a:cs typeface="Liberation Sans" panose="020B0604020202020204" pitchFamily="34" charset="0"/>
              </a:rPr>
              <a:pPr algn="ctr"/>
              <a:t>‹#›</a:t>
            </a:fld>
            <a:endParaRPr lang="id-ID" sz="1400" b="1" i="0" dirty="0">
              <a:solidFill>
                <a:schemeClr val="bg1"/>
              </a:solidFill>
              <a:latin typeface="+mj-lt"/>
              <a:ea typeface="Liberation Sans" panose="020B0604020202020204" pitchFamily="34" charset="0"/>
              <a:cs typeface="Liberation Sans" panose="020B0604020202020204" pitchFamily="34" charset="0"/>
            </a:endParaRPr>
          </a:p>
        </p:txBody>
      </p:sp>
      <p:sp>
        <p:nvSpPr>
          <p:cNvPr id="9" name="TextBox 8">
            <a:extLst>
              <a:ext uri="{FF2B5EF4-FFF2-40B4-BE49-F238E27FC236}">
                <a16:creationId xmlns:a16="http://schemas.microsoft.com/office/drawing/2014/main" id="{7097713A-1453-4020-91E2-885C727C1E90}"/>
              </a:ext>
            </a:extLst>
          </p:cNvPr>
          <p:cNvSpPr txBox="1"/>
          <p:nvPr userDrawn="1"/>
        </p:nvSpPr>
        <p:spPr>
          <a:xfrm rot="16200000">
            <a:off x="9901734" y="1944974"/>
            <a:ext cx="4212077" cy="246221"/>
          </a:xfrm>
          <a:prstGeom prst="rect">
            <a:avLst/>
          </a:prstGeom>
          <a:noFill/>
        </p:spPr>
        <p:txBody>
          <a:bodyPr wrap="square" rtlCol="0">
            <a:spAutoFit/>
          </a:bodyPr>
          <a:lstStyle/>
          <a:p>
            <a:pPr algn="ctr"/>
            <a:r>
              <a:rPr lang="en-US" sz="1000" spc="300" dirty="0">
                <a:solidFill>
                  <a:schemeClr val="bg1">
                    <a:lumMod val="65000"/>
                    <a:alpha val="60000"/>
                  </a:schemeClr>
                </a:solidFill>
              </a:rPr>
              <a:t>WORLD ARTIFICAL INTELLIGENCE CONFERENCE</a:t>
            </a:r>
          </a:p>
        </p:txBody>
      </p:sp>
    </p:spTree>
    <p:extLst>
      <p:ext uri="{BB962C8B-B14F-4D97-AF65-F5344CB8AC3E}">
        <p14:creationId xmlns:p14="http://schemas.microsoft.com/office/powerpoint/2010/main" val="169349614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 id="2147483705" r:id="rId45"/>
  </p:sldLayoutIdLst>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1.mp3"/><Relationship Id="rId7" Type="http://schemas.microsoft.com/office/2007/relationships/hdphoto" Target="../media/hdphoto1.wdp"/><Relationship Id="rId2" Type="http://schemas.microsoft.com/office/2007/relationships/media" Target="../media/media1.mp3"/><Relationship Id="rId1" Type="http://schemas.openxmlformats.org/officeDocument/2006/relationships/tags" Target="../tags/tag2.xml"/><Relationship Id="rId6" Type="http://schemas.openxmlformats.org/officeDocument/2006/relationships/image" Target="../media/image3.png"/><Relationship Id="rId5" Type="http://schemas.openxmlformats.org/officeDocument/2006/relationships/notesSlide" Target="../notesSlides/notesSlide1.xml"/><Relationship Id="rId4"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0.xml"/><Relationship Id="rId1" Type="http://schemas.openxmlformats.org/officeDocument/2006/relationships/slideLayout" Target="../slideLayouts/slideLayout3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1.xml"/><Relationship Id="rId1" Type="http://schemas.openxmlformats.org/officeDocument/2006/relationships/slideLayout" Target="../slideLayouts/slideLayout3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2.xml"/><Relationship Id="rId1" Type="http://schemas.openxmlformats.org/officeDocument/2006/relationships/slideLayout" Target="../slideLayouts/slideLayout32.xml"/></Relationships>
</file>

<file path=ppt/slides/_rels/slide1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3.xml"/><Relationship Id="rId1" Type="http://schemas.openxmlformats.org/officeDocument/2006/relationships/slideLayout" Target="../slideLayouts/slideLayout32.xml"/></Relationships>
</file>

<file path=ppt/slides/_rels/slide1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4.xml"/><Relationship Id="rId1" Type="http://schemas.openxmlformats.org/officeDocument/2006/relationships/slideLayout" Target="../slideLayouts/slideLayout32.xml"/></Relationships>
</file>

<file path=ppt/slides/_rels/slide1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5.xml"/><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32.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9.svg"/><Relationship Id="rId5" Type="http://schemas.openxmlformats.org/officeDocument/2006/relationships/image" Target="../media/image8.png"/><Relationship Id="rId4" Type="http://schemas.microsoft.com/office/2007/relationships/hdphoto" Target="../media/hdphoto2.wdp"/></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32.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32.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7.xml"/><Relationship Id="rId1" Type="http://schemas.openxmlformats.org/officeDocument/2006/relationships/slideLayout" Target="../slideLayouts/slideLayout3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8.xml"/><Relationship Id="rId1" Type="http://schemas.openxmlformats.org/officeDocument/2006/relationships/slideLayout" Target="../slideLayouts/slideLayout3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9.xml"/><Relationship Id="rId1" Type="http://schemas.openxmlformats.org/officeDocument/2006/relationships/slideLayout" Target="../slideLayouts/slideLayout3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83F22A18-21E3-4497-A00C-073287906894}"/>
              </a:ext>
            </a:extLst>
          </p:cNvPr>
          <p:cNvPicPr>
            <a:picLocks noChangeAspect="1"/>
          </p:cNvPicPr>
          <p:nvPr/>
        </p:nvPicPr>
        <p:blipFill>
          <a:blip r:embed="rId6" cstate="screen">
            <a:extLst>
              <a:ext uri="{BEBA8EAE-BF5A-486C-A8C5-ECC9F3942E4B}">
                <a14:imgProps xmlns:a14="http://schemas.microsoft.com/office/drawing/2010/main">
                  <a14:imgLayer r:embed="rId7">
                    <a14:imgEffect>
                      <a14:brightnessContrast bright="-20000"/>
                    </a14:imgEffect>
                  </a14:imgLayer>
                </a14:imgProps>
              </a:ext>
              <a:ext uri="{28A0092B-C50C-407E-A947-70E740481C1C}">
                <a14:useLocalDpi xmlns:a14="http://schemas.microsoft.com/office/drawing/2010/main"/>
              </a:ext>
            </a:extLst>
          </a:blip>
          <a:stretch>
            <a:fillRect/>
          </a:stretch>
        </p:blipFill>
        <p:spPr>
          <a:xfrm flipH="1">
            <a:off x="0" y="0"/>
            <a:ext cx="12192000" cy="6856549"/>
          </a:xfrm>
          <a:prstGeom prst="rect">
            <a:avLst/>
          </a:prstGeom>
        </p:spPr>
      </p:pic>
      <p:sp>
        <p:nvSpPr>
          <p:cNvPr id="4" name="PA_文本框 3">
            <a:extLst>
              <a:ext uri="{FF2B5EF4-FFF2-40B4-BE49-F238E27FC236}">
                <a16:creationId xmlns:a16="http://schemas.microsoft.com/office/drawing/2014/main" id="{91D5B715-A18B-4316-8A08-8564FA0BB58E}"/>
              </a:ext>
            </a:extLst>
          </p:cNvPr>
          <p:cNvSpPr txBox="1"/>
          <p:nvPr>
            <p:custDataLst>
              <p:tags r:id="rId1"/>
            </p:custDataLst>
          </p:nvPr>
        </p:nvSpPr>
        <p:spPr>
          <a:xfrm>
            <a:off x="-193485" y="809777"/>
            <a:ext cx="7131335" cy="2123658"/>
          </a:xfrm>
          <a:prstGeom prst="rect">
            <a:avLst/>
          </a:prstGeom>
          <a:noFill/>
        </p:spPr>
        <p:txBody>
          <a:bodyPr wrap="square" rtlCol="0">
            <a:spAutoFit/>
          </a:bodyPr>
          <a:lstStyle/>
          <a:p>
            <a:pPr algn="ctr"/>
            <a:r>
              <a:rPr lang="en-US" altLang="zh-CN" sz="6600" dirty="0">
                <a:solidFill>
                  <a:schemeClr val="bg1"/>
                </a:solidFill>
                <a:latin typeface="华文细黑" panose="02010600040101010101" pitchFamily="2" charset="-122"/>
                <a:ea typeface="华文细黑" panose="02010600040101010101" pitchFamily="2" charset="-122"/>
              </a:rPr>
              <a:t>A*</a:t>
            </a:r>
            <a:r>
              <a:rPr lang="zh-CN" altLang="en-US" sz="6600" dirty="0">
                <a:solidFill>
                  <a:schemeClr val="bg1"/>
                </a:solidFill>
                <a:latin typeface="华文细黑" panose="02010600040101010101" pitchFamily="2" charset="-122"/>
                <a:ea typeface="华文细黑" panose="02010600040101010101" pitchFamily="2" charset="-122"/>
              </a:rPr>
              <a:t>算法解决</a:t>
            </a:r>
            <a:endParaRPr lang="en-US" altLang="zh-CN" sz="6600" dirty="0">
              <a:solidFill>
                <a:schemeClr val="bg1"/>
              </a:solidFill>
              <a:latin typeface="华文细黑" panose="02010600040101010101" pitchFamily="2" charset="-122"/>
              <a:ea typeface="华文细黑" panose="02010600040101010101" pitchFamily="2" charset="-122"/>
            </a:endParaRPr>
          </a:p>
          <a:p>
            <a:pPr algn="ctr"/>
            <a:r>
              <a:rPr lang="zh-CN" altLang="en-US" sz="6600" dirty="0">
                <a:solidFill>
                  <a:schemeClr val="bg1"/>
                </a:solidFill>
                <a:latin typeface="华文细黑" panose="02010600040101010101" pitchFamily="2" charset="-122"/>
                <a:ea typeface="华文细黑" panose="02010600040101010101" pitchFamily="2" charset="-122"/>
              </a:rPr>
              <a:t>八数码问题</a:t>
            </a:r>
            <a:endParaRPr lang="en-US" altLang="zh-CN" sz="6600" dirty="0">
              <a:solidFill>
                <a:schemeClr val="bg1"/>
              </a:solidFill>
              <a:latin typeface="华文细黑" panose="02010600040101010101" pitchFamily="2" charset="-122"/>
              <a:ea typeface="华文细黑" panose="02010600040101010101" pitchFamily="2" charset="-122"/>
            </a:endParaRPr>
          </a:p>
        </p:txBody>
      </p:sp>
      <p:sp>
        <p:nvSpPr>
          <p:cNvPr id="3" name="TextBox 59">
            <a:extLst>
              <a:ext uri="{FF2B5EF4-FFF2-40B4-BE49-F238E27FC236}">
                <a16:creationId xmlns:a16="http://schemas.microsoft.com/office/drawing/2014/main" id="{3B1773B1-618A-40B9-B2F8-DE4150264033}"/>
              </a:ext>
            </a:extLst>
          </p:cNvPr>
          <p:cNvSpPr txBox="1"/>
          <p:nvPr/>
        </p:nvSpPr>
        <p:spPr>
          <a:xfrm>
            <a:off x="-1175018" y="2933435"/>
            <a:ext cx="8112868" cy="1234825"/>
          </a:xfrm>
          <a:prstGeom prst="rect">
            <a:avLst/>
          </a:prstGeom>
          <a:noFill/>
        </p:spPr>
        <p:txBody>
          <a:bodyPr wrap="square" rtlCol="0">
            <a:spAutoFit/>
          </a:bodyPr>
          <a:lstStyle/>
          <a:p>
            <a:pPr lvl="2" algn="ctr">
              <a:lnSpc>
                <a:spcPct val="120000"/>
              </a:lnSpc>
            </a:pPr>
            <a:r>
              <a:rPr lang="en-US" altLang="zh-CN" sz="3200" b="1" dirty="0">
                <a:solidFill>
                  <a:prstClr val="white"/>
                </a:solidFill>
                <a:latin typeface="Calibri Light"/>
              </a:rPr>
              <a:t>Team </a:t>
            </a:r>
          </a:p>
          <a:p>
            <a:pPr lvl="2" algn="ctr">
              <a:lnSpc>
                <a:spcPct val="120000"/>
              </a:lnSpc>
            </a:pPr>
            <a:endParaRPr lang="en-US" sz="3200" b="1" dirty="0">
              <a:solidFill>
                <a:prstClr val="white"/>
              </a:solidFill>
              <a:latin typeface="Calibri Light"/>
            </a:endParaRPr>
          </a:p>
        </p:txBody>
      </p:sp>
      <p:pic>
        <p:nvPicPr>
          <p:cNvPr id="2" name="5c485fcc55c52">
            <a:hlinkClick r:id="" action="ppaction://media"/>
            <a:extLst>
              <a:ext uri="{FF2B5EF4-FFF2-40B4-BE49-F238E27FC236}">
                <a16:creationId xmlns:a16="http://schemas.microsoft.com/office/drawing/2014/main" id="{5A9F32CB-8F71-480E-BC78-C014A0E93553}"/>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066800" y="-1050758"/>
            <a:ext cx="609600" cy="609600"/>
          </a:xfrm>
          <a:prstGeom prst="rect">
            <a:avLst/>
          </a:prstGeom>
        </p:spPr>
      </p:pic>
      <p:sp>
        <p:nvSpPr>
          <p:cNvPr id="9" name="Text Placeholder 2">
            <a:extLst>
              <a:ext uri="{FF2B5EF4-FFF2-40B4-BE49-F238E27FC236}">
                <a16:creationId xmlns:a16="http://schemas.microsoft.com/office/drawing/2014/main" id="{F80CD743-4B25-41E2-BE24-D1E4AB742631}"/>
              </a:ext>
            </a:extLst>
          </p:cNvPr>
          <p:cNvSpPr txBox="1">
            <a:spLocks/>
          </p:cNvSpPr>
          <p:nvPr/>
        </p:nvSpPr>
        <p:spPr>
          <a:xfrm>
            <a:off x="2657916" y="5927739"/>
            <a:ext cx="5349740" cy="29845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800" dirty="0"/>
              <a:t>Artificial Intelligence &amp; eight-puzzle</a:t>
            </a:r>
            <a:endParaRPr lang="en-US" sz="1800" dirty="0"/>
          </a:p>
        </p:txBody>
      </p:sp>
      <p:sp>
        <p:nvSpPr>
          <p:cNvPr id="10" name="文本框 9">
            <a:extLst>
              <a:ext uri="{FF2B5EF4-FFF2-40B4-BE49-F238E27FC236}">
                <a16:creationId xmlns:a16="http://schemas.microsoft.com/office/drawing/2014/main" id="{6D6BC17C-FDDF-4B5B-80D8-1AE63E4358E8}"/>
              </a:ext>
            </a:extLst>
          </p:cNvPr>
          <p:cNvSpPr txBox="1"/>
          <p:nvPr/>
        </p:nvSpPr>
        <p:spPr>
          <a:xfrm>
            <a:off x="5992425" y="2383797"/>
            <a:ext cx="2015231" cy="461665"/>
          </a:xfrm>
          <a:prstGeom prst="rect">
            <a:avLst/>
          </a:prstGeom>
          <a:noFill/>
        </p:spPr>
        <p:txBody>
          <a:bodyPr wrap="square" rtlCol="0">
            <a:spAutoFit/>
          </a:bodyPr>
          <a:lstStyle/>
          <a:p>
            <a:r>
              <a:rPr lang="en-US" altLang="zh-CN" sz="2400" dirty="0">
                <a:solidFill>
                  <a:schemeClr val="bg1"/>
                </a:solidFill>
              </a:rPr>
              <a:t>Presentation</a:t>
            </a:r>
            <a:endParaRPr lang="zh-CN" altLang="en-US" sz="2400" dirty="0">
              <a:solidFill>
                <a:schemeClr val="bg1"/>
              </a:solidFill>
            </a:endParaRPr>
          </a:p>
        </p:txBody>
      </p:sp>
      <p:sp>
        <p:nvSpPr>
          <p:cNvPr id="11" name="TextBox 59">
            <a:extLst>
              <a:ext uri="{FF2B5EF4-FFF2-40B4-BE49-F238E27FC236}">
                <a16:creationId xmlns:a16="http://schemas.microsoft.com/office/drawing/2014/main" id="{18158AC0-3670-4DB1-A69C-F31F83C82185}"/>
              </a:ext>
            </a:extLst>
          </p:cNvPr>
          <p:cNvSpPr txBox="1"/>
          <p:nvPr/>
        </p:nvSpPr>
        <p:spPr>
          <a:xfrm>
            <a:off x="-2463933" y="3114471"/>
            <a:ext cx="10418323" cy="2933752"/>
          </a:xfrm>
          <a:prstGeom prst="rect">
            <a:avLst/>
          </a:prstGeom>
          <a:noFill/>
        </p:spPr>
        <p:txBody>
          <a:bodyPr wrap="square" rtlCol="0">
            <a:spAutoFit/>
          </a:bodyPr>
          <a:lstStyle/>
          <a:p>
            <a:pPr lvl="2">
              <a:lnSpc>
                <a:spcPct val="120000"/>
              </a:lnSpc>
            </a:pPr>
            <a:endParaRPr lang="en-US" altLang="zh-CN" sz="2800" b="1" i="1" dirty="0">
              <a:solidFill>
                <a:prstClr val="white"/>
              </a:solidFill>
              <a:latin typeface="Calibri Light"/>
            </a:endParaRPr>
          </a:p>
          <a:p>
            <a:pPr lvl="2">
              <a:lnSpc>
                <a:spcPct val="120000"/>
              </a:lnSpc>
            </a:pPr>
            <a:r>
              <a:rPr lang="en-US" sz="3200" b="1" dirty="0">
                <a:solidFill>
                  <a:prstClr val="white"/>
                </a:solidFill>
                <a:latin typeface="Calibri Light"/>
              </a:rPr>
              <a:t>		</a:t>
            </a:r>
            <a:r>
              <a:rPr lang="zh-CN" altLang="en-US" sz="3200" b="1" dirty="0">
                <a:solidFill>
                  <a:prstClr val="white"/>
                </a:solidFill>
                <a:latin typeface="Calibri Light"/>
              </a:rPr>
              <a:t>团队成员：</a:t>
            </a:r>
            <a:endParaRPr lang="en-US" altLang="zh-CN" sz="3200" b="1" dirty="0">
              <a:solidFill>
                <a:prstClr val="white"/>
              </a:solidFill>
              <a:latin typeface="Calibri Light"/>
            </a:endParaRPr>
          </a:p>
          <a:p>
            <a:pPr lvl="2">
              <a:lnSpc>
                <a:spcPct val="120000"/>
              </a:lnSpc>
            </a:pPr>
            <a:r>
              <a:rPr lang="en-US" sz="3200" b="1" dirty="0">
                <a:solidFill>
                  <a:prstClr val="white"/>
                </a:solidFill>
                <a:latin typeface="Calibri Light"/>
              </a:rPr>
              <a:t>				</a:t>
            </a:r>
            <a:r>
              <a:rPr lang="zh-CN" altLang="en-US" sz="3200" b="1" dirty="0">
                <a:solidFill>
                  <a:prstClr val="white"/>
                </a:solidFill>
                <a:latin typeface="Calibri Light"/>
              </a:rPr>
              <a:t>刘玉奇</a:t>
            </a:r>
            <a:endParaRPr lang="en-US" altLang="zh-CN" sz="3200" b="1" dirty="0">
              <a:solidFill>
                <a:prstClr val="white"/>
              </a:solidFill>
              <a:latin typeface="Calibri Light"/>
            </a:endParaRPr>
          </a:p>
          <a:p>
            <a:pPr lvl="2">
              <a:lnSpc>
                <a:spcPct val="120000"/>
              </a:lnSpc>
            </a:pPr>
            <a:r>
              <a:rPr lang="en-US" sz="3200" b="1" dirty="0">
                <a:solidFill>
                  <a:prstClr val="white"/>
                </a:solidFill>
                <a:latin typeface="Calibri Light"/>
              </a:rPr>
              <a:t>				</a:t>
            </a:r>
            <a:r>
              <a:rPr lang="zh-CN" altLang="en-US" sz="3200" b="1" dirty="0">
                <a:solidFill>
                  <a:prstClr val="white"/>
                </a:solidFill>
                <a:latin typeface="Calibri Light"/>
              </a:rPr>
              <a:t>高志成</a:t>
            </a:r>
            <a:endParaRPr lang="en-US" altLang="zh-CN" sz="3200" b="1" dirty="0">
              <a:solidFill>
                <a:prstClr val="white"/>
              </a:solidFill>
              <a:latin typeface="Calibri Light"/>
            </a:endParaRPr>
          </a:p>
          <a:p>
            <a:pPr lvl="2">
              <a:lnSpc>
                <a:spcPct val="120000"/>
              </a:lnSpc>
            </a:pPr>
            <a:r>
              <a:rPr lang="en-US" sz="3200" b="1" dirty="0">
                <a:solidFill>
                  <a:prstClr val="white"/>
                </a:solidFill>
                <a:latin typeface="Calibri Light"/>
              </a:rPr>
              <a:t>				</a:t>
            </a:r>
            <a:r>
              <a:rPr lang="zh-CN" altLang="en-US" sz="3200" b="1" dirty="0">
                <a:solidFill>
                  <a:prstClr val="white"/>
                </a:solidFill>
                <a:latin typeface="Calibri Light"/>
              </a:rPr>
              <a:t>戴浏</a:t>
            </a:r>
            <a:endParaRPr lang="en-US" sz="3200" b="1" dirty="0">
              <a:solidFill>
                <a:prstClr val="white"/>
              </a:solidFill>
              <a:latin typeface="Calibri Light"/>
            </a:endParaRPr>
          </a:p>
        </p:txBody>
      </p:sp>
    </p:spTree>
    <p:extLst>
      <p:ext uri="{BB962C8B-B14F-4D97-AF65-F5344CB8AC3E}">
        <p14:creationId xmlns:p14="http://schemas.microsoft.com/office/powerpoint/2010/main" val="4237974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 presetClass="entr" presetSubtype="8" decel="100000" fill="hold" grpId="0" nodeType="withEffect">
                                  <p:stCondLst>
                                    <p:cond delay="100"/>
                                  </p:stCondLst>
                                  <p:childTnLst>
                                    <p:set>
                                      <p:cBhvr>
                                        <p:cTn id="9" dur="1" fill="hold">
                                          <p:stCondLst>
                                            <p:cond delay="0"/>
                                          </p:stCondLst>
                                        </p:cTn>
                                        <p:tgtEl>
                                          <p:spTgt spid="4"/>
                                        </p:tgtEl>
                                        <p:attrNameLst>
                                          <p:attrName>style.visibility</p:attrName>
                                        </p:attrNameLst>
                                      </p:cBhvr>
                                      <p:to>
                                        <p:strVal val="visible"/>
                                      </p:to>
                                    </p:set>
                                    <p:anim calcmode="lin" valueType="num">
                                      <p:cBhvr additive="base">
                                        <p:cTn id="10" dur="750" fill="hold"/>
                                        <p:tgtEl>
                                          <p:spTgt spid="4"/>
                                        </p:tgtEl>
                                        <p:attrNameLst>
                                          <p:attrName>ppt_x</p:attrName>
                                        </p:attrNameLst>
                                      </p:cBhvr>
                                      <p:tavLst>
                                        <p:tav tm="0">
                                          <p:val>
                                            <p:strVal val="0-#ppt_w/2"/>
                                          </p:val>
                                        </p:tav>
                                        <p:tav tm="100000">
                                          <p:val>
                                            <p:strVal val="#ppt_x"/>
                                          </p:val>
                                        </p:tav>
                                      </p:tavLst>
                                    </p:anim>
                                    <p:anim calcmode="lin" valueType="num">
                                      <p:cBhvr additive="base">
                                        <p:cTn id="11" dur="750" fill="hold"/>
                                        <p:tgtEl>
                                          <p:spTgt spid="4"/>
                                        </p:tgtEl>
                                        <p:attrNameLst>
                                          <p:attrName>ppt_y</p:attrName>
                                        </p:attrNameLst>
                                      </p:cBhvr>
                                      <p:tavLst>
                                        <p:tav tm="0">
                                          <p:val>
                                            <p:strVal val="#ppt_y"/>
                                          </p:val>
                                        </p:tav>
                                        <p:tav tm="100000">
                                          <p:val>
                                            <p:strVal val="#ppt_y"/>
                                          </p:val>
                                        </p:tav>
                                      </p:tavLst>
                                    </p:anim>
                                  </p:childTnLst>
                                </p:cTn>
                              </p:par>
                              <p:par>
                                <p:cTn id="12" presetID="2" presetClass="entr" presetSubtype="8" decel="100000" fill="hold" grpId="0" nodeType="withEffect">
                                  <p:stCondLst>
                                    <p:cond delay="25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750" fill="hold"/>
                                        <p:tgtEl>
                                          <p:spTgt spid="3"/>
                                        </p:tgtEl>
                                        <p:attrNameLst>
                                          <p:attrName>ppt_x</p:attrName>
                                        </p:attrNameLst>
                                      </p:cBhvr>
                                      <p:tavLst>
                                        <p:tav tm="0">
                                          <p:val>
                                            <p:strVal val="0-#ppt_w/2"/>
                                          </p:val>
                                        </p:tav>
                                        <p:tav tm="100000">
                                          <p:val>
                                            <p:strVal val="#ppt_x"/>
                                          </p:val>
                                        </p:tav>
                                      </p:tavLst>
                                    </p:anim>
                                    <p:anim calcmode="lin" valueType="num">
                                      <p:cBhvr additive="base">
                                        <p:cTn id="15" dur="750" fill="hold"/>
                                        <p:tgtEl>
                                          <p:spTgt spid="3"/>
                                        </p:tgtEl>
                                        <p:attrNameLst>
                                          <p:attrName>ppt_y</p:attrName>
                                        </p:attrNameLst>
                                      </p:cBhvr>
                                      <p:tavLst>
                                        <p:tav tm="0">
                                          <p:val>
                                            <p:strVal val="#ppt_y"/>
                                          </p:val>
                                        </p:tav>
                                        <p:tav tm="100000">
                                          <p:val>
                                            <p:strVal val="#ppt_y"/>
                                          </p:val>
                                        </p:tav>
                                      </p:tavLst>
                                    </p:anim>
                                  </p:childTnLst>
                                </p:cTn>
                              </p:par>
                              <p:par>
                                <p:cTn id="16" presetID="2" presetClass="entr" presetSubtype="8" decel="100000" fill="hold" grpId="0" nodeType="withEffect">
                                  <p:stCondLst>
                                    <p:cond delay="25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750" fill="hold"/>
                                        <p:tgtEl>
                                          <p:spTgt spid="11"/>
                                        </p:tgtEl>
                                        <p:attrNameLst>
                                          <p:attrName>ppt_x</p:attrName>
                                        </p:attrNameLst>
                                      </p:cBhvr>
                                      <p:tavLst>
                                        <p:tav tm="0">
                                          <p:val>
                                            <p:strVal val="0-#ppt_w/2"/>
                                          </p:val>
                                        </p:tav>
                                        <p:tav tm="100000">
                                          <p:val>
                                            <p:strVal val="#ppt_x"/>
                                          </p:val>
                                        </p:tav>
                                      </p:tavLst>
                                    </p:anim>
                                    <p:anim calcmode="lin" valueType="num">
                                      <p:cBhvr additive="base">
                                        <p:cTn id="19" dur="75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20" repeatCount="indefinite" fill="hold" display="0">
                  <p:stCondLst>
                    <p:cond delay="indefinite"/>
                  </p:stCondLst>
                  <p:endCondLst>
                    <p:cond evt="onStopAudio" delay="0">
                      <p:tgtEl>
                        <p:sldTgt/>
                      </p:tgtEl>
                    </p:cond>
                  </p:endCondLst>
                </p:cTn>
                <p:tgtEl>
                  <p:spTgt spid="2"/>
                </p:tgtEl>
              </p:cMediaNode>
            </p:audio>
          </p:childTnLst>
        </p:cTn>
      </p:par>
    </p:tnLst>
    <p:bldLst>
      <p:bldP spid="4" grpId="0"/>
      <p:bldP spid="3" grpId="0"/>
      <p:bldP spid="10" grpId="0"/>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zh-CN" altLang="en-US" sz="3200" dirty="0">
                <a:solidFill>
                  <a:schemeClr val="bg1"/>
                </a:solidFill>
              </a:rPr>
              <a:t>方案展示</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05970" y="981651"/>
            <a:ext cx="6212838" cy="3429925"/>
          </a:xfrm>
        </p:spPr>
        <p:txBody>
          <a:bodyPr/>
          <a:lstStyle/>
          <a:p>
            <a:pPr algn="just">
              <a:lnSpc>
                <a:spcPct val="100000"/>
              </a:lnSpc>
            </a:pP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一</a:t>
            </a: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UI</a:t>
            </a: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界面运行展示</a:t>
            </a:r>
            <a:endParaRPr lang="en-US" altLang="zh-CN" sz="2800" kern="100" dirty="0">
              <a:latin typeface="等线" panose="02010600030101010101" pitchFamily="2" charset="-122"/>
              <a:ea typeface="等线" panose="02010600030101010101" pitchFamily="2" charset="-122"/>
              <a:cs typeface="Times New Roman" panose="02020603050405020304" pitchFamily="18" charset="0"/>
            </a:endParaRPr>
          </a:p>
          <a:p>
            <a:pPr algn="just">
              <a:lnSpc>
                <a:spcPct val="100000"/>
              </a:lnSpc>
            </a:pP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endParaRPr lang="en-US"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584961196"/>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zh-CN" altLang="en-US" sz="3200" dirty="0">
                <a:solidFill>
                  <a:schemeClr val="bg1"/>
                </a:solidFill>
              </a:rPr>
              <a:t>方案展示</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05970" y="981651"/>
            <a:ext cx="6212838" cy="3429925"/>
          </a:xfrm>
        </p:spPr>
        <p:txBody>
          <a:bodyPr/>
          <a:lstStyle/>
          <a:p>
            <a:pPr algn="just">
              <a:lnSpc>
                <a:spcPct val="100000"/>
              </a:lnSpc>
            </a:pP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二</a:t>
            </a: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a:t>
            </a:r>
            <a:r>
              <a:rPr lang="zh-CN" altLang="zh-CN" sz="2800" kern="100" dirty="0">
                <a:effectLst/>
                <a:latin typeface="Arial" panose="020B0604020202020204" pitchFamily="34" charset="0"/>
                <a:ea typeface="黑体" panose="02010609060101010101" pitchFamily="49" charset="-122"/>
                <a:cs typeface="Arial" panose="020B0604020202020204" pitchFamily="34" charset="0"/>
              </a:rPr>
              <a:t>效率分析</a:t>
            </a:r>
            <a:endParaRPr lang="en-US" altLang="zh-CN" sz="2800" kern="100" dirty="0">
              <a:latin typeface="等线" panose="02010600030101010101" pitchFamily="2" charset="-122"/>
              <a:ea typeface="等线" panose="02010600030101010101" pitchFamily="2" charset="-122"/>
              <a:cs typeface="Times New Roman" panose="02020603050405020304" pitchFamily="18" charset="0"/>
            </a:endParaRPr>
          </a:p>
          <a:p>
            <a:pPr algn="just">
              <a:lnSpc>
                <a:spcPct val="100000"/>
              </a:lnSpc>
            </a:pP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endParaRPr lang="en-US"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27402652"/>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zh-CN" altLang="en-US" sz="3200" dirty="0">
                <a:solidFill>
                  <a:schemeClr val="bg1"/>
                </a:solidFill>
              </a:rPr>
              <a:t>实验总结</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05970" y="981651"/>
            <a:ext cx="11635180" cy="3429925"/>
          </a:xfrm>
        </p:spPr>
        <p:txBody>
          <a:bodyPr/>
          <a:lstStyle/>
          <a:p>
            <a:pPr algn="just">
              <a:lnSpc>
                <a:spcPct val="100000"/>
              </a:lnSpc>
            </a:pP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一</a:t>
            </a: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r>
              <a:rPr lang="zh-CN" altLang="en-US" sz="2800" kern="100" dirty="0">
                <a:latin typeface="Arial" panose="020B0604020202020204" pitchFamily="34" charset="0"/>
                <a:ea typeface="黑体" panose="02010609060101010101" pitchFamily="49" charset="-122"/>
                <a:cs typeface="Arial" panose="020B0604020202020204" pitchFamily="34" charset="0"/>
              </a:rPr>
              <a:t>总体感想</a:t>
            </a:r>
            <a:endParaRPr lang="en-US" altLang="zh-CN" sz="2800" kern="100" dirty="0">
              <a:latin typeface="Arial" panose="020B0604020202020204" pitchFamily="34" charset="0"/>
              <a:ea typeface="黑体" panose="02010609060101010101" pitchFamily="49" charset="-122"/>
              <a:cs typeface="Arial" panose="020B0604020202020204" pitchFamily="34" charset="0"/>
            </a:endParaRPr>
          </a:p>
          <a:p>
            <a:pPr indent="266700" algn="just">
              <a:lnSpc>
                <a:spcPts val="1800"/>
              </a:lnSpc>
            </a:pP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通过本次实验，我们对启发式搜索以及</a:t>
            </a:r>
            <a:r>
              <a:rPr lang="en-US" altLang="zh-CN" sz="1800" kern="100" dirty="0">
                <a:effectLst/>
                <a:latin typeface="等线" panose="02010600030101010101" pitchFamily="2" charset="-122"/>
                <a:ea typeface="宋体" panose="02010600030101010101" pitchFamily="2" charset="-122"/>
                <a:cs typeface="Times New Roman" panose="02020603050405020304" pitchFamily="18" charset="0"/>
              </a:rPr>
              <a:t>A*</a:t>
            </a: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算法有了更加深入的认识。我们了解到，估价函数的选择对于启发式搜索的最优性和性能高低影响巨大，在解决具体问题时，应对问题进行具体分析，选择合适的估价函数在尽量高的效率下得到问题的最优解。对于</a:t>
            </a:r>
            <a:r>
              <a:rPr lang="en-US" altLang="zh-CN" sz="1800" kern="100" dirty="0">
                <a:effectLst/>
                <a:latin typeface="等线" panose="02010600030101010101" pitchFamily="2" charset="-122"/>
                <a:ea typeface="宋体" panose="02010600030101010101" pitchFamily="2" charset="-122"/>
                <a:cs typeface="Times New Roman" panose="02020603050405020304" pitchFamily="18" charset="0"/>
              </a:rPr>
              <a:t>8</a:t>
            </a: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数码问题，我们发现采用以曼哈顿距离为</a:t>
            </a:r>
            <a:r>
              <a:rPr lang="en-US" altLang="zh-CN" sz="1800" kern="100" dirty="0">
                <a:effectLst/>
                <a:latin typeface="等线" panose="02010600030101010101" pitchFamily="2" charset="-122"/>
                <a:ea typeface="宋体" panose="02010600030101010101" pitchFamily="2" charset="-122"/>
                <a:cs typeface="Times New Roman" panose="02020603050405020304" pitchFamily="18" charset="0"/>
              </a:rPr>
              <a:t>h(n)</a:t>
            </a: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的估价函数求解问题效率明显高于其他估价函数。</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ts val="1800"/>
              </a:lnSpc>
            </a:pP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为了方便用户观察与理解</a:t>
            </a:r>
            <a:r>
              <a:rPr lang="en-US" altLang="zh-CN" sz="1800" kern="100" dirty="0">
                <a:effectLst/>
                <a:latin typeface="等线" panose="02010600030101010101" pitchFamily="2" charset="-122"/>
                <a:ea typeface="宋体" panose="02010600030101010101" pitchFamily="2" charset="-122"/>
                <a:cs typeface="Times New Roman" panose="02020603050405020304" pitchFamily="18" charset="0"/>
              </a:rPr>
              <a:t>8</a:t>
            </a: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数码问题的求解过程，我们设计了易于操作的</a:t>
            </a:r>
            <a:r>
              <a:rPr lang="en-US" altLang="zh-CN" sz="1800" kern="100" dirty="0">
                <a:effectLst/>
                <a:latin typeface="等线" panose="02010600030101010101" pitchFamily="2" charset="-122"/>
                <a:ea typeface="宋体" panose="02010600030101010101" pitchFamily="2" charset="-122"/>
                <a:cs typeface="Times New Roman" panose="02020603050405020304" pitchFamily="18" charset="0"/>
              </a:rPr>
              <a:t>UI</a:t>
            </a: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界面，除了呈现最佳路径的搜索步骤之外，该界面还可以</a:t>
            </a:r>
            <a:r>
              <a:rPr lang="en-US" altLang="zh-CN" sz="1800" kern="100" dirty="0">
                <a:solidFill>
                  <a:srgbClr val="FF0000"/>
                </a:solidFill>
                <a:effectLst/>
                <a:latin typeface="等线" panose="02010600030101010101" pitchFamily="2" charset="-122"/>
                <a:ea typeface="宋体" panose="02010600030101010101" pitchFamily="2" charset="-122"/>
                <a:cs typeface="Times New Roman" panose="02020603050405020304" pitchFamily="18" charset="0"/>
              </a:rPr>
              <a:t>(15)</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r>
              <a:rPr lang="zh-CN" altLang="zh-CN" sz="1800" dirty="0">
                <a:effectLst/>
                <a:ea typeface="宋体" panose="02010600030101010101" pitchFamily="2" charset="-122"/>
                <a:cs typeface="Times New Roman" panose="02020603050405020304" pitchFamily="18" charset="0"/>
              </a:rPr>
              <a:t>内核算法的代码实现使用了</a:t>
            </a:r>
            <a:r>
              <a:rPr lang="en-US" altLang="zh-CN" sz="1800" dirty="0">
                <a:solidFill>
                  <a:srgbClr val="FF0000"/>
                </a:solidFill>
                <a:effectLst/>
                <a:ea typeface="宋体" panose="02010600030101010101" pitchFamily="2" charset="-122"/>
                <a:cs typeface="Times New Roman" panose="02020603050405020304" pitchFamily="18" charset="0"/>
              </a:rPr>
              <a:t>(16)</a:t>
            </a:r>
            <a:r>
              <a:rPr lang="zh-CN" altLang="zh-CN" sz="1800" dirty="0">
                <a:effectLst/>
                <a:ea typeface="宋体" panose="02010600030101010101" pitchFamily="2" charset="-122"/>
                <a:cs typeface="Times New Roman" panose="02020603050405020304" pitchFamily="18" charset="0"/>
              </a:rPr>
              <a:t>，方便管理……</a:t>
            </a:r>
            <a:r>
              <a:rPr lang="en-US" altLang="zh-CN" sz="1800" dirty="0">
                <a:solidFill>
                  <a:srgbClr val="FF0000"/>
                </a:solidFill>
                <a:effectLst/>
                <a:ea typeface="宋体" panose="02010600030101010101" pitchFamily="2" charset="-122"/>
                <a:cs typeface="Times New Roman" panose="02020603050405020304" pitchFamily="18" charset="0"/>
              </a:rPr>
              <a:t>(16)</a:t>
            </a:r>
            <a:endParaRPr lang="en-US" altLang="zh-CN" sz="2800" kern="100" dirty="0">
              <a:latin typeface="等线" panose="02010600030101010101" pitchFamily="2" charset="-122"/>
              <a:ea typeface="等线" panose="02010600030101010101" pitchFamily="2" charset="-122"/>
              <a:cs typeface="Times New Roman" panose="02020603050405020304" pitchFamily="18" charset="0"/>
            </a:endParaRPr>
          </a:p>
          <a:p>
            <a:pPr algn="just">
              <a:lnSpc>
                <a:spcPct val="100000"/>
              </a:lnSpc>
            </a:pP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endParaRPr lang="en-US"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777661014"/>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zh-CN" altLang="en-US" sz="3200" dirty="0">
                <a:solidFill>
                  <a:schemeClr val="bg1"/>
                </a:solidFill>
              </a:rPr>
              <a:t>实验总结</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05970" y="981651"/>
            <a:ext cx="6212838" cy="3429925"/>
          </a:xfrm>
        </p:spPr>
        <p:txBody>
          <a:bodyPr/>
          <a:lstStyle/>
          <a:p>
            <a:pPr algn="just">
              <a:lnSpc>
                <a:spcPct val="100000"/>
              </a:lnSpc>
            </a:pP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二</a:t>
            </a: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r>
              <a:rPr lang="zh-CN" altLang="en-US" sz="2800" kern="100" dirty="0">
                <a:latin typeface="Arial" panose="020B0604020202020204" pitchFamily="34" charset="0"/>
                <a:ea typeface="黑体" panose="02010609060101010101" pitchFamily="49" charset="-122"/>
                <a:cs typeface="Arial" panose="020B0604020202020204" pitchFamily="34" charset="0"/>
              </a:rPr>
              <a:t>不足与缺陷</a:t>
            </a:r>
            <a:endParaRPr lang="en-US" altLang="zh-CN" sz="2800" kern="100" dirty="0">
              <a:latin typeface="等线" panose="02010600030101010101" pitchFamily="2" charset="-122"/>
              <a:ea typeface="等线" panose="02010600030101010101" pitchFamily="2" charset="-122"/>
              <a:cs typeface="Times New Roman" panose="02020603050405020304" pitchFamily="18" charset="0"/>
            </a:endParaRPr>
          </a:p>
          <a:p>
            <a:pPr algn="just">
              <a:lnSpc>
                <a:spcPct val="100000"/>
              </a:lnSpc>
            </a:pP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endParaRPr lang="en-US"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70257148"/>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zh-CN" altLang="en-US" sz="3200" dirty="0">
                <a:solidFill>
                  <a:schemeClr val="bg1"/>
                </a:solidFill>
              </a:rPr>
              <a:t>实验总结</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05970" y="981651"/>
            <a:ext cx="6212838" cy="3429925"/>
          </a:xfrm>
        </p:spPr>
        <p:txBody>
          <a:bodyPr/>
          <a:lstStyle/>
          <a:p>
            <a:pPr algn="just">
              <a:lnSpc>
                <a:spcPct val="100000"/>
              </a:lnSpc>
            </a:pP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三</a:t>
            </a: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算法改进</a:t>
            </a:r>
            <a:endParaRPr lang="en-US"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55301600"/>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zh-CN" altLang="en-US" sz="3200" dirty="0">
                <a:solidFill>
                  <a:schemeClr val="bg1"/>
                </a:solidFill>
              </a:rPr>
              <a:t>实验总结</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05970" y="981651"/>
            <a:ext cx="6212838" cy="3429925"/>
          </a:xfrm>
        </p:spPr>
        <p:txBody>
          <a:bodyPr/>
          <a:lstStyle/>
          <a:p>
            <a:pPr algn="just">
              <a:lnSpc>
                <a:spcPct val="100000"/>
              </a:lnSpc>
            </a:pP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四</a:t>
            </a: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心得体会</a:t>
            </a:r>
            <a:endParaRPr lang="en-US" altLang="zh-CN" sz="2800" kern="100" dirty="0">
              <a:latin typeface="等线" panose="02010600030101010101" pitchFamily="2" charset="-122"/>
              <a:ea typeface="等线" panose="02010600030101010101" pitchFamily="2" charset="-122"/>
              <a:cs typeface="Times New Roman" panose="02020603050405020304" pitchFamily="18" charset="0"/>
            </a:endParaRPr>
          </a:p>
          <a:p>
            <a:pPr indent="276225" algn="just">
              <a:lnSpc>
                <a:spcPts val="1800"/>
              </a:lnSpc>
            </a:pP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宋体" panose="02010600030101010101" pitchFamily="2" charset="-122"/>
                <a:cs typeface="Times New Roman" panose="02020603050405020304" pitchFamily="18" charset="0"/>
              </a:rPr>
              <a:t>1</a:t>
            </a: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学习使用</a:t>
            </a:r>
            <a:r>
              <a:rPr lang="en-US" altLang="zh-CN" sz="1800" kern="100" dirty="0">
                <a:effectLst/>
                <a:latin typeface="等线" panose="02010600030101010101" pitchFamily="2" charset="-122"/>
                <a:ea typeface="宋体" panose="02010600030101010101" pitchFamily="2" charset="-122"/>
                <a:cs typeface="Times New Roman" panose="02020603050405020304" pitchFamily="18" charset="0"/>
              </a:rPr>
              <a:t>A*</a:t>
            </a: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算法解决搜索问题，实现八数码问题的求解，对启发式搜索有了深一步的认识。</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76225" algn="just">
              <a:lnSpc>
                <a:spcPts val="1800"/>
              </a:lnSpc>
            </a:pP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宋体" panose="02010600030101010101" pitchFamily="2" charset="-122"/>
                <a:cs typeface="Times New Roman" panose="02020603050405020304" pitchFamily="18" charset="0"/>
              </a:rPr>
              <a:t>2</a:t>
            </a: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对启发函数的选择有了更进一步的了解，能够比较不同估价函数的性能，选择适合的估价函数。</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76225" algn="just">
              <a:lnSpc>
                <a:spcPts val="1800"/>
              </a:lnSpc>
            </a:pP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宋体" panose="02010600030101010101" pitchFamily="2" charset="-122"/>
                <a:cs typeface="Times New Roman" panose="02020603050405020304" pitchFamily="18" charset="0"/>
              </a:rPr>
              <a:t>3</a:t>
            </a: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a:t>
            </a:r>
            <a:r>
              <a:rPr lang="en-US" altLang="zh-CN" sz="1800" kern="100" dirty="0">
                <a:solidFill>
                  <a:srgbClr val="FF0000"/>
                </a:solidFill>
                <a:effectLst/>
                <a:latin typeface="等线" panose="02010600030101010101" pitchFamily="2" charset="-122"/>
                <a:ea typeface="宋体" panose="02010600030101010101" pitchFamily="2" charset="-122"/>
                <a:cs typeface="Times New Roman" panose="02020603050405020304" pitchFamily="18" charset="0"/>
              </a:rPr>
              <a:t>(17)</a:t>
            </a: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00000"/>
              </a:lnSpc>
            </a:pPr>
            <a:endParaRPr lang="en-US"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082814526"/>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PA_文本框 3">
            <a:extLst>
              <a:ext uri="{FF2B5EF4-FFF2-40B4-BE49-F238E27FC236}">
                <a16:creationId xmlns:a16="http://schemas.microsoft.com/office/drawing/2014/main" id="{91D5B715-A18B-4316-8A08-8564FA0BB58E}"/>
              </a:ext>
            </a:extLst>
          </p:cNvPr>
          <p:cNvSpPr txBox="1"/>
          <p:nvPr>
            <p:custDataLst>
              <p:tags r:id="rId1"/>
            </p:custDataLst>
          </p:nvPr>
        </p:nvSpPr>
        <p:spPr>
          <a:xfrm>
            <a:off x="869806" y="2738288"/>
            <a:ext cx="7393545" cy="1862048"/>
          </a:xfrm>
          <a:prstGeom prst="rect">
            <a:avLst/>
          </a:prstGeom>
          <a:noFill/>
        </p:spPr>
        <p:txBody>
          <a:bodyPr wrap="square" rtlCol="0">
            <a:spAutoFit/>
          </a:bodyPr>
          <a:lstStyle/>
          <a:p>
            <a:pPr algn="ctr"/>
            <a:r>
              <a:rPr lang="en-US" altLang="zh-CN" sz="11500" dirty="0">
                <a:solidFill>
                  <a:schemeClr val="bg1"/>
                </a:solidFill>
                <a:latin typeface="庞门正道标题体" panose="02010600030101010101" pitchFamily="2" charset="-122"/>
                <a:ea typeface="庞门正道标题体" panose="02010600030101010101" pitchFamily="2" charset="-122"/>
              </a:rPr>
              <a:t>THANKS</a:t>
            </a:r>
            <a:endParaRPr lang="zh-CN" altLang="en-US" sz="11500" dirty="0">
              <a:solidFill>
                <a:schemeClr val="bg1"/>
              </a:solidFill>
              <a:latin typeface="庞门正道标题体" panose="02010600030101010101" pitchFamily="2" charset="-122"/>
              <a:ea typeface="庞门正道标题体" panose="02010600030101010101" pitchFamily="2" charset="-122"/>
            </a:endParaRPr>
          </a:p>
        </p:txBody>
      </p:sp>
    </p:spTree>
    <p:extLst>
      <p:ext uri="{BB962C8B-B14F-4D97-AF65-F5344CB8AC3E}">
        <p14:creationId xmlns:p14="http://schemas.microsoft.com/office/powerpoint/2010/main" val="362153960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750" fill="hold"/>
                                        <p:tgtEl>
                                          <p:spTgt spid="4"/>
                                        </p:tgtEl>
                                        <p:attrNameLst>
                                          <p:attrName>ppt_x</p:attrName>
                                        </p:attrNameLst>
                                      </p:cBhvr>
                                      <p:tavLst>
                                        <p:tav tm="0">
                                          <p:val>
                                            <p:strVal val="0-#ppt_w/2"/>
                                          </p:val>
                                        </p:tav>
                                        <p:tav tm="100000">
                                          <p:val>
                                            <p:strVal val="#ppt_x"/>
                                          </p:val>
                                        </p:tav>
                                      </p:tavLst>
                                    </p:anim>
                                    <p:anim calcmode="lin" valueType="num">
                                      <p:cBhvr additive="base">
                                        <p:cTn id="8" dur="7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zh-CN" altLang="en-US" sz="3200" dirty="0">
                <a:solidFill>
                  <a:schemeClr val="bg1"/>
                </a:solidFill>
              </a:rPr>
              <a:t>实验介绍</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31370" y="1305910"/>
            <a:ext cx="7253680" cy="2929540"/>
          </a:xfrm>
        </p:spPr>
        <p:txBody>
          <a:bodyPr/>
          <a:lstStyle/>
          <a:p>
            <a:pPr algn="l"/>
            <a:r>
              <a:rPr lang="en-US" altLang="zh-CN" sz="1800" dirty="0">
                <a:latin typeface="等线" panose="02010600030101010101" pitchFamily="2" charset="-122"/>
                <a:cs typeface="Times New Roman" panose="02020603050405020304" pitchFamily="18" charset="0"/>
              </a:rPr>
              <a:t>        </a:t>
            </a:r>
            <a:r>
              <a:rPr lang="en-US" altLang="zh-CN" sz="1800" dirty="0">
                <a:effectLst/>
                <a:latin typeface="等线" panose="02010600030101010101" pitchFamily="2" charset="-122"/>
                <a:cs typeface="Times New Roman" panose="02020603050405020304" pitchFamily="18" charset="0"/>
              </a:rPr>
              <a:t>8</a:t>
            </a:r>
            <a:r>
              <a:rPr lang="zh-CN" altLang="zh-CN" sz="1800" dirty="0">
                <a:effectLst/>
                <a:ea typeface="等线" panose="02010600030101010101" pitchFamily="2" charset="-122"/>
                <a:cs typeface="Times New Roman" panose="02020603050405020304" pitchFamily="18" charset="0"/>
              </a:rPr>
              <a:t>数码问题包括一个</a:t>
            </a:r>
            <a:r>
              <a:rPr lang="en-US" altLang="zh-CN" sz="1800" dirty="0">
                <a:effectLst/>
                <a:ea typeface="等线" panose="02010600030101010101" pitchFamily="2" charset="-122"/>
                <a:cs typeface="Times New Roman" panose="02020603050405020304" pitchFamily="18" charset="0"/>
              </a:rPr>
              <a:t>3</a:t>
            </a:r>
            <a:r>
              <a:rPr lang="zh-CN" altLang="zh-CN" sz="1800" dirty="0">
                <a:effectLst/>
                <a:ea typeface="等线" panose="02010600030101010101" pitchFamily="2" charset="-122"/>
                <a:cs typeface="Times New Roman" panose="02020603050405020304" pitchFamily="18" charset="0"/>
              </a:rPr>
              <a:t>乘</a:t>
            </a:r>
            <a:r>
              <a:rPr lang="en-US" altLang="zh-CN" sz="1800" dirty="0">
                <a:effectLst/>
                <a:ea typeface="等线" panose="02010600030101010101" pitchFamily="2" charset="-122"/>
                <a:cs typeface="Times New Roman" panose="02020603050405020304" pitchFamily="18" charset="0"/>
              </a:rPr>
              <a:t>3</a:t>
            </a:r>
            <a:r>
              <a:rPr lang="zh-CN" altLang="zh-CN" sz="1800" dirty="0">
                <a:effectLst/>
                <a:ea typeface="等线" panose="02010600030101010101" pitchFamily="2" charset="-122"/>
                <a:cs typeface="Times New Roman" panose="02020603050405020304" pitchFamily="18" charset="0"/>
              </a:rPr>
              <a:t>的棋盘，放置数码为</a:t>
            </a:r>
            <a:r>
              <a:rPr lang="en-US" altLang="zh-CN" sz="1800" dirty="0">
                <a:effectLst/>
                <a:ea typeface="等线" panose="02010600030101010101" pitchFamily="2" charset="-122"/>
                <a:cs typeface="Times New Roman" panose="02020603050405020304" pitchFamily="18" charset="0"/>
              </a:rPr>
              <a:t>1-8</a:t>
            </a:r>
            <a:r>
              <a:rPr lang="zh-CN" altLang="zh-CN" sz="1800" dirty="0">
                <a:effectLst/>
                <a:ea typeface="等线" panose="02010600030101010101" pitchFamily="2" charset="-122"/>
                <a:cs typeface="Times New Roman" panose="02020603050405020304" pitchFamily="18" charset="0"/>
              </a:rPr>
              <a:t>的</a:t>
            </a:r>
            <a:r>
              <a:rPr lang="en-US" altLang="zh-CN" sz="1800" dirty="0">
                <a:effectLst/>
                <a:ea typeface="等线" panose="02010600030101010101" pitchFamily="2" charset="-122"/>
                <a:cs typeface="Times New Roman" panose="02020603050405020304" pitchFamily="18" charset="0"/>
              </a:rPr>
              <a:t>8</a:t>
            </a:r>
            <a:r>
              <a:rPr lang="zh-CN" altLang="zh-CN" sz="1800" dirty="0">
                <a:effectLst/>
                <a:ea typeface="等线" panose="02010600030101010101" pitchFamily="2" charset="-122"/>
                <a:cs typeface="Times New Roman" panose="02020603050405020304" pitchFamily="18" charset="0"/>
              </a:rPr>
              <a:t>个棋牌，并剩下一个空格。</a:t>
            </a:r>
            <a:endParaRPr lang="en-US" altLang="zh-CN" sz="1800" dirty="0">
              <a:effectLst/>
              <a:ea typeface="等线" panose="02010600030101010101" pitchFamily="2" charset="-122"/>
              <a:cs typeface="Times New Roman" panose="02020603050405020304" pitchFamily="18" charset="0"/>
            </a:endParaRPr>
          </a:p>
          <a:p>
            <a:pPr algn="l"/>
            <a:r>
              <a:rPr lang="en-US" altLang="zh-CN" sz="1800" dirty="0">
                <a:effectLst/>
                <a:ea typeface="等线" panose="02010600030101010101" pitchFamily="2" charset="-122"/>
                <a:cs typeface="Times New Roman" panose="02020603050405020304" pitchFamily="18" charset="0"/>
              </a:rPr>
              <a:t>         </a:t>
            </a:r>
            <a:r>
              <a:rPr lang="zh-CN" altLang="en-US" sz="1800" dirty="0">
                <a:effectLst/>
                <a:ea typeface="等线" panose="02010600030101010101" pitchFamily="2" charset="-122"/>
                <a:cs typeface="Times New Roman" panose="02020603050405020304" pitchFamily="18" charset="0"/>
              </a:rPr>
              <a:t>玩家</a:t>
            </a:r>
            <a:r>
              <a:rPr lang="zh-CN" altLang="zh-CN" sz="1800" dirty="0">
                <a:effectLst/>
                <a:ea typeface="等线" panose="02010600030101010101" pitchFamily="2" charset="-122"/>
                <a:cs typeface="Times New Roman" panose="02020603050405020304" pitchFamily="18" charset="0"/>
              </a:rPr>
              <a:t>只能通过将棋牌向空格处移动来改变棋盘的布局。要求根据给定初始布局（即初始状态）和目标布局（即目标状态），使用最少的步数移动棋牌将棋盘从初始布局到达目标布局。</a:t>
            </a:r>
            <a:endParaRPr lang="en-US" altLang="zh-CN" sz="1800" dirty="0">
              <a:effectLst/>
              <a:ea typeface="等线" panose="02010600030101010101" pitchFamily="2" charset="-122"/>
              <a:cs typeface="Times New Roman" panose="02020603050405020304" pitchFamily="18" charset="0"/>
            </a:endParaRPr>
          </a:p>
          <a:p>
            <a:pPr algn="l"/>
            <a:r>
              <a:rPr lang="en-US" altLang="zh-CN" sz="1800" dirty="0">
                <a:effectLst/>
                <a:ea typeface="等线" panose="02010600030101010101" pitchFamily="2" charset="-122"/>
                <a:cs typeface="Times New Roman" panose="02020603050405020304" pitchFamily="18" charset="0"/>
              </a:rPr>
              <a:t>         </a:t>
            </a:r>
            <a:r>
              <a:rPr lang="zh-CN" altLang="zh-CN" sz="1800" dirty="0">
                <a:effectLst/>
                <a:ea typeface="等线" panose="02010600030101010101" pitchFamily="2" charset="-122"/>
                <a:cs typeface="Times New Roman" panose="02020603050405020304" pitchFamily="18" charset="0"/>
              </a:rPr>
              <a:t>本实验基于</a:t>
            </a:r>
            <a:r>
              <a:rPr lang="en-US" altLang="zh-CN" sz="1800" dirty="0">
                <a:effectLst/>
                <a:ea typeface="等线" panose="02010600030101010101" pitchFamily="2" charset="-122"/>
                <a:cs typeface="Times New Roman" panose="02020603050405020304" pitchFamily="18" charset="0"/>
              </a:rPr>
              <a:t>C#</a:t>
            </a:r>
            <a:r>
              <a:rPr lang="zh-CN" altLang="zh-CN" sz="1800" dirty="0">
                <a:effectLst/>
                <a:ea typeface="等线" panose="02010600030101010101" pitchFamily="2" charset="-122"/>
                <a:cs typeface="Times New Roman" panose="02020603050405020304" pitchFamily="18" charset="0"/>
              </a:rPr>
              <a:t>语言，使用</a:t>
            </a:r>
            <a:r>
              <a:rPr lang="en-US" altLang="zh-CN" sz="1800" dirty="0">
                <a:effectLst/>
                <a:ea typeface="等线" panose="02010600030101010101" pitchFamily="2" charset="-122"/>
                <a:cs typeface="Times New Roman" panose="02020603050405020304" pitchFamily="18" charset="0"/>
              </a:rPr>
              <a:t>A*</a:t>
            </a:r>
            <a:r>
              <a:rPr lang="zh-CN" altLang="zh-CN" sz="1800" dirty="0">
                <a:effectLst/>
                <a:ea typeface="等线" panose="02010600030101010101" pitchFamily="2" charset="-122"/>
                <a:cs typeface="Times New Roman" panose="02020603050405020304" pitchFamily="18" charset="0"/>
              </a:rPr>
              <a:t>算法从初始结点对目标结点进行搜索，并通过（</a:t>
            </a:r>
            <a:r>
              <a:rPr lang="en-US" altLang="zh-CN" sz="1800" dirty="0">
                <a:effectLst/>
                <a:ea typeface="等线" panose="02010600030101010101" pitchFamily="2" charset="-122"/>
                <a:cs typeface="Times New Roman" panose="02020603050405020304" pitchFamily="18" charset="0"/>
              </a:rPr>
              <a:t>1</a:t>
            </a:r>
            <a:r>
              <a:rPr lang="zh-CN" altLang="zh-CN" sz="1800" dirty="0">
                <a:effectLst/>
                <a:ea typeface="等线" panose="02010600030101010101" pitchFamily="2" charset="-122"/>
                <a:cs typeface="Times New Roman" panose="02020603050405020304" pitchFamily="18" charset="0"/>
              </a:rPr>
              <a:t>）实现可视化界面交互。实验过程中选择了多种不同的启发函数，通过设置相同初始状态和目标状态，针对不同的估价函数，求得问题的解，并对它们的搜索效率（包括扩展节点数、生成节点数和运行时间等）进行了细致分析与比较。</a:t>
            </a:r>
            <a:endParaRPr lang="zh-CN" altLang="en-US" dirty="0"/>
          </a:p>
        </p:txBody>
      </p:sp>
      <p:pic>
        <p:nvPicPr>
          <p:cNvPr id="8" name="图片 7">
            <a:extLst>
              <a:ext uri="{FF2B5EF4-FFF2-40B4-BE49-F238E27FC236}">
                <a16:creationId xmlns:a16="http://schemas.microsoft.com/office/drawing/2014/main" id="{6CB064C6-A863-4DA5-81E0-91B0F069005F}"/>
              </a:ext>
            </a:extLst>
          </p:cNvPr>
          <p:cNvPicPr>
            <a:picLocks noChangeAspect="1"/>
          </p:cNvPicPr>
          <p:nvPr/>
        </p:nvPicPr>
        <p:blipFill>
          <a:blip r:embed="rId4"/>
          <a:stretch>
            <a:fillRect/>
          </a:stretch>
        </p:blipFill>
        <p:spPr>
          <a:xfrm>
            <a:off x="7385050" y="1305909"/>
            <a:ext cx="4509166" cy="3376422"/>
          </a:xfrm>
          <a:prstGeom prst="rect">
            <a:avLst/>
          </a:prstGeom>
        </p:spPr>
      </p:pic>
    </p:spTree>
    <p:extLst>
      <p:ext uri="{BB962C8B-B14F-4D97-AF65-F5344CB8AC3E}">
        <p14:creationId xmlns:p14="http://schemas.microsoft.com/office/powerpoint/2010/main" val="341792196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extLst>
              <a:ext uri="{BEBA8EAE-BF5A-486C-A8C5-ECC9F3942E4B}">
                <a14:imgProps xmlns:a14="http://schemas.microsoft.com/office/drawing/2010/main">
                  <a14:imgLayer r:embed="rId4">
                    <a14:imgEffect>
                      <a14:artisticPastelsSmooth/>
                    </a14:imgEffect>
                  </a14:imgLayer>
                </a14:imgProps>
              </a:ext>
            </a:extLst>
          </a:blip>
          <a:srcRect/>
          <a:stretch>
            <a:fillRect/>
          </a:stretch>
        </a:blipFill>
        <a:effectLst/>
      </p:bgPr>
    </p:bg>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038551BB-F9F2-40D9-A816-BD1F7FF0F990}"/>
              </a:ext>
            </a:extLst>
          </p:cNvPr>
          <p:cNvSpPr txBox="1"/>
          <p:nvPr/>
        </p:nvSpPr>
        <p:spPr>
          <a:xfrm>
            <a:off x="2984500" y="95997"/>
            <a:ext cx="5574497" cy="1323439"/>
          </a:xfrm>
          <a:prstGeom prst="rect">
            <a:avLst/>
          </a:prstGeom>
          <a:noFill/>
        </p:spPr>
        <p:txBody>
          <a:bodyPr wrap="square" rtlCol="0">
            <a:spAutoFit/>
          </a:bodyPr>
          <a:lstStyle/>
          <a:p>
            <a:pPr algn="ctr"/>
            <a:r>
              <a:rPr lang="zh-CN" altLang="en-US" sz="8000" dirty="0">
                <a:solidFill>
                  <a:schemeClr val="bg1"/>
                </a:solidFill>
              </a:rPr>
              <a:t>解决方案</a:t>
            </a:r>
          </a:p>
        </p:txBody>
      </p:sp>
      <p:grpSp>
        <p:nvGrpSpPr>
          <p:cNvPr id="15" name="组合 14">
            <a:extLst>
              <a:ext uri="{FF2B5EF4-FFF2-40B4-BE49-F238E27FC236}">
                <a16:creationId xmlns:a16="http://schemas.microsoft.com/office/drawing/2014/main" id="{1600592B-06B3-46A4-9173-0C43E6511311}"/>
              </a:ext>
            </a:extLst>
          </p:cNvPr>
          <p:cNvGrpSpPr/>
          <p:nvPr/>
        </p:nvGrpSpPr>
        <p:grpSpPr>
          <a:xfrm>
            <a:off x="666750" y="1404509"/>
            <a:ext cx="11283949" cy="5047091"/>
            <a:chOff x="2902997" y="2815330"/>
            <a:chExt cx="6843206" cy="3294473"/>
          </a:xfrm>
        </p:grpSpPr>
        <p:sp>
          <p:nvSpPr>
            <p:cNvPr id="5" name="Rectangle: Rounded Corners 57">
              <a:extLst>
                <a:ext uri="{FF2B5EF4-FFF2-40B4-BE49-F238E27FC236}">
                  <a16:creationId xmlns:a16="http://schemas.microsoft.com/office/drawing/2014/main" id="{1C71BFEB-3000-45AA-BBEE-F8236BB4D740}"/>
                </a:ext>
              </a:extLst>
            </p:cNvPr>
            <p:cNvSpPr/>
            <p:nvPr/>
          </p:nvSpPr>
          <p:spPr>
            <a:xfrm>
              <a:off x="2902997" y="2858608"/>
              <a:ext cx="6720396" cy="3251195"/>
            </a:xfrm>
            <a:prstGeom prst="roundRect">
              <a:avLst>
                <a:gd name="adj" fmla="val 2543"/>
              </a:avLst>
            </a:prstGeom>
            <a:solidFill>
              <a:schemeClr val="bg1"/>
            </a:solidFill>
            <a:ln>
              <a:noFill/>
            </a:ln>
            <a:effectLst>
              <a:outerShdw blurRad="317500" dist="50800" dir="5400000" algn="t" rotWithShape="0">
                <a:prstClr val="black">
                  <a:alpha val="2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pic>
          <p:nvPicPr>
            <p:cNvPr id="9" name="图形 8" descr="外国脸 纯色填充">
              <a:extLst>
                <a:ext uri="{FF2B5EF4-FFF2-40B4-BE49-F238E27FC236}">
                  <a16:creationId xmlns:a16="http://schemas.microsoft.com/office/drawing/2014/main" id="{97A4AA57-1CE6-46F6-96E5-AB3CE68BF53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902997" y="2878583"/>
              <a:ext cx="914400" cy="914400"/>
            </a:xfrm>
            <a:prstGeom prst="rect">
              <a:avLst/>
            </a:prstGeom>
          </p:spPr>
        </p:pic>
        <p:pic>
          <p:nvPicPr>
            <p:cNvPr id="10" name="图形 9" descr="外国脸 纯色填充">
              <a:extLst>
                <a:ext uri="{FF2B5EF4-FFF2-40B4-BE49-F238E27FC236}">
                  <a16:creationId xmlns:a16="http://schemas.microsoft.com/office/drawing/2014/main" id="{DCCC8F97-1F85-4B3D-BB71-EF0C374417F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695675" y="2815330"/>
              <a:ext cx="914400" cy="914400"/>
            </a:xfrm>
            <a:prstGeom prst="rect">
              <a:avLst/>
            </a:prstGeom>
          </p:spPr>
        </p:pic>
        <p:pic>
          <p:nvPicPr>
            <p:cNvPr id="11" name="图形 10" descr="外国脸 纯色填充">
              <a:extLst>
                <a:ext uri="{FF2B5EF4-FFF2-40B4-BE49-F238E27FC236}">
                  <a16:creationId xmlns:a16="http://schemas.microsoft.com/office/drawing/2014/main" id="{3DBFDA3E-A528-4BE2-81D7-EDD8DA26998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831803" y="5195403"/>
              <a:ext cx="914400" cy="914400"/>
            </a:xfrm>
            <a:prstGeom prst="rect">
              <a:avLst/>
            </a:prstGeom>
          </p:spPr>
        </p:pic>
        <p:pic>
          <p:nvPicPr>
            <p:cNvPr id="12" name="图形 11" descr="外国脸 纯色填充">
              <a:extLst>
                <a:ext uri="{FF2B5EF4-FFF2-40B4-BE49-F238E27FC236}">
                  <a16:creationId xmlns:a16="http://schemas.microsoft.com/office/drawing/2014/main" id="{A4849EBC-D025-4335-A7B2-FEEE93CEDA6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902997" y="5169328"/>
              <a:ext cx="914400" cy="914400"/>
            </a:xfrm>
            <a:prstGeom prst="rect">
              <a:avLst/>
            </a:prstGeom>
          </p:spPr>
        </p:pic>
      </p:grpSp>
      <p:sp>
        <p:nvSpPr>
          <p:cNvPr id="7" name="文本框 6">
            <a:extLst>
              <a:ext uri="{FF2B5EF4-FFF2-40B4-BE49-F238E27FC236}">
                <a16:creationId xmlns:a16="http://schemas.microsoft.com/office/drawing/2014/main" id="{6C552AD6-C68F-4106-917D-F7924EC8D4C2}"/>
              </a:ext>
            </a:extLst>
          </p:cNvPr>
          <p:cNvSpPr txBox="1"/>
          <p:nvPr/>
        </p:nvSpPr>
        <p:spPr>
          <a:xfrm>
            <a:off x="1849917" y="1759707"/>
            <a:ext cx="8693150" cy="4585871"/>
          </a:xfrm>
          <a:prstGeom prst="rect">
            <a:avLst/>
          </a:prstGeom>
          <a:noFill/>
        </p:spPr>
        <p:txBody>
          <a:bodyPr wrap="square" rtlCol="0">
            <a:spAutoFit/>
          </a:bodyPr>
          <a:lstStyle/>
          <a:p>
            <a:pPr indent="276225" algn="just"/>
            <a:r>
              <a:rPr lang="zh-CN" altLang="zh-CN" sz="2400" kern="100" dirty="0">
                <a:effectLst/>
                <a:latin typeface="仿宋" panose="02010609060101010101" pitchFamily="49" charset="-122"/>
                <a:ea typeface="仿宋" panose="02010609060101010101" pitchFamily="49" charset="-122"/>
                <a:cs typeface="Times New Roman" panose="02020603050405020304" pitchFamily="18" charset="0"/>
              </a:rPr>
              <a:t>本实验中，我们使用</a:t>
            </a:r>
            <a:r>
              <a:rPr lang="x-none" altLang="zh-CN" sz="2400" kern="100" dirty="0">
                <a:effectLst/>
                <a:latin typeface="仿宋" panose="02010609060101010101" pitchFamily="49" charset="-122"/>
                <a:ea typeface="仿宋" panose="02010609060101010101" pitchFamily="49" charset="-122"/>
                <a:cs typeface="Times New Roman" panose="02020603050405020304" pitchFamily="18" charset="0"/>
              </a:rPr>
              <a:t>A*</a:t>
            </a:r>
            <a:r>
              <a:rPr lang="zh-CN" altLang="zh-CN" sz="2400" kern="100" dirty="0">
                <a:effectLst/>
                <a:latin typeface="仿宋" panose="02010609060101010101" pitchFamily="49" charset="-122"/>
                <a:ea typeface="仿宋" panose="02010609060101010101" pitchFamily="49" charset="-122"/>
                <a:cs typeface="Times New Roman" panose="02020603050405020304" pitchFamily="18" charset="0"/>
              </a:rPr>
              <a:t>算法实现了对</a:t>
            </a:r>
            <a:r>
              <a:rPr lang="x-none" altLang="zh-CN" sz="2400" kern="100" dirty="0">
                <a:effectLst/>
                <a:latin typeface="仿宋" panose="02010609060101010101" pitchFamily="49" charset="-122"/>
                <a:ea typeface="仿宋" panose="02010609060101010101" pitchFamily="49" charset="-122"/>
                <a:cs typeface="Times New Roman" panose="02020603050405020304" pitchFamily="18" charset="0"/>
              </a:rPr>
              <a:t>8</a:t>
            </a:r>
            <a:r>
              <a:rPr lang="zh-CN" altLang="zh-CN" sz="2400" kern="100" dirty="0">
                <a:effectLst/>
                <a:latin typeface="仿宋" panose="02010609060101010101" pitchFamily="49" charset="-122"/>
                <a:ea typeface="仿宋" panose="02010609060101010101" pitchFamily="49" charset="-122"/>
                <a:cs typeface="Times New Roman" panose="02020603050405020304" pitchFamily="18" charset="0"/>
              </a:rPr>
              <a:t>数码问题的求解，得到了从初始状态到目标状态的最小解题步骤；同时我们设计了多种不同的启发函数，从扩展节点数、生成节点数和运行时间等多方面分析了不同代价估计函数之间的效率差异，探索了不同代价估计函数导致不同求解效率的深层原因，进而对此问题以及其他问题中有信息搜索策略的选择有了更加深入的了解与认识。</a:t>
            </a:r>
          </a:p>
          <a:p>
            <a:pPr indent="276225" algn="just"/>
            <a:r>
              <a:rPr lang="zh-CN" altLang="zh-CN" sz="2400" kern="100" dirty="0">
                <a:effectLst/>
                <a:latin typeface="仿宋" panose="02010609060101010101" pitchFamily="49" charset="-122"/>
                <a:ea typeface="仿宋" panose="02010609060101010101" pitchFamily="49" charset="-122"/>
                <a:cs typeface="Times New Roman" panose="02020603050405020304" pitchFamily="18" charset="0"/>
              </a:rPr>
              <a:t>为了方便用户的理解与使用，我们实现了可以进行可视化交互的</a:t>
            </a:r>
            <a:r>
              <a:rPr lang="en-US" altLang="zh-CN" sz="2400" kern="100" dirty="0">
                <a:effectLst/>
                <a:latin typeface="仿宋" panose="02010609060101010101" pitchFamily="49" charset="-122"/>
                <a:ea typeface="仿宋" panose="02010609060101010101" pitchFamily="49" charset="-122"/>
                <a:cs typeface="Times New Roman" panose="02020603050405020304" pitchFamily="18" charset="0"/>
              </a:rPr>
              <a:t>UI</a:t>
            </a:r>
            <a:r>
              <a:rPr lang="zh-CN" altLang="zh-CN" sz="2400" kern="100" dirty="0">
                <a:effectLst/>
                <a:latin typeface="仿宋" panose="02010609060101010101" pitchFamily="49" charset="-122"/>
                <a:ea typeface="仿宋" panose="02010609060101010101" pitchFamily="49" charset="-122"/>
                <a:cs typeface="Times New Roman" panose="02020603050405020304" pitchFamily="18" charset="0"/>
              </a:rPr>
              <a:t>界面，用户可以在该界面中自主输入初始和目标状态，选择不同的启发函数，观察</a:t>
            </a:r>
            <a:r>
              <a:rPr lang="en-US" altLang="zh-CN" sz="2400" kern="100" dirty="0">
                <a:effectLst/>
                <a:latin typeface="仿宋" panose="02010609060101010101" pitchFamily="49" charset="-122"/>
                <a:ea typeface="仿宋" panose="02010609060101010101" pitchFamily="49" charset="-122"/>
                <a:cs typeface="Times New Roman" panose="02020603050405020304" pitchFamily="18" charset="0"/>
              </a:rPr>
              <a:t>8</a:t>
            </a:r>
            <a:r>
              <a:rPr lang="zh-CN" altLang="zh-CN" sz="2400" kern="100" dirty="0">
                <a:effectLst/>
                <a:latin typeface="仿宋" panose="02010609060101010101" pitchFamily="49" charset="-122"/>
                <a:ea typeface="仿宋" panose="02010609060101010101" pitchFamily="49" charset="-122"/>
                <a:cs typeface="Times New Roman" panose="02020603050405020304" pitchFamily="18" charset="0"/>
              </a:rPr>
              <a:t>数码问题的求解过程、运行步骤、</a:t>
            </a:r>
            <a:r>
              <a:rPr lang="en-US" altLang="zh-CN" sz="2400" kern="100" dirty="0">
                <a:effectLst/>
                <a:latin typeface="仿宋" panose="02010609060101010101" pitchFamily="49" charset="-122"/>
                <a:ea typeface="仿宋" panose="02010609060101010101" pitchFamily="49" charset="-122"/>
                <a:cs typeface="Times New Roman" panose="02020603050405020304" pitchFamily="18" charset="0"/>
              </a:rPr>
              <a:t>A*</a:t>
            </a:r>
            <a:r>
              <a:rPr lang="zh-CN" altLang="zh-CN" sz="2400" kern="100" dirty="0">
                <a:effectLst/>
                <a:latin typeface="仿宋" panose="02010609060101010101" pitchFamily="49" charset="-122"/>
                <a:ea typeface="仿宋" panose="02010609060101010101" pitchFamily="49" charset="-122"/>
                <a:cs typeface="Times New Roman" panose="02020603050405020304" pitchFamily="18" charset="0"/>
              </a:rPr>
              <a:t>搜索树及运行时间等等。</a:t>
            </a:r>
          </a:p>
          <a:p>
            <a:pPr marL="285750" indent="-285750">
              <a:buFont typeface="Arial" panose="020B0604020202020204" pitchFamily="34" charset="0"/>
              <a:buChar char="•"/>
            </a:pPr>
            <a:endParaRPr lang="zh-CN" altLang="en-US" sz="2800" dirty="0"/>
          </a:p>
        </p:txBody>
      </p:sp>
    </p:spTree>
    <p:extLst>
      <p:ext uri="{BB962C8B-B14F-4D97-AF65-F5344CB8AC3E}">
        <p14:creationId xmlns:p14="http://schemas.microsoft.com/office/powerpoint/2010/main" val="3112063692"/>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en-US" altLang="zh-CN" sz="3200" dirty="0">
                <a:solidFill>
                  <a:schemeClr val="bg1"/>
                </a:solidFill>
              </a:rPr>
              <a:t>A*</a:t>
            </a:r>
            <a:r>
              <a:rPr lang="zh-CN" altLang="en-US" sz="3200" dirty="0">
                <a:solidFill>
                  <a:schemeClr val="bg1"/>
                </a:solidFill>
              </a:rPr>
              <a:t>算法介绍</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31370" y="1305910"/>
            <a:ext cx="4993080" cy="2929540"/>
          </a:xfrm>
        </p:spPr>
        <p:txBody>
          <a:bodyPr/>
          <a:lstStyle/>
          <a:p>
            <a:pPr indent="276225" algn="just">
              <a:lnSpc>
                <a:spcPct val="150000"/>
              </a:lnSpc>
            </a:pPr>
            <a:r>
              <a:rPr lang="en-US" altLang="zh-CN" sz="1800" dirty="0">
                <a:latin typeface="宋体" panose="02010600030101010101" pitchFamily="2" charset="-122"/>
                <a:cs typeface="Times New Roman" panose="02020603050405020304" pitchFamily="18" charset="0"/>
              </a:rPr>
              <a:t> </a:t>
            </a:r>
            <a:r>
              <a:rPr lang="en-US" altLang="zh-CN" sz="1800" dirty="0">
                <a:effectLst/>
                <a:latin typeface="宋体" panose="02010600030101010101" pitchFamily="2" charset="-122"/>
                <a:cs typeface="Times New Roman" panose="02020603050405020304" pitchFamily="18" charset="0"/>
              </a:rPr>
              <a:t>A*</a:t>
            </a:r>
            <a:r>
              <a:rPr lang="zh-CN" altLang="zh-CN" sz="1800" dirty="0">
                <a:effectLst/>
                <a:ea typeface="宋体" panose="02010600030101010101" pitchFamily="2" charset="-122"/>
                <a:cs typeface="Times New Roman" panose="02020603050405020304" pitchFamily="18" charset="0"/>
              </a:rPr>
              <a:t>算法是一种静态路网中求解最短路径最有效的直接搜索算法，也是解决许多搜索问题的有信息搜索算法。</a:t>
            </a:r>
            <a:r>
              <a:rPr lang="en-US" altLang="zh-CN" sz="1800" dirty="0">
                <a:effectLst/>
                <a:ea typeface="宋体" panose="02010600030101010101" pitchFamily="2" charset="-122"/>
                <a:cs typeface="Times New Roman" panose="02020603050405020304" pitchFamily="18" charset="0"/>
              </a:rPr>
              <a:t>A*</a:t>
            </a:r>
            <a:r>
              <a:rPr lang="zh-CN" altLang="zh-CN" sz="1800" dirty="0">
                <a:effectLst/>
                <a:ea typeface="宋体" panose="02010600030101010101" pitchFamily="2" charset="-122"/>
                <a:cs typeface="Times New Roman" panose="02020603050405020304" pitchFamily="18" charset="0"/>
              </a:rPr>
              <a:t>算法根据估价函数来决定其搜索路径，该估价函数的定义为</a:t>
            </a:r>
            <a:r>
              <a:rPr lang="en-US" altLang="zh-CN" sz="1800" dirty="0">
                <a:effectLst/>
                <a:ea typeface="宋体" panose="02010600030101010101" pitchFamily="2" charset="-122"/>
                <a:cs typeface="Times New Roman" panose="02020603050405020304" pitchFamily="18" charset="0"/>
              </a:rPr>
              <a:t>f(n) = g(n)+h(n)</a:t>
            </a:r>
            <a:r>
              <a:rPr lang="zh-CN" altLang="zh-CN" sz="1800" dirty="0">
                <a:effectLst/>
                <a:ea typeface="宋体" panose="02010600030101010101" pitchFamily="2" charset="-122"/>
                <a:cs typeface="Times New Roman" panose="02020603050405020304" pitchFamily="18" charset="0"/>
              </a:rPr>
              <a:t>，其中</a:t>
            </a:r>
            <a:r>
              <a:rPr lang="en-US" altLang="zh-CN" sz="1800" dirty="0">
                <a:effectLst/>
                <a:ea typeface="宋体" panose="02010600030101010101" pitchFamily="2" charset="-122"/>
                <a:cs typeface="Times New Roman" panose="02020603050405020304" pitchFamily="18" charset="0"/>
              </a:rPr>
              <a:t>f(n)</a:t>
            </a:r>
            <a:r>
              <a:rPr lang="zh-CN" altLang="zh-CN" sz="1800" dirty="0">
                <a:effectLst/>
                <a:ea typeface="宋体" panose="02010600030101010101" pitchFamily="2" charset="-122"/>
                <a:cs typeface="Times New Roman" panose="02020603050405020304" pitchFamily="18" charset="0"/>
              </a:rPr>
              <a:t>表示从初始状态经由状态</a:t>
            </a:r>
            <a:r>
              <a:rPr lang="en-US" altLang="zh-CN" sz="1800" dirty="0">
                <a:effectLst/>
                <a:ea typeface="宋体" panose="02010600030101010101" pitchFamily="2" charset="-122"/>
                <a:cs typeface="Times New Roman" panose="02020603050405020304" pitchFamily="18" charset="0"/>
              </a:rPr>
              <a:t>n</a:t>
            </a:r>
            <a:r>
              <a:rPr lang="zh-CN" altLang="zh-CN" sz="1800" dirty="0">
                <a:effectLst/>
                <a:ea typeface="宋体" panose="02010600030101010101" pitchFamily="2" charset="-122"/>
                <a:cs typeface="Times New Roman" panose="02020603050405020304" pitchFamily="18" charset="0"/>
              </a:rPr>
              <a:t>到达目标状态的代价估计；</a:t>
            </a:r>
            <a:r>
              <a:rPr lang="en-US" altLang="zh-CN" sz="1800" dirty="0">
                <a:effectLst/>
                <a:ea typeface="宋体" panose="02010600030101010101" pitchFamily="2" charset="-122"/>
                <a:cs typeface="Times New Roman" panose="02020603050405020304" pitchFamily="18" charset="0"/>
              </a:rPr>
              <a:t>g(n)</a:t>
            </a:r>
            <a:r>
              <a:rPr lang="zh-CN" altLang="zh-CN" sz="1800" dirty="0">
                <a:effectLst/>
                <a:ea typeface="宋体" panose="02010600030101010101" pitchFamily="2" charset="-122"/>
                <a:cs typeface="Times New Roman" panose="02020603050405020304" pitchFamily="18" charset="0"/>
              </a:rPr>
              <a:t>表示从初始状态到状态</a:t>
            </a:r>
            <a:r>
              <a:rPr lang="en-US" altLang="zh-CN" sz="1800" dirty="0">
                <a:effectLst/>
                <a:ea typeface="宋体" panose="02010600030101010101" pitchFamily="2" charset="-122"/>
                <a:cs typeface="Times New Roman" panose="02020603050405020304" pitchFamily="18" charset="0"/>
              </a:rPr>
              <a:t>n</a:t>
            </a:r>
            <a:r>
              <a:rPr lang="zh-CN" altLang="zh-CN" sz="1800" dirty="0">
                <a:effectLst/>
                <a:ea typeface="宋体" panose="02010600030101010101" pitchFamily="2" charset="-122"/>
                <a:cs typeface="Times New Roman" panose="02020603050405020304" pitchFamily="18" charset="0"/>
              </a:rPr>
              <a:t>的实际代价；</a:t>
            </a:r>
            <a:r>
              <a:rPr lang="en-US" altLang="zh-CN" sz="1800" dirty="0">
                <a:effectLst/>
                <a:ea typeface="宋体" panose="02010600030101010101" pitchFamily="2" charset="-122"/>
                <a:cs typeface="Times New Roman" panose="02020603050405020304" pitchFamily="18" charset="0"/>
              </a:rPr>
              <a:t>h(n)</a:t>
            </a:r>
            <a:r>
              <a:rPr lang="zh-CN" altLang="zh-CN" sz="1800" dirty="0">
                <a:effectLst/>
                <a:ea typeface="宋体" panose="02010600030101010101" pitchFamily="2" charset="-122"/>
                <a:cs typeface="Times New Roman" panose="02020603050405020304" pitchFamily="18" charset="0"/>
              </a:rPr>
              <a:t>表示从状态</a:t>
            </a:r>
            <a:r>
              <a:rPr lang="en-US" altLang="zh-CN" sz="1800" dirty="0">
                <a:effectLst/>
                <a:ea typeface="宋体" panose="02010600030101010101" pitchFamily="2" charset="-122"/>
                <a:cs typeface="Times New Roman" panose="02020603050405020304" pitchFamily="18" charset="0"/>
              </a:rPr>
              <a:t>n</a:t>
            </a:r>
            <a:r>
              <a:rPr lang="zh-CN" altLang="zh-CN" sz="1800" dirty="0">
                <a:effectLst/>
                <a:ea typeface="宋体" panose="02010600030101010101" pitchFamily="2" charset="-122"/>
                <a:cs typeface="Times New Roman" panose="02020603050405020304" pitchFamily="18" charset="0"/>
              </a:rPr>
              <a:t>到目标状态的最佳路径的代价估计。</a:t>
            </a:r>
            <a:endParaRPr lang="en-US" altLang="zh-CN" sz="1800" dirty="0">
              <a:effectLst/>
              <a:ea typeface="宋体" panose="02010600030101010101" pitchFamily="2" charset="-122"/>
              <a:cs typeface="Times New Roman" panose="02020603050405020304" pitchFamily="18" charset="0"/>
            </a:endParaRPr>
          </a:p>
          <a:p>
            <a:pPr indent="276225" algn="just">
              <a:lnSpc>
                <a:spcPct val="100000"/>
              </a:lnSpc>
            </a:pPr>
            <a:r>
              <a:rPr lang="zh-CN" altLang="en-US" sz="1800" dirty="0">
                <a:ea typeface="宋体" panose="02010600030101010101" pitchFamily="2" charset="-122"/>
                <a:cs typeface="Times New Roman" panose="02020603050405020304" pitchFamily="18" charset="0"/>
              </a:rPr>
              <a:t>定义函数：</a:t>
            </a:r>
            <a:endParaRPr lang="en-US" altLang="zh-CN" sz="1800" dirty="0">
              <a:ea typeface="宋体" panose="02010600030101010101" pitchFamily="2" charset="-122"/>
              <a:cs typeface="Times New Roman" panose="02020603050405020304" pitchFamily="18" charset="0"/>
            </a:endParaRPr>
          </a:p>
          <a:p>
            <a:pPr indent="276225" algn="just">
              <a:lnSpc>
                <a:spcPct val="100000"/>
              </a:lnSpc>
            </a:pPr>
            <a:r>
              <a:rPr lang="en-US" altLang="zh-CN" sz="1800" dirty="0">
                <a:ea typeface="宋体" panose="02010600030101010101" pitchFamily="2" charset="-122"/>
                <a:cs typeface="Times New Roman" panose="02020603050405020304" pitchFamily="18" charset="0"/>
              </a:rPr>
              <a:t>	</a:t>
            </a:r>
            <a:r>
              <a:rPr lang="en-US" altLang="zh-CN" sz="2800" dirty="0">
                <a:ea typeface="宋体" panose="02010600030101010101" pitchFamily="2" charset="-122"/>
                <a:cs typeface="Times New Roman" panose="02020603050405020304" pitchFamily="18" charset="0"/>
              </a:rPr>
              <a:t>f*(n) = g*(n) + h*(n)</a:t>
            </a:r>
          </a:p>
          <a:p>
            <a:pPr indent="276225" algn="just">
              <a:lnSpc>
                <a:spcPct val="100000"/>
              </a:lnSpc>
            </a:pPr>
            <a:r>
              <a:rPr lang="zh-CN" altLang="en-US" sz="1800" dirty="0">
                <a:ea typeface="宋体" panose="02010600030101010101" pitchFamily="2" charset="-122"/>
                <a:cs typeface="Times New Roman" panose="02020603050405020304" pitchFamily="18" charset="0"/>
              </a:rPr>
              <a:t>估计函数：</a:t>
            </a:r>
            <a:endParaRPr lang="en-US" altLang="zh-CN" sz="1800" dirty="0">
              <a:effectLst/>
              <a:ea typeface="宋体" panose="02010600030101010101" pitchFamily="2" charset="-122"/>
              <a:cs typeface="Times New Roman" panose="02020603050405020304" pitchFamily="18" charset="0"/>
            </a:endParaRPr>
          </a:p>
          <a:p>
            <a:pPr indent="276225" algn="just">
              <a:lnSpc>
                <a:spcPct val="100000"/>
              </a:lnSpc>
            </a:pPr>
            <a:r>
              <a:rPr lang="en-US" altLang="zh-CN" sz="2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2800" dirty="0">
                <a:ea typeface="宋体" panose="02010600030101010101" pitchFamily="2" charset="-122"/>
                <a:cs typeface="Times New Roman" panose="02020603050405020304" pitchFamily="18" charset="0"/>
              </a:rPr>
              <a:t>f(n) = g(n) + h(n)</a:t>
            </a:r>
          </a:p>
          <a:p>
            <a:pPr indent="276225" algn="just">
              <a:lnSpc>
                <a:spcPct val="100000"/>
              </a:lnSpc>
            </a:pPr>
            <a:endParaRPr lang="zh-CN"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36" name="文本框 35">
            <a:extLst>
              <a:ext uri="{FF2B5EF4-FFF2-40B4-BE49-F238E27FC236}">
                <a16:creationId xmlns:a16="http://schemas.microsoft.com/office/drawing/2014/main" id="{C2F88AE9-B474-43DD-97FF-92C97D60B3C3}"/>
              </a:ext>
            </a:extLst>
          </p:cNvPr>
          <p:cNvSpPr txBox="1"/>
          <p:nvPr/>
        </p:nvSpPr>
        <p:spPr>
          <a:xfrm>
            <a:off x="5746750" y="1305910"/>
            <a:ext cx="5568950" cy="3139321"/>
          </a:xfrm>
          <a:prstGeom prst="rect">
            <a:avLst/>
          </a:prstGeom>
          <a:noFill/>
        </p:spPr>
        <p:txBody>
          <a:bodyPr wrap="square" rtlCol="0">
            <a:spAutoFit/>
          </a:bodyPr>
          <a:lstStyle/>
          <a:p>
            <a:pPr>
              <a:lnSpc>
                <a:spcPct val="150000"/>
              </a:lnSpc>
            </a:pPr>
            <a:r>
              <a:rPr lang="en-US" altLang="zh-CN" dirty="0">
                <a:ea typeface="宋体" panose="02010600030101010101" pitchFamily="2" charset="-122"/>
                <a:cs typeface="Times New Roman" panose="02020603050405020304" pitchFamily="18" charset="0"/>
              </a:rPr>
              <a:t>         </a:t>
            </a:r>
            <a:r>
              <a:rPr lang="zh-CN" altLang="en-US" dirty="0">
                <a:solidFill>
                  <a:schemeClr val="bg1"/>
                </a:solidFill>
                <a:ea typeface="宋体" panose="02010600030101010101" pitchFamily="2" charset="-122"/>
                <a:cs typeface="Times New Roman" panose="02020603050405020304" pitchFamily="18" charset="0"/>
              </a:rPr>
              <a:t>启发函数</a:t>
            </a:r>
            <a:r>
              <a:rPr lang="en-US" altLang="zh-CN" dirty="0">
                <a:solidFill>
                  <a:schemeClr val="bg1"/>
                </a:solidFill>
                <a:ea typeface="宋体" panose="02010600030101010101" pitchFamily="2" charset="-122"/>
                <a:cs typeface="Times New Roman" panose="02020603050405020304" pitchFamily="18" charset="0"/>
              </a:rPr>
              <a:t>h(n)</a:t>
            </a:r>
            <a:r>
              <a:rPr lang="zh-CN" altLang="en-US" dirty="0">
                <a:solidFill>
                  <a:schemeClr val="bg1"/>
                </a:solidFill>
                <a:ea typeface="宋体" panose="02010600030101010101" pitchFamily="2" charset="-122"/>
                <a:cs typeface="Times New Roman" panose="02020603050405020304" pitchFamily="18" charset="0"/>
              </a:rPr>
              <a:t>的选取为本算法的关键之一：</a:t>
            </a:r>
            <a:endParaRPr lang="en-US" altLang="zh-CN" dirty="0">
              <a:solidFill>
                <a:schemeClr val="bg1"/>
              </a:solidFill>
              <a:ea typeface="宋体" panose="02010600030101010101" pitchFamily="2" charset="-122"/>
              <a:cs typeface="Times New Roman" panose="02020603050405020304" pitchFamily="18" charset="0"/>
            </a:endParaRPr>
          </a:p>
          <a:p>
            <a:pPr>
              <a:lnSpc>
                <a:spcPct val="150000"/>
              </a:lnSpc>
            </a:pPr>
            <a:r>
              <a:rPr lang="en-US" altLang="zh-CN" dirty="0">
                <a:solidFill>
                  <a:schemeClr val="bg1"/>
                </a:solidFill>
                <a:ea typeface="宋体" panose="02010600030101010101" pitchFamily="2" charset="-122"/>
                <a:cs typeface="Times New Roman" panose="02020603050405020304" pitchFamily="18" charset="0"/>
              </a:rPr>
              <a:t>         1. </a:t>
            </a:r>
            <a:r>
              <a:rPr lang="zh-CN" altLang="zh-CN" sz="1800" dirty="0">
                <a:solidFill>
                  <a:schemeClr val="bg1"/>
                </a:solidFill>
                <a:effectLst/>
                <a:ea typeface="宋体" panose="02010600030101010101" pitchFamily="2" charset="-122"/>
                <a:cs typeface="Times New Roman" panose="02020603050405020304" pitchFamily="18" charset="0"/>
              </a:rPr>
              <a:t>如果</a:t>
            </a:r>
            <a:r>
              <a:rPr lang="en-US" altLang="zh-CN" sz="1800" dirty="0">
                <a:solidFill>
                  <a:schemeClr val="bg1"/>
                </a:solidFill>
                <a:effectLst/>
                <a:ea typeface="宋体" panose="02010600030101010101" pitchFamily="2" charset="-122"/>
                <a:cs typeface="Times New Roman" panose="02020603050405020304" pitchFamily="18" charset="0"/>
              </a:rPr>
              <a:t>h(n)&lt; h*(n) </a:t>
            </a:r>
            <a:r>
              <a:rPr lang="zh-CN" altLang="zh-CN" sz="1800" dirty="0">
                <a:solidFill>
                  <a:schemeClr val="bg1"/>
                </a:solidFill>
                <a:effectLst/>
                <a:ea typeface="宋体" panose="02010600030101010101" pitchFamily="2" charset="-122"/>
                <a:cs typeface="Times New Roman" panose="02020603050405020304" pitchFamily="18" charset="0"/>
              </a:rPr>
              <a:t>，这种情况下，搜索的点数多，搜索范围大，效率低。但能得到最优解。</a:t>
            </a:r>
            <a:r>
              <a:rPr lang="zh-CN" altLang="zh-CN" dirty="0">
                <a:solidFill>
                  <a:schemeClr val="bg1"/>
                </a:solidFill>
                <a:effectLst/>
              </a:rPr>
              <a:t> </a:t>
            </a:r>
            <a:r>
              <a:rPr lang="en-US" altLang="zh-CN" sz="1800" kern="100" dirty="0">
                <a:solidFill>
                  <a:schemeClr val="bg1"/>
                </a:solidFill>
                <a:effectLst/>
                <a:latin typeface="宋体" panose="02010600030101010101" pitchFamily="2" charset="-122"/>
                <a:ea typeface="等线" panose="02010600030101010101" pitchFamily="2" charset="-122"/>
                <a:cs typeface="Times New Roman" panose="02020603050405020304" pitchFamily="18" charset="0"/>
              </a:rPr>
              <a:t> </a:t>
            </a:r>
            <a:endParaRPr lang="zh-CN" altLang="zh-CN" sz="1800"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endParaRPr>
          </a:p>
          <a:p>
            <a:pPr>
              <a:lnSpc>
                <a:spcPct val="150000"/>
              </a:lnSpc>
            </a:pPr>
            <a:r>
              <a:rPr lang="en-US" altLang="zh-CN" sz="1800" dirty="0">
                <a:solidFill>
                  <a:schemeClr val="bg1"/>
                </a:solidFill>
                <a:effectLst/>
                <a:latin typeface="宋体" panose="02010600030101010101" pitchFamily="2" charset="-122"/>
                <a:cs typeface="Times New Roman" panose="02020603050405020304" pitchFamily="18" charset="0"/>
              </a:rPr>
              <a:t>    2.</a:t>
            </a:r>
            <a:r>
              <a:rPr lang="zh-CN" altLang="zh-CN" sz="1800" dirty="0">
                <a:solidFill>
                  <a:schemeClr val="bg1"/>
                </a:solidFill>
                <a:effectLst/>
                <a:ea typeface="宋体" panose="02010600030101010101" pitchFamily="2" charset="-122"/>
                <a:cs typeface="Times New Roman" panose="02020603050405020304" pitchFamily="18" charset="0"/>
              </a:rPr>
              <a:t>如果</a:t>
            </a:r>
            <a:r>
              <a:rPr lang="en-US" altLang="zh-CN" sz="1800" dirty="0">
                <a:solidFill>
                  <a:schemeClr val="bg1"/>
                </a:solidFill>
                <a:effectLst/>
                <a:ea typeface="宋体" panose="02010600030101010101" pitchFamily="2" charset="-122"/>
                <a:cs typeface="Times New Roman" panose="02020603050405020304" pitchFamily="18" charset="0"/>
              </a:rPr>
              <a:t>h(n)= h*(n) </a:t>
            </a:r>
            <a:r>
              <a:rPr lang="zh-CN" altLang="zh-CN" sz="1800" dirty="0">
                <a:solidFill>
                  <a:schemeClr val="bg1"/>
                </a:solidFill>
                <a:effectLst/>
                <a:ea typeface="宋体" panose="02010600030101010101" pitchFamily="2" charset="-122"/>
                <a:cs typeface="Times New Roman" panose="02020603050405020304" pitchFamily="18" charset="0"/>
              </a:rPr>
              <a:t>，即距离估计</a:t>
            </a:r>
            <a:r>
              <a:rPr lang="en-US" altLang="zh-CN" sz="1800" dirty="0">
                <a:solidFill>
                  <a:schemeClr val="bg1"/>
                </a:solidFill>
                <a:effectLst/>
                <a:ea typeface="宋体" panose="02010600030101010101" pitchFamily="2" charset="-122"/>
                <a:cs typeface="Times New Roman" panose="02020603050405020304" pitchFamily="18" charset="0"/>
              </a:rPr>
              <a:t>h(n)</a:t>
            </a:r>
            <a:r>
              <a:rPr lang="zh-CN" altLang="zh-CN" sz="1800" dirty="0">
                <a:solidFill>
                  <a:schemeClr val="bg1"/>
                </a:solidFill>
                <a:effectLst/>
                <a:ea typeface="宋体" panose="02010600030101010101" pitchFamily="2" charset="-122"/>
                <a:cs typeface="Times New Roman" panose="02020603050405020304" pitchFamily="18" charset="0"/>
              </a:rPr>
              <a:t>等于最短距离，那么搜索将严格沿着最短路径进行， 此时的搜索效率是最高的。</a:t>
            </a:r>
            <a:r>
              <a:rPr lang="zh-CN" altLang="zh-CN" dirty="0">
                <a:solidFill>
                  <a:schemeClr val="bg1"/>
                </a:solidFill>
                <a:effectLst/>
              </a:rPr>
              <a:t> </a:t>
            </a:r>
            <a:r>
              <a:rPr lang="en-US" altLang="zh-CN" sz="1800" kern="100" dirty="0">
                <a:solidFill>
                  <a:schemeClr val="bg1"/>
                </a:solidFill>
                <a:effectLst/>
                <a:latin typeface="宋体" panose="02010600030101010101" pitchFamily="2" charset="-122"/>
                <a:ea typeface="等线" panose="02010600030101010101" pitchFamily="2" charset="-122"/>
                <a:cs typeface="Times New Roman" panose="02020603050405020304" pitchFamily="18" charset="0"/>
              </a:rPr>
              <a:t> </a:t>
            </a:r>
            <a:endParaRPr lang="zh-CN" altLang="zh-CN" sz="1800"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endParaRPr>
          </a:p>
          <a:p>
            <a:r>
              <a:rPr lang="en-US" altLang="zh-CN" sz="1800" dirty="0">
                <a:solidFill>
                  <a:schemeClr val="bg1"/>
                </a:solidFill>
                <a:effectLst/>
                <a:latin typeface="宋体" panose="02010600030101010101" pitchFamily="2" charset="-122"/>
                <a:cs typeface="Times New Roman" panose="02020603050405020304" pitchFamily="18" charset="0"/>
              </a:rPr>
              <a:t>    3.</a:t>
            </a:r>
            <a:r>
              <a:rPr lang="zh-CN" altLang="zh-CN" sz="1800" dirty="0">
                <a:solidFill>
                  <a:schemeClr val="bg1"/>
                </a:solidFill>
                <a:effectLst/>
                <a:ea typeface="宋体" panose="02010600030101010101" pitchFamily="2" charset="-122"/>
                <a:cs typeface="Times New Roman" panose="02020603050405020304" pitchFamily="18" charset="0"/>
              </a:rPr>
              <a:t>如果</a:t>
            </a:r>
            <a:r>
              <a:rPr lang="en-US" altLang="zh-CN" sz="1800" dirty="0">
                <a:solidFill>
                  <a:schemeClr val="bg1"/>
                </a:solidFill>
                <a:effectLst/>
                <a:ea typeface="宋体" panose="02010600030101010101" pitchFamily="2" charset="-122"/>
                <a:cs typeface="Times New Roman" panose="02020603050405020304" pitchFamily="18" charset="0"/>
              </a:rPr>
              <a:t> h(n)&gt; h*(n) </a:t>
            </a:r>
            <a:r>
              <a:rPr lang="zh-CN" altLang="zh-CN" sz="1800" dirty="0">
                <a:solidFill>
                  <a:schemeClr val="bg1"/>
                </a:solidFill>
                <a:effectLst/>
                <a:ea typeface="宋体" panose="02010600030101010101" pitchFamily="2" charset="-122"/>
                <a:cs typeface="Times New Roman" panose="02020603050405020304" pitchFamily="18" charset="0"/>
              </a:rPr>
              <a:t>，搜索的点数少，搜索范围小，效率高，但不能保证得到最优解。</a:t>
            </a:r>
            <a:endParaRPr lang="zh-CN" altLang="en-US" dirty="0">
              <a:solidFill>
                <a:schemeClr val="bg1"/>
              </a:solidFill>
            </a:endParaRPr>
          </a:p>
        </p:txBody>
      </p:sp>
    </p:spTree>
    <p:extLst>
      <p:ext uri="{BB962C8B-B14F-4D97-AF65-F5344CB8AC3E}">
        <p14:creationId xmlns:p14="http://schemas.microsoft.com/office/powerpoint/2010/main" val="1788999254"/>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en-US" altLang="zh-CN" sz="3200" dirty="0">
                <a:solidFill>
                  <a:schemeClr val="bg1"/>
                </a:solidFill>
              </a:rPr>
              <a:t>A*</a:t>
            </a:r>
            <a:r>
              <a:rPr lang="zh-CN" altLang="en-US" sz="3200" dirty="0">
                <a:solidFill>
                  <a:schemeClr val="bg1"/>
                </a:solidFill>
              </a:rPr>
              <a:t>算法介绍</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31370" y="1305910"/>
            <a:ext cx="11514530" cy="2929540"/>
          </a:xfrm>
        </p:spPr>
        <p:txBody>
          <a:bodyPr/>
          <a:lstStyle/>
          <a:p>
            <a:pPr indent="276225" algn="just">
              <a:lnSpc>
                <a:spcPct val="150000"/>
              </a:lnSpc>
            </a:pPr>
            <a:r>
              <a:rPr lang="en-US" altLang="zh-CN" sz="1800" dirty="0">
                <a:latin typeface="宋体" panose="02010600030101010101" pitchFamily="2" charset="-122"/>
                <a:cs typeface="Times New Roman" panose="02020603050405020304" pitchFamily="18" charset="0"/>
              </a:rPr>
              <a:t> </a:t>
            </a:r>
            <a:r>
              <a:rPr lang="zh-CN" altLang="en-US" sz="1800" dirty="0">
                <a:effectLst/>
                <a:latin typeface="宋体" panose="02010600030101010101" pitchFamily="2" charset="-122"/>
                <a:cs typeface="Times New Roman" panose="02020603050405020304" pitchFamily="18" charset="0"/>
              </a:rPr>
              <a:t>我们尝试了多种启发函数，其效果如下：</a:t>
            </a:r>
            <a:endParaRPr lang="zh-CN"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202439513"/>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zh-CN" altLang="en-US" sz="3200" dirty="0">
                <a:solidFill>
                  <a:schemeClr val="bg1"/>
                </a:solidFill>
              </a:rPr>
              <a:t>方案介绍</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31370" y="1305910"/>
            <a:ext cx="11089080" cy="2929540"/>
          </a:xfrm>
        </p:spPr>
        <p:txBody>
          <a:bodyPr/>
          <a:lstStyle/>
          <a:p>
            <a:pPr indent="276225" algn="just">
              <a:lnSpc>
                <a:spcPct val="100000"/>
              </a:lnSpc>
            </a:pPr>
            <a:r>
              <a:rPr lang="zh-CN" altLang="zh-CN" sz="2800" kern="100" dirty="0">
                <a:effectLst/>
                <a:latin typeface="等线" panose="02010600030101010101" pitchFamily="2" charset="-122"/>
                <a:ea typeface="宋体" panose="02010600030101010101" pitchFamily="2" charset="-122"/>
                <a:cs typeface="Times New Roman" panose="02020603050405020304" pitchFamily="18" charset="0"/>
              </a:rPr>
              <a:t>总体设计思路可以分为对于</a:t>
            </a:r>
            <a:r>
              <a:rPr lang="en-US" altLang="zh-CN" sz="2800" kern="100" dirty="0">
                <a:effectLst/>
                <a:latin typeface="等线" panose="02010600030101010101" pitchFamily="2" charset="-122"/>
                <a:ea typeface="宋体" panose="02010600030101010101" pitchFamily="2" charset="-122"/>
                <a:cs typeface="Times New Roman" panose="02020603050405020304" pitchFamily="18" charset="0"/>
              </a:rPr>
              <a:t>8</a:t>
            </a:r>
            <a:r>
              <a:rPr lang="zh-CN" altLang="zh-CN" sz="2800" kern="100" dirty="0">
                <a:effectLst/>
                <a:latin typeface="等线" panose="02010600030101010101" pitchFamily="2" charset="-122"/>
                <a:ea typeface="宋体" panose="02010600030101010101" pitchFamily="2" charset="-122"/>
                <a:cs typeface="Times New Roman" panose="02020603050405020304" pitchFamily="18" charset="0"/>
              </a:rPr>
              <a:t>数码问题的求解算法设计以及用户与机器的图形交互设计两大部分，二者之间的关系如</a:t>
            </a:r>
            <a:r>
              <a:rPr lang="zh-CN" altLang="en-US" sz="2800" kern="100" dirty="0">
                <a:latin typeface="等线" panose="02010600030101010101" pitchFamily="2" charset="-122"/>
                <a:ea typeface="宋体" panose="02010600030101010101" pitchFamily="2" charset="-122"/>
                <a:cs typeface="Times New Roman" panose="02020603050405020304" pitchFamily="18" charset="0"/>
              </a:rPr>
              <a:t>下图所示。</a:t>
            </a:r>
            <a:endParaRPr lang="zh-CN"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9" name="图片 8">
            <a:extLst>
              <a:ext uri="{FF2B5EF4-FFF2-40B4-BE49-F238E27FC236}">
                <a16:creationId xmlns:a16="http://schemas.microsoft.com/office/drawing/2014/main" id="{AD57B48C-5C4E-4D0F-9707-57F4CA46DE5F}"/>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26583" y="3000695"/>
            <a:ext cx="4009073" cy="2821765"/>
          </a:xfrm>
          <a:prstGeom prst="rect">
            <a:avLst/>
          </a:prstGeom>
        </p:spPr>
      </p:pic>
      <p:sp>
        <p:nvSpPr>
          <p:cNvPr id="2" name="箭头: 右 1">
            <a:extLst>
              <a:ext uri="{FF2B5EF4-FFF2-40B4-BE49-F238E27FC236}">
                <a16:creationId xmlns:a16="http://schemas.microsoft.com/office/drawing/2014/main" id="{04DA48FD-DB6C-4FC5-B2B3-949F32C11AF8}"/>
              </a:ext>
            </a:extLst>
          </p:cNvPr>
          <p:cNvSpPr/>
          <p:nvPr/>
        </p:nvSpPr>
        <p:spPr>
          <a:xfrm>
            <a:off x="4798963" y="3121026"/>
            <a:ext cx="1936750" cy="70485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箭头: 右 10">
            <a:extLst>
              <a:ext uri="{FF2B5EF4-FFF2-40B4-BE49-F238E27FC236}">
                <a16:creationId xmlns:a16="http://schemas.microsoft.com/office/drawing/2014/main" id="{5B07D599-B748-4450-9C85-D64788388131}"/>
              </a:ext>
            </a:extLst>
          </p:cNvPr>
          <p:cNvSpPr/>
          <p:nvPr/>
        </p:nvSpPr>
        <p:spPr>
          <a:xfrm>
            <a:off x="4798963" y="4498976"/>
            <a:ext cx="1936750" cy="70485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12A4458E-E389-4047-BCA7-CFC713C81E73}"/>
              </a:ext>
            </a:extLst>
          </p:cNvPr>
          <p:cNvSpPr txBox="1"/>
          <p:nvPr/>
        </p:nvSpPr>
        <p:spPr>
          <a:xfrm>
            <a:off x="6735713" y="3242618"/>
            <a:ext cx="4186287" cy="461665"/>
          </a:xfrm>
          <a:prstGeom prst="rect">
            <a:avLst/>
          </a:prstGeom>
          <a:noFill/>
        </p:spPr>
        <p:txBody>
          <a:bodyPr wrap="square" rtlCol="0">
            <a:spAutoFit/>
          </a:bodyPr>
          <a:lstStyle/>
          <a:p>
            <a:r>
              <a:rPr lang="zh-CN" altLang="en-US" sz="2400" dirty="0">
                <a:solidFill>
                  <a:schemeClr val="bg1"/>
                </a:solidFill>
              </a:rPr>
              <a:t>算法内核：</a:t>
            </a:r>
            <a:r>
              <a:rPr lang="en-US" altLang="zh-CN" sz="2400" dirty="0">
                <a:solidFill>
                  <a:schemeClr val="bg1"/>
                </a:solidFill>
              </a:rPr>
              <a:t>A*</a:t>
            </a:r>
            <a:r>
              <a:rPr lang="zh-CN" altLang="en-US" sz="2400" dirty="0">
                <a:solidFill>
                  <a:schemeClr val="bg1"/>
                </a:solidFill>
              </a:rPr>
              <a:t>算法</a:t>
            </a:r>
          </a:p>
        </p:txBody>
      </p:sp>
      <p:sp>
        <p:nvSpPr>
          <p:cNvPr id="12" name="文本框 11">
            <a:extLst>
              <a:ext uri="{FF2B5EF4-FFF2-40B4-BE49-F238E27FC236}">
                <a16:creationId xmlns:a16="http://schemas.microsoft.com/office/drawing/2014/main" id="{F99F0A8A-BBAF-43E9-A468-421F9A7A63A0}"/>
              </a:ext>
            </a:extLst>
          </p:cNvPr>
          <p:cNvSpPr txBox="1"/>
          <p:nvPr/>
        </p:nvSpPr>
        <p:spPr>
          <a:xfrm>
            <a:off x="6735713" y="4620568"/>
            <a:ext cx="4186287" cy="461665"/>
          </a:xfrm>
          <a:prstGeom prst="rect">
            <a:avLst/>
          </a:prstGeom>
          <a:noFill/>
        </p:spPr>
        <p:txBody>
          <a:bodyPr wrap="square" rtlCol="0">
            <a:spAutoFit/>
          </a:bodyPr>
          <a:lstStyle/>
          <a:p>
            <a:r>
              <a:rPr lang="en-US" altLang="zh-CN" sz="2400" dirty="0">
                <a:solidFill>
                  <a:schemeClr val="bg1"/>
                </a:solidFill>
              </a:rPr>
              <a:t>GUI</a:t>
            </a:r>
            <a:r>
              <a:rPr lang="zh-CN" altLang="en-US" sz="2400" dirty="0">
                <a:solidFill>
                  <a:schemeClr val="bg1"/>
                </a:solidFill>
              </a:rPr>
              <a:t>界面设计：</a:t>
            </a:r>
          </a:p>
        </p:txBody>
      </p:sp>
    </p:spTree>
    <p:extLst>
      <p:ext uri="{BB962C8B-B14F-4D97-AF65-F5344CB8AC3E}">
        <p14:creationId xmlns:p14="http://schemas.microsoft.com/office/powerpoint/2010/main" val="3571340736"/>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zh-CN" altLang="en-US" sz="3200" dirty="0">
                <a:solidFill>
                  <a:schemeClr val="bg1"/>
                </a:solidFill>
              </a:rPr>
              <a:t>方案介绍</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05970" y="981652"/>
            <a:ext cx="11089080" cy="2929540"/>
          </a:xfrm>
        </p:spPr>
        <p:txBody>
          <a:bodyPr/>
          <a:lstStyle/>
          <a:p>
            <a:pPr marL="514350" indent="-514350" algn="just">
              <a:lnSpc>
                <a:spcPct val="100000"/>
              </a:lnSpc>
              <a:buAutoNum type="ea1ChsPeriod"/>
            </a:pPr>
            <a:r>
              <a:rPr lang="zh-CN" altLang="en-US" sz="2800" kern="100" dirty="0">
                <a:effectLst/>
                <a:latin typeface="等线" panose="02010600030101010101" pitchFamily="2" charset="-122"/>
                <a:ea typeface="等线" panose="02010600030101010101" pitchFamily="2" charset="-122"/>
                <a:cs typeface="Times New Roman" panose="02020603050405020304" pitchFamily="18" charset="0"/>
              </a:rPr>
              <a:t>核心算法</a:t>
            </a:r>
            <a:endParaRPr lang="en-US"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00000"/>
              </a:lnSpc>
            </a:pP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r>
              <a:rPr lang="zh-CN" altLang="zh-CN" sz="1800" dirty="0">
                <a:effectLst/>
                <a:ea typeface="宋体" panose="02010600030101010101" pitchFamily="2" charset="-122"/>
                <a:cs typeface="Times New Roman" panose="02020603050405020304" pitchFamily="18" charset="0"/>
              </a:rPr>
              <a:t>内核部分使用</a:t>
            </a:r>
            <a:r>
              <a:rPr lang="en-US" altLang="zh-CN" sz="1800" dirty="0">
                <a:effectLst/>
                <a:ea typeface="宋体" panose="02010600030101010101" pitchFamily="2" charset="-122"/>
                <a:cs typeface="Times New Roman" panose="02020603050405020304" pitchFamily="18" charset="0"/>
              </a:rPr>
              <a:t>A*</a:t>
            </a:r>
            <a:r>
              <a:rPr lang="zh-CN" altLang="zh-CN" sz="1800" dirty="0">
                <a:effectLst/>
                <a:ea typeface="宋体" panose="02010600030101010101" pitchFamily="2" charset="-122"/>
                <a:cs typeface="Times New Roman" panose="02020603050405020304" pitchFamily="18" charset="0"/>
              </a:rPr>
              <a:t>算法，搜索树中的每个结点包括：</a:t>
            </a:r>
            <a:r>
              <a:rPr lang="en-US" altLang="zh-CN" sz="1800" dirty="0">
                <a:solidFill>
                  <a:srgbClr val="FF0000"/>
                </a:solidFill>
                <a:effectLst/>
                <a:ea typeface="宋体" panose="02010600030101010101" pitchFamily="2" charset="-122"/>
                <a:cs typeface="Times New Roman" panose="02020603050405020304" pitchFamily="18" charset="0"/>
              </a:rPr>
              <a:t>(3)</a:t>
            </a:r>
            <a:r>
              <a:rPr lang="zh-CN" altLang="zh-CN" sz="1800" dirty="0">
                <a:effectLst/>
                <a:ea typeface="宋体" panose="02010600030101010101" pitchFamily="2" charset="-122"/>
                <a:cs typeface="Times New Roman" panose="02020603050405020304" pitchFamily="18" charset="0"/>
              </a:rPr>
              <a:t>等信息，为存储搜索树并求解下一个扩展结点，设置优先队列</a:t>
            </a:r>
            <a:r>
              <a:rPr lang="en-US" altLang="zh-CN" sz="1800" dirty="0">
                <a:effectLst/>
                <a:ea typeface="宋体" panose="02010600030101010101" pitchFamily="2" charset="-122"/>
                <a:cs typeface="Times New Roman" panose="02020603050405020304" pitchFamily="18" charset="0"/>
              </a:rPr>
              <a:t>heap(open</a:t>
            </a:r>
            <a:r>
              <a:rPr lang="zh-CN" altLang="zh-CN" sz="1800" dirty="0">
                <a:effectLst/>
                <a:ea typeface="宋体" panose="02010600030101010101" pitchFamily="2" charset="-122"/>
                <a:cs typeface="Times New Roman" panose="02020603050405020304" pitchFamily="18" charset="0"/>
              </a:rPr>
              <a:t>集</a:t>
            </a:r>
            <a:r>
              <a:rPr lang="en-US" altLang="zh-CN" sz="1800" dirty="0">
                <a:effectLst/>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a:t>
            </a:r>
            <a:r>
              <a:rPr lang="en-US" altLang="zh-CN" sz="1800" dirty="0">
                <a:effectLst/>
                <a:ea typeface="宋体" panose="02010600030101010101" pitchFamily="2" charset="-122"/>
                <a:cs typeface="Times New Roman" panose="02020603050405020304" pitchFamily="18" charset="0"/>
              </a:rPr>
              <a:t>visited(open</a:t>
            </a:r>
            <a:r>
              <a:rPr lang="zh-CN" altLang="zh-CN" sz="1800" dirty="0">
                <a:effectLst/>
                <a:ea typeface="宋体" panose="02010600030101010101" pitchFamily="2" charset="-122"/>
                <a:cs typeface="Times New Roman" panose="02020603050405020304" pitchFamily="18" charset="0"/>
              </a:rPr>
              <a:t>集和</a:t>
            </a:r>
            <a:r>
              <a:rPr lang="en-US" altLang="zh-CN" sz="1800" dirty="0">
                <a:effectLst/>
                <a:ea typeface="宋体" panose="02010600030101010101" pitchFamily="2" charset="-122"/>
                <a:cs typeface="Times New Roman" panose="02020603050405020304" pitchFamily="18" charset="0"/>
              </a:rPr>
              <a:t>close</a:t>
            </a:r>
            <a:r>
              <a:rPr lang="zh-CN" altLang="zh-CN" sz="1800" dirty="0">
                <a:effectLst/>
                <a:ea typeface="宋体" panose="02010600030101010101" pitchFamily="2" charset="-122"/>
                <a:cs typeface="Times New Roman" panose="02020603050405020304" pitchFamily="18" charset="0"/>
              </a:rPr>
              <a:t>集的并</a:t>
            </a:r>
            <a:r>
              <a:rPr lang="en-US" altLang="zh-CN" sz="1800" dirty="0">
                <a:effectLst/>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向量</a:t>
            </a:r>
            <a:r>
              <a:rPr lang="en-US" altLang="zh-CN" sz="1800" dirty="0">
                <a:effectLst/>
                <a:ea typeface="宋体" panose="02010600030101010101" pitchFamily="2" charset="-122"/>
                <a:cs typeface="Times New Roman" panose="02020603050405020304" pitchFamily="18" charset="0"/>
              </a:rPr>
              <a:t>path(</a:t>
            </a:r>
            <a:r>
              <a:rPr lang="zh-CN" altLang="zh-CN" sz="1800" dirty="0">
                <a:effectLst/>
                <a:ea typeface="宋体" panose="02010600030101010101" pitchFamily="2" charset="-122"/>
                <a:cs typeface="Times New Roman" panose="02020603050405020304" pitchFamily="18" charset="0"/>
              </a:rPr>
              <a:t>记录最优解步骤</a:t>
            </a:r>
            <a:r>
              <a:rPr lang="en-US" altLang="zh-CN" sz="1800" dirty="0">
                <a:effectLst/>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以及从</a:t>
            </a:r>
            <a:r>
              <a:rPr lang="en-US" altLang="zh-CN" sz="1800" dirty="0">
                <a:solidFill>
                  <a:srgbClr val="FF0000"/>
                </a:solidFill>
                <a:effectLst/>
                <a:ea typeface="宋体" panose="02010600030101010101" pitchFamily="2" charset="-122"/>
                <a:cs typeface="Times New Roman" panose="02020603050405020304" pitchFamily="18" charset="0"/>
              </a:rPr>
              <a:t>(4)</a:t>
            </a:r>
            <a:r>
              <a:rPr lang="zh-CN" altLang="zh-CN" sz="1800" dirty="0">
                <a:effectLst/>
                <a:ea typeface="宋体" panose="02010600030101010101" pitchFamily="2" charset="-122"/>
                <a:cs typeface="Times New Roman" panose="02020603050405020304" pitchFamily="18" charset="0"/>
              </a:rPr>
              <a:t>到</a:t>
            </a:r>
            <a:r>
              <a:rPr lang="en-US" altLang="zh-CN" sz="1800" dirty="0">
                <a:solidFill>
                  <a:srgbClr val="FF0000"/>
                </a:solidFill>
                <a:effectLst/>
                <a:ea typeface="宋体" panose="02010600030101010101" pitchFamily="2" charset="-122"/>
                <a:cs typeface="Times New Roman" panose="02020603050405020304" pitchFamily="18" charset="0"/>
              </a:rPr>
              <a:t>(4)</a:t>
            </a:r>
            <a:r>
              <a:rPr lang="zh-CN" altLang="zh-CN" sz="1800" dirty="0">
                <a:effectLst/>
                <a:ea typeface="宋体" panose="02010600030101010101" pitchFamily="2" charset="-122"/>
                <a:cs typeface="Times New Roman" panose="02020603050405020304" pitchFamily="18" charset="0"/>
              </a:rPr>
              <a:t>的映射</a:t>
            </a:r>
            <a:r>
              <a:rPr lang="en-US" altLang="zh-CN" sz="1800" dirty="0">
                <a:effectLst/>
                <a:ea typeface="宋体" panose="02010600030101010101" pitchFamily="2" charset="-122"/>
                <a:cs typeface="Times New Roman" panose="02020603050405020304" pitchFamily="18" charset="0"/>
              </a:rPr>
              <a:t>map</a:t>
            </a:r>
            <a:r>
              <a:rPr lang="zh-CN" altLang="zh-CN" sz="1800" dirty="0">
                <a:effectLst/>
                <a:ea typeface="宋体" panose="02010600030101010101" pitchFamily="2" charset="-122"/>
                <a:cs typeface="Times New Roman" panose="02020603050405020304" pitchFamily="18" charset="0"/>
              </a:rPr>
              <a:t>。</a:t>
            </a:r>
            <a:r>
              <a:rPr lang="en-US" altLang="zh-CN" sz="1800" dirty="0">
                <a:effectLst/>
                <a:ea typeface="宋体" panose="02010600030101010101" pitchFamily="2" charset="-122"/>
                <a:cs typeface="Times New Roman" panose="02020603050405020304" pitchFamily="18" charset="0"/>
              </a:rPr>
              <a:t>heap</a:t>
            </a:r>
            <a:r>
              <a:rPr lang="zh-CN" altLang="zh-CN" sz="1800" dirty="0">
                <a:effectLst/>
                <a:ea typeface="宋体" panose="02010600030101010101" pitchFamily="2" charset="-122"/>
                <a:cs typeface="Times New Roman" panose="02020603050405020304" pitchFamily="18" charset="0"/>
              </a:rPr>
              <a:t>用于存储已扩展但是仍待访问的节点，使用优先队列进行管理和排序；</a:t>
            </a:r>
            <a:r>
              <a:rPr lang="en-US" altLang="zh-CN" sz="1800" dirty="0">
                <a:effectLst/>
                <a:ea typeface="宋体" panose="02010600030101010101" pitchFamily="2" charset="-122"/>
                <a:cs typeface="Times New Roman" panose="02020603050405020304" pitchFamily="18" charset="0"/>
              </a:rPr>
              <a:t>visited</a:t>
            </a:r>
            <a:r>
              <a:rPr lang="zh-CN" altLang="zh-CN" sz="1800" dirty="0">
                <a:effectLst/>
                <a:ea typeface="宋体" panose="02010600030101010101" pitchFamily="2" charset="-122"/>
                <a:cs typeface="Times New Roman" panose="02020603050405020304" pitchFamily="18" charset="0"/>
              </a:rPr>
              <a:t>队列用于存储已经访问过的结点，包括</a:t>
            </a:r>
            <a:r>
              <a:rPr lang="en-US" altLang="zh-CN" sz="1800" dirty="0">
                <a:effectLst/>
                <a:ea typeface="宋体" panose="02010600030101010101" pitchFamily="2" charset="-122"/>
                <a:cs typeface="Times New Roman" panose="02020603050405020304" pitchFamily="18" charset="0"/>
              </a:rPr>
              <a:t>open</a:t>
            </a:r>
            <a:r>
              <a:rPr lang="zh-CN" altLang="zh-CN" sz="1800" dirty="0">
                <a:effectLst/>
                <a:ea typeface="宋体" panose="02010600030101010101" pitchFamily="2" charset="-122"/>
                <a:cs typeface="Times New Roman" panose="02020603050405020304" pitchFamily="18" charset="0"/>
              </a:rPr>
              <a:t>集和</a:t>
            </a:r>
            <a:r>
              <a:rPr lang="en-US" altLang="zh-CN" sz="1800" dirty="0">
                <a:effectLst/>
                <a:ea typeface="宋体" panose="02010600030101010101" pitchFamily="2" charset="-122"/>
                <a:cs typeface="Times New Roman" panose="02020603050405020304" pitchFamily="18" charset="0"/>
              </a:rPr>
              <a:t>close</a:t>
            </a:r>
            <a:r>
              <a:rPr lang="zh-CN" altLang="zh-CN" sz="1800" dirty="0">
                <a:effectLst/>
                <a:ea typeface="宋体" panose="02010600030101010101" pitchFamily="2" charset="-122"/>
                <a:cs typeface="Times New Roman" panose="02020603050405020304" pitchFamily="18" charset="0"/>
              </a:rPr>
              <a:t>集，避免重复访问；</a:t>
            </a:r>
            <a:r>
              <a:rPr lang="en-US" altLang="zh-CN" sz="1800" dirty="0">
                <a:effectLst/>
                <a:ea typeface="宋体" panose="02010600030101010101" pitchFamily="2" charset="-122"/>
                <a:cs typeface="Times New Roman" panose="02020603050405020304" pitchFamily="18" charset="0"/>
              </a:rPr>
              <a:t>path</a:t>
            </a:r>
            <a:r>
              <a:rPr lang="zh-CN" altLang="zh-CN" sz="1800" dirty="0">
                <a:effectLst/>
                <a:ea typeface="宋体" panose="02010600030101010101" pitchFamily="2" charset="-122"/>
                <a:cs typeface="Times New Roman" panose="02020603050405020304" pitchFamily="18" charset="0"/>
              </a:rPr>
              <a:t>向量用于记录最优解的步骤。具体算法流程如下所示</a:t>
            </a:r>
            <a:endParaRPr lang="zh-CN"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13" name="图片 12">
            <a:extLst>
              <a:ext uri="{FF2B5EF4-FFF2-40B4-BE49-F238E27FC236}">
                <a16:creationId xmlns:a16="http://schemas.microsoft.com/office/drawing/2014/main" id="{C6C6568F-A80D-4010-946B-933871E0AEF0}"/>
              </a:ext>
            </a:extLst>
          </p:cNvPr>
          <p:cNvPicPr/>
          <p:nvPr/>
        </p:nvPicPr>
        <p:blipFill>
          <a:blip r:embed="rId4">
            <a:extLst>
              <a:ext uri="{28A0092B-C50C-407E-A947-70E740481C1C}">
                <a14:useLocalDpi xmlns:a14="http://schemas.microsoft.com/office/drawing/2010/main" val="0"/>
              </a:ext>
            </a:extLst>
          </a:blip>
          <a:stretch>
            <a:fillRect/>
          </a:stretch>
        </p:blipFill>
        <p:spPr>
          <a:xfrm>
            <a:off x="2857500" y="443296"/>
            <a:ext cx="5943600" cy="6140450"/>
          </a:xfrm>
          <a:prstGeom prst="rect">
            <a:avLst/>
          </a:prstGeom>
        </p:spPr>
      </p:pic>
    </p:spTree>
    <p:extLst>
      <p:ext uri="{BB962C8B-B14F-4D97-AF65-F5344CB8AC3E}">
        <p14:creationId xmlns:p14="http://schemas.microsoft.com/office/powerpoint/2010/main" val="2134132059"/>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zh-CN" altLang="en-US" sz="3200" dirty="0">
                <a:solidFill>
                  <a:schemeClr val="bg1"/>
                </a:solidFill>
              </a:rPr>
              <a:t>方案介绍</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05970" y="981651"/>
            <a:ext cx="6212838" cy="3429925"/>
          </a:xfrm>
        </p:spPr>
        <p:txBody>
          <a:bodyPr/>
          <a:lstStyle/>
          <a:p>
            <a:pPr algn="just">
              <a:lnSpc>
                <a:spcPct val="100000"/>
              </a:lnSpc>
            </a:pP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二</a:t>
            </a: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内核设计</a:t>
            </a:r>
            <a:endParaRPr lang="en-US" altLang="zh-CN" sz="2800" kern="100" dirty="0">
              <a:latin typeface="等线" panose="02010600030101010101" pitchFamily="2" charset="-122"/>
              <a:ea typeface="等线" panose="02010600030101010101" pitchFamily="2" charset="-122"/>
              <a:cs typeface="Times New Roman" panose="02020603050405020304" pitchFamily="18" charset="0"/>
            </a:endParaRPr>
          </a:p>
          <a:p>
            <a:pPr algn="just">
              <a:lnSpc>
                <a:spcPct val="100000"/>
              </a:lnSpc>
            </a:pP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r>
              <a:rPr lang="zh-CN" altLang="en-US" sz="1800" kern="100" dirty="0">
                <a:latin typeface="仿宋" panose="02010609060101010101" pitchFamily="49" charset="-122"/>
                <a:ea typeface="仿宋" panose="02010609060101010101" pitchFamily="49" charset="-122"/>
                <a:cs typeface="Times New Roman" panose="02020603050405020304" pitchFamily="18" charset="0"/>
              </a:rPr>
              <a:t>内核模块设计如左图所示。</a:t>
            </a:r>
            <a:endParaRPr lang="en-US" altLang="zh-CN" sz="1800" kern="100" dirty="0">
              <a:latin typeface="仿宋" panose="02010609060101010101" pitchFamily="49" charset="-122"/>
              <a:ea typeface="仿宋" panose="02010609060101010101" pitchFamily="49" charset="-122"/>
              <a:cs typeface="Times New Roman" panose="02020603050405020304" pitchFamily="18" charset="0"/>
            </a:endParaRPr>
          </a:p>
          <a:p>
            <a:pPr algn="just">
              <a:lnSpc>
                <a:spcPct val="100000"/>
              </a:lnSpc>
            </a:pPr>
            <a:r>
              <a:rPr lang="en-US" altLang="zh-CN" sz="1800" kern="100" dirty="0">
                <a:latin typeface="仿宋" panose="02010609060101010101" pitchFamily="49" charset="-122"/>
                <a:ea typeface="仿宋" panose="02010609060101010101" pitchFamily="49" charset="-122"/>
                <a:cs typeface="Times New Roman" panose="02020603050405020304" pitchFamily="18" charset="0"/>
              </a:rPr>
              <a:t>       </a:t>
            </a:r>
          </a:p>
          <a:p>
            <a:pPr algn="just">
              <a:lnSpc>
                <a:spcPct val="100000"/>
              </a:lnSpc>
            </a:pPr>
            <a:r>
              <a:rPr lang="en-US" altLang="zh-CN" sz="1800" kern="100" dirty="0">
                <a:latin typeface="仿宋" panose="02010609060101010101" pitchFamily="49" charset="-122"/>
                <a:ea typeface="仿宋" panose="02010609060101010101" pitchFamily="49" charset="-122"/>
                <a:cs typeface="Times New Roman" panose="02020603050405020304" pitchFamily="18" charset="0"/>
              </a:rPr>
              <a:t>    </a:t>
            </a:r>
            <a:r>
              <a:rPr lang="zh-CN" altLang="en-US" sz="1800" kern="100" dirty="0">
                <a:latin typeface="仿宋" panose="02010609060101010101" pitchFamily="49" charset="-122"/>
                <a:ea typeface="仿宋" panose="02010609060101010101" pitchFamily="49" charset="-122"/>
                <a:cs typeface="Times New Roman" panose="02020603050405020304" pitchFamily="18" charset="0"/>
              </a:rPr>
              <a:t>同时，</a:t>
            </a:r>
            <a:r>
              <a:rPr lang="zh-CN" altLang="zh-CN" sz="1800" kern="100" dirty="0">
                <a:effectLst/>
                <a:latin typeface="仿宋" panose="02010609060101010101" pitchFamily="49" charset="-122"/>
                <a:ea typeface="仿宋" panose="02010609060101010101" pitchFamily="49" charset="-122"/>
                <a:cs typeface="Times New Roman" panose="02020603050405020304" pitchFamily="18" charset="0"/>
              </a:rPr>
              <a:t>通过回溯的方式，从目标结点开始按照结点的</a:t>
            </a:r>
            <a:r>
              <a:rPr lang="en-US" altLang="zh-CN" sz="1800" kern="100" dirty="0">
                <a:effectLst/>
                <a:latin typeface="仿宋" panose="02010609060101010101" pitchFamily="49" charset="-122"/>
                <a:ea typeface="仿宋" panose="02010609060101010101" pitchFamily="49" charset="-122"/>
                <a:cs typeface="Times New Roman" panose="02020603050405020304" pitchFamily="18" charset="0"/>
              </a:rPr>
              <a:t>parent</a:t>
            </a:r>
            <a:r>
              <a:rPr lang="zh-CN" altLang="zh-CN" sz="1800" kern="100" dirty="0">
                <a:effectLst/>
                <a:latin typeface="仿宋" panose="02010609060101010101" pitchFamily="49" charset="-122"/>
                <a:ea typeface="仿宋" panose="02010609060101010101" pitchFamily="49" charset="-122"/>
                <a:cs typeface="Times New Roman" panose="02020603050405020304" pitchFamily="18" charset="0"/>
              </a:rPr>
              <a:t>回溯，直到回溯到初始结点，并递归打印出所有路径结点。</a:t>
            </a:r>
          </a:p>
          <a:p>
            <a:pPr algn="just">
              <a:lnSpc>
                <a:spcPct val="100000"/>
              </a:lnSpc>
            </a:pPr>
            <a:endParaRPr lang="en-US"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8" name="图片 7">
            <a:extLst>
              <a:ext uri="{FF2B5EF4-FFF2-40B4-BE49-F238E27FC236}">
                <a16:creationId xmlns:a16="http://schemas.microsoft.com/office/drawing/2014/main" id="{6182983F-4B0C-4A13-9A92-28FA232055FC}"/>
              </a:ext>
            </a:extLst>
          </p:cNvPr>
          <p:cNvPicPr/>
          <p:nvPr/>
        </p:nvPicPr>
        <p:blipFill>
          <a:blip r:embed="rId4">
            <a:extLst>
              <a:ext uri="{28A0092B-C50C-407E-A947-70E740481C1C}">
                <a14:useLocalDpi xmlns:a14="http://schemas.microsoft.com/office/drawing/2010/main" val="0"/>
              </a:ext>
            </a:extLst>
          </a:blip>
          <a:stretch>
            <a:fillRect/>
          </a:stretch>
        </p:blipFill>
        <p:spPr>
          <a:xfrm>
            <a:off x="6882130" y="1008254"/>
            <a:ext cx="3926840" cy="4173855"/>
          </a:xfrm>
          <a:prstGeom prst="rect">
            <a:avLst/>
          </a:prstGeom>
        </p:spPr>
      </p:pic>
    </p:spTree>
    <p:extLst>
      <p:ext uri="{BB962C8B-B14F-4D97-AF65-F5344CB8AC3E}">
        <p14:creationId xmlns:p14="http://schemas.microsoft.com/office/powerpoint/2010/main" val="1826001120"/>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占位符 28">
            <a:extLst>
              <a:ext uri="{FF2B5EF4-FFF2-40B4-BE49-F238E27FC236}">
                <a16:creationId xmlns:a16="http://schemas.microsoft.com/office/drawing/2014/main" id="{0388B9D2-7E33-4FFB-9056-5C263CC249B4}"/>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9826" b="29826"/>
          <a:stretch>
            <a:fillRect/>
          </a:stretch>
        </p:blipFill>
        <p:spPr>
          <a:xfrm>
            <a:off x="0" y="4411578"/>
            <a:ext cx="12191999" cy="2446421"/>
          </a:xfrm>
        </p:spPr>
      </p:pic>
      <p:sp>
        <p:nvSpPr>
          <p:cNvPr id="50" name="Rectangle 49">
            <a:extLst>
              <a:ext uri="{FF2B5EF4-FFF2-40B4-BE49-F238E27FC236}">
                <a16:creationId xmlns:a16="http://schemas.microsoft.com/office/drawing/2014/main" id="{00919F4F-A463-4F5C-AEC9-6C9F73137A9D}"/>
              </a:ext>
            </a:extLst>
          </p:cNvPr>
          <p:cNvSpPr/>
          <p:nvPr/>
        </p:nvSpPr>
        <p:spPr>
          <a:xfrm>
            <a:off x="0" y="4411579"/>
            <a:ext cx="12191999" cy="2446421"/>
          </a:xfrm>
          <a:prstGeom prst="rect">
            <a:avLst/>
          </a:prstGeom>
          <a:solidFill>
            <a:schemeClr val="tx1">
              <a:lumMod val="75000"/>
              <a:lumOff val="25000"/>
              <a:alpha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D46A5A12-F1C4-463C-A1D2-7844B4F9F2EF}"/>
              </a:ext>
            </a:extLst>
          </p:cNvPr>
          <p:cNvSpPr>
            <a:spLocks noGrp="1"/>
          </p:cNvSpPr>
          <p:nvPr>
            <p:ph type="body" sz="quarter" idx="11"/>
          </p:nvPr>
        </p:nvSpPr>
        <p:spPr>
          <a:xfrm>
            <a:off x="6022552" y="709804"/>
            <a:ext cx="5349740" cy="298450"/>
          </a:xfrm>
        </p:spPr>
        <p:txBody>
          <a:bodyPr/>
          <a:lstStyle/>
          <a:p>
            <a:r>
              <a:rPr lang="en-US" altLang="zh-CN" dirty="0"/>
              <a:t>Artificial Intelligence &amp; eight-puzzle</a:t>
            </a:r>
            <a:endParaRPr lang="en-US" dirty="0"/>
          </a:p>
        </p:txBody>
      </p:sp>
      <p:sp>
        <p:nvSpPr>
          <p:cNvPr id="10" name="文本框 9">
            <a:extLst>
              <a:ext uri="{FF2B5EF4-FFF2-40B4-BE49-F238E27FC236}">
                <a16:creationId xmlns:a16="http://schemas.microsoft.com/office/drawing/2014/main" id="{11622261-4203-4543-A346-E364B0D3EF0A}"/>
              </a:ext>
            </a:extLst>
          </p:cNvPr>
          <p:cNvSpPr txBox="1"/>
          <p:nvPr/>
        </p:nvSpPr>
        <p:spPr>
          <a:xfrm>
            <a:off x="326583" y="274254"/>
            <a:ext cx="3393161" cy="584775"/>
          </a:xfrm>
          <a:prstGeom prst="rect">
            <a:avLst/>
          </a:prstGeom>
          <a:noFill/>
        </p:spPr>
        <p:txBody>
          <a:bodyPr wrap="square" rtlCol="0">
            <a:spAutoFit/>
          </a:bodyPr>
          <a:lstStyle/>
          <a:p>
            <a:r>
              <a:rPr lang="zh-CN" altLang="en-US" sz="3200" dirty="0">
                <a:solidFill>
                  <a:schemeClr val="bg1"/>
                </a:solidFill>
              </a:rPr>
              <a:t>方案介绍</a:t>
            </a:r>
          </a:p>
        </p:txBody>
      </p:sp>
      <p:sp>
        <p:nvSpPr>
          <p:cNvPr id="6" name="文本占位符 5">
            <a:extLst>
              <a:ext uri="{FF2B5EF4-FFF2-40B4-BE49-F238E27FC236}">
                <a16:creationId xmlns:a16="http://schemas.microsoft.com/office/drawing/2014/main" id="{6CADE254-A8DA-4C1C-9958-2FD50E312834}"/>
              </a:ext>
            </a:extLst>
          </p:cNvPr>
          <p:cNvSpPr>
            <a:spLocks noGrp="1"/>
          </p:cNvSpPr>
          <p:nvPr>
            <p:ph type="body" sz="quarter" idx="10"/>
          </p:nvPr>
        </p:nvSpPr>
        <p:spPr>
          <a:xfrm>
            <a:off x="105970" y="981651"/>
            <a:ext cx="6212838" cy="3429925"/>
          </a:xfrm>
        </p:spPr>
        <p:txBody>
          <a:bodyPr/>
          <a:lstStyle/>
          <a:p>
            <a:pPr algn="just">
              <a:lnSpc>
                <a:spcPct val="100000"/>
              </a:lnSpc>
            </a:pP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三</a:t>
            </a: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GUI</a:t>
            </a:r>
            <a:r>
              <a:rPr lang="zh-CN" altLang="en-US" sz="2800" kern="100" dirty="0">
                <a:latin typeface="等线" panose="02010600030101010101" pitchFamily="2" charset="-122"/>
                <a:ea typeface="等线" panose="02010600030101010101" pitchFamily="2" charset="-122"/>
                <a:cs typeface="Times New Roman" panose="02020603050405020304" pitchFamily="18" charset="0"/>
              </a:rPr>
              <a:t>设计</a:t>
            </a:r>
            <a:endParaRPr lang="en-US" altLang="zh-CN" sz="2800" kern="100" dirty="0">
              <a:latin typeface="等线" panose="02010600030101010101" pitchFamily="2" charset="-122"/>
              <a:ea typeface="等线" panose="02010600030101010101" pitchFamily="2" charset="-122"/>
              <a:cs typeface="Times New Roman" panose="02020603050405020304" pitchFamily="18" charset="0"/>
            </a:endParaRPr>
          </a:p>
          <a:p>
            <a:pPr algn="just">
              <a:lnSpc>
                <a:spcPct val="100000"/>
              </a:lnSpc>
            </a:pPr>
            <a:r>
              <a:rPr lang="en-US" altLang="zh-CN" sz="2800" kern="100" dirty="0">
                <a:latin typeface="等线" panose="02010600030101010101" pitchFamily="2" charset="-122"/>
                <a:ea typeface="等线" panose="02010600030101010101" pitchFamily="2" charset="-122"/>
                <a:cs typeface="Times New Roman" panose="02020603050405020304" pitchFamily="18" charset="0"/>
              </a:rPr>
              <a:t>     </a:t>
            </a:r>
            <a:endParaRPr lang="en-US"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29420218"/>
      </p:ext>
    </p:extLst>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32视频"/>
</p:tagLst>
</file>

<file path=ppt/tags/tag2.xml><?xml version="1.0" encoding="utf-8"?>
<p:tagLst xmlns:a="http://schemas.openxmlformats.org/drawingml/2006/main" xmlns:r="http://schemas.openxmlformats.org/officeDocument/2006/relationships" xmlns:p="http://schemas.openxmlformats.org/presentationml/2006/main">
  <p:tag name="PA" val="v4.0.0"/>
</p:tagLst>
</file>

<file path=ppt/tags/tag3.xml><?xml version="1.0" encoding="utf-8"?>
<p:tagLst xmlns:a="http://schemas.openxmlformats.org/drawingml/2006/main" xmlns:r="http://schemas.openxmlformats.org/officeDocument/2006/relationships" xmlns:p="http://schemas.openxmlformats.org/presentationml/2006/main">
  <p:tag name="PA" val="v4.0.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Flat Blue [Default]">
      <a:dk1>
        <a:sysClr val="windowText" lastClr="000000"/>
      </a:dk1>
      <a:lt1>
        <a:sysClr val="window" lastClr="FFFFFF"/>
      </a:lt1>
      <a:dk2>
        <a:srgbClr val="44546A"/>
      </a:dk2>
      <a:lt2>
        <a:srgbClr val="E7E6E6"/>
      </a:lt2>
      <a:accent1>
        <a:srgbClr val="2575FC"/>
      </a:accent1>
      <a:accent2>
        <a:srgbClr val="1B56B9"/>
      </a:accent2>
      <a:accent3>
        <a:srgbClr val="1D5CC6"/>
      </a:accent3>
      <a:accent4>
        <a:srgbClr val="2167DE"/>
      </a:accent4>
      <a:accent5>
        <a:srgbClr val="174AA0"/>
      </a:accent5>
      <a:accent6>
        <a:srgbClr val="091B3A"/>
      </a:accent6>
      <a:hlink>
        <a:srgbClr val="0563C1"/>
      </a:hlink>
      <a:folHlink>
        <a:srgbClr val="954F72"/>
      </a:folHlink>
    </a:clrScheme>
    <a:fontScheme name="Custom 13">
      <a:majorFont>
        <a:latin typeface="Caviar Dreams"/>
        <a:ea typeface=""/>
        <a:cs typeface=""/>
      </a:majorFont>
      <a:minorFont>
        <a:latin typeface="Calibri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7</TotalTime>
  <Words>1205</Words>
  <Application>Microsoft Office PowerPoint</Application>
  <PresentationFormat>宽屏</PresentationFormat>
  <Paragraphs>96</Paragraphs>
  <Slides>16</Slides>
  <Notes>16</Notes>
  <HiddenSlides>0</HiddenSlides>
  <MMClips>1</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16</vt:i4>
      </vt:variant>
    </vt:vector>
  </HeadingPairs>
  <TitlesOfParts>
    <vt:vector size="28" baseType="lpstr">
      <vt:lpstr>Caviar Dreams</vt:lpstr>
      <vt:lpstr>等线</vt:lpstr>
      <vt:lpstr>等线 Light</vt:lpstr>
      <vt:lpstr>仿宋</vt:lpstr>
      <vt:lpstr>华文细黑</vt:lpstr>
      <vt:lpstr>庞门正道标题体</vt:lpstr>
      <vt:lpstr>宋体</vt:lpstr>
      <vt:lpstr>Arial</vt:lpstr>
      <vt:lpstr>Calibri Light</vt:lpstr>
      <vt:lpstr>Office 主题​​</vt:lpstr>
      <vt:lpstr>Office Theme</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2视频</dc:title>
  <dc:creator>陈 西</dc:creator>
  <cp:lastModifiedBy>萧 以</cp:lastModifiedBy>
  <cp:revision>99</cp:revision>
  <dcterms:created xsi:type="dcterms:W3CDTF">2019-03-27T10:37:35Z</dcterms:created>
  <dcterms:modified xsi:type="dcterms:W3CDTF">2021-04-20T12:32:28Z</dcterms:modified>
</cp:coreProperties>
</file>